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44144B1">
      <w:pPr>
        <w:spacing w:line="360" w:lineRule="auto"/>
        <w:ind w:firstLine="508"/>
        <w:rPr>
          <w:rFonts w:eastAsia="黑体"/>
          <w:color w:val="000000" w:themeColor="text1"/>
          <w14:textFill>
            <w14:solidFill>
              <w14:schemeClr w14:val="tx1"/>
            </w14:solidFill>
          </w14:textFill>
        </w:rPr>
      </w:pPr>
      <w:bookmarkStart w:id="0" w:name="_Toc196710108"/>
      <w:bookmarkStart w:id="1" w:name="_Toc198190430"/>
      <w:bookmarkStart w:id="2" w:name="_Toc196745690"/>
      <w:bookmarkStart w:id="3" w:name="_Toc196711336"/>
      <w:bookmarkStart w:id="4" w:name="_Toc195582530"/>
      <w:bookmarkStart w:id="5" w:name="_Toc195624446"/>
      <w:bookmarkStart w:id="6" w:name="_Toc196563391"/>
      <w:bookmarkStart w:id="7" w:name="_Toc195519115"/>
      <w:bookmarkStart w:id="8" w:name="_Toc195523231"/>
      <w:bookmarkStart w:id="9" w:name="_Toc196708792"/>
      <w:bookmarkStart w:id="10" w:name="_Toc323121875"/>
      <w:bookmarkStart w:id="11" w:name="_Toc323125752"/>
      <w:bookmarkStart w:id="12" w:name="_Toc323125604"/>
      <w:r>
        <w:rPr>
          <w:rFonts w:eastAsia="黑体"/>
          <w:color w:val="000000" w:themeColor="text1"/>
          <w14:textFill>
            <w14:solidFill>
              <w14:schemeClr w14:val="tx1"/>
            </w14:solidFill>
          </w14:textFill>
        </w:rPr>
        <w:fldChar w:fldCharType="begin"/>
      </w:r>
      <w:r>
        <w:rPr>
          <w:rFonts w:eastAsia="黑体"/>
          <w:color w:val="000000" w:themeColor="text1"/>
          <w14:textFill>
            <w14:solidFill>
              <w14:schemeClr w14:val="tx1"/>
            </w14:solidFill>
          </w14:textFill>
        </w:rPr>
        <w:instrText xml:space="preserve"> MACROBUTTON MTEditEquationSection2 </w:instrText>
      </w:r>
      <w:r>
        <w:rPr>
          <w:rStyle w:val="95"/>
          <w:rFonts w:hint="eastAsia"/>
          <w:color w:val="000000" w:themeColor="text1"/>
          <w14:textFill>
            <w14:solidFill>
              <w14:schemeClr w14:val="tx1"/>
            </w14:solidFill>
          </w14:textFill>
        </w:rPr>
        <w:instrText xml:space="preserve">公式章 1 节 1</w:instrText>
      </w:r>
      <w:r>
        <w:rPr>
          <w:rFonts w:eastAsia="黑体"/>
          <w:color w:val="000000" w:themeColor="text1"/>
          <w14:textFill>
            <w14:solidFill>
              <w14:schemeClr w14:val="tx1"/>
            </w14:solidFill>
          </w14:textFill>
        </w:rPr>
        <w:fldChar w:fldCharType="begin"/>
      </w:r>
      <w:r>
        <w:rPr>
          <w:rFonts w:eastAsia="黑体"/>
          <w:color w:val="000000" w:themeColor="text1"/>
          <w14:textFill>
            <w14:solidFill>
              <w14:schemeClr w14:val="tx1"/>
            </w14:solidFill>
          </w14:textFill>
        </w:rPr>
        <w:instrText xml:space="preserve"> </w:instrText>
      </w:r>
      <w:r>
        <w:rPr>
          <w:rFonts w:hint="eastAsia" w:eastAsia="黑体"/>
          <w:color w:val="000000" w:themeColor="text1"/>
          <w14:textFill>
            <w14:solidFill>
              <w14:schemeClr w14:val="tx1"/>
            </w14:solidFill>
          </w14:textFill>
        </w:rPr>
        <w:instrText xml:space="preserve">SEQ MTEqn \r \h \* MERGEFORMAT</w:instrText>
      </w:r>
      <w:r>
        <w:rPr>
          <w:rFonts w:eastAsia="黑体"/>
          <w:color w:val="000000" w:themeColor="text1"/>
          <w14:textFill>
            <w14:solidFill>
              <w14:schemeClr w14:val="tx1"/>
            </w14:solidFill>
          </w14:textFill>
        </w:rPr>
        <w:instrText xml:space="preserve"> </w:instrText>
      </w:r>
      <w:r>
        <w:rPr>
          <w:rFonts w:eastAsia="黑体"/>
          <w:color w:val="000000" w:themeColor="text1"/>
          <w14:textFill>
            <w14:solidFill>
              <w14:schemeClr w14:val="tx1"/>
            </w14:solidFill>
          </w14:textFill>
        </w:rPr>
        <w:fldChar w:fldCharType="end"/>
      </w:r>
      <w:r>
        <w:rPr>
          <w:rFonts w:eastAsia="黑体"/>
          <w:color w:val="000000" w:themeColor="text1"/>
          <w14:textFill>
            <w14:solidFill>
              <w14:schemeClr w14:val="tx1"/>
            </w14:solidFill>
          </w14:textFill>
        </w:rPr>
        <w:fldChar w:fldCharType="begin"/>
      </w:r>
      <w:r>
        <w:rPr>
          <w:rFonts w:eastAsia="黑体"/>
          <w:color w:val="000000" w:themeColor="text1"/>
          <w14:textFill>
            <w14:solidFill>
              <w14:schemeClr w14:val="tx1"/>
            </w14:solidFill>
          </w14:textFill>
        </w:rPr>
        <w:instrText xml:space="preserve"> SEQ MTSec \r 1 \h \* MERGEFORMAT </w:instrText>
      </w:r>
      <w:r>
        <w:rPr>
          <w:rFonts w:eastAsia="黑体"/>
          <w:color w:val="000000" w:themeColor="text1"/>
          <w14:textFill>
            <w14:solidFill>
              <w14:schemeClr w14:val="tx1"/>
            </w14:solidFill>
          </w14:textFill>
        </w:rPr>
        <w:fldChar w:fldCharType="end"/>
      </w:r>
      <w:r>
        <w:rPr>
          <w:rFonts w:eastAsia="黑体"/>
          <w:color w:val="000000" w:themeColor="text1"/>
          <w14:textFill>
            <w14:solidFill>
              <w14:schemeClr w14:val="tx1"/>
            </w14:solidFill>
          </w14:textFill>
        </w:rPr>
        <w:fldChar w:fldCharType="begin"/>
      </w:r>
      <w:r>
        <w:rPr>
          <w:rFonts w:eastAsia="黑体"/>
          <w:color w:val="000000" w:themeColor="text1"/>
          <w14:textFill>
            <w14:solidFill>
              <w14:schemeClr w14:val="tx1"/>
            </w14:solidFill>
          </w14:textFill>
        </w:rPr>
        <w:instrText xml:space="preserve"> SEQ MTChap \r 1 \h \* MERGEFORMAT </w:instrText>
      </w:r>
      <w:r>
        <w:rPr>
          <w:rFonts w:eastAsia="黑体"/>
          <w:color w:val="000000" w:themeColor="text1"/>
          <w14:textFill>
            <w14:solidFill>
              <w14:schemeClr w14:val="tx1"/>
            </w14:solidFill>
          </w14:textFill>
        </w:rPr>
        <w:fldChar w:fldCharType="end"/>
      </w:r>
      <w:r>
        <w:rPr>
          <w:rFonts w:eastAsia="黑体"/>
          <w:color w:val="000000" w:themeColor="text1"/>
          <w14:textFill>
            <w14:solidFill>
              <w14:schemeClr w14:val="tx1"/>
            </w14:solidFill>
          </w14:textFill>
        </w:rPr>
        <w:fldChar w:fldCharType="end"/>
      </w:r>
      <w:r>
        <w:rPr>
          <w:rFonts w:eastAsia="黑体"/>
          <w:color w:val="000000" w:themeColor="text1"/>
          <w14:textFill>
            <w14:solidFill>
              <w14:schemeClr w14:val="tx1"/>
            </w14:solidFill>
          </w14:textFill>
        </w:rPr>
        <w:fldChar w:fldCharType="begin">
          <w:fldData xml:space="preserve">ZQBKAHoAdABYAFYAMQBzAEYARgBVAFUAbgB0AG0AZgA3AHYAUQBXAFkAOQAxAEkAMABtAHcAMABM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</w:fldData>
        </w:fldChar>
      </w:r>
      <w:r>
        <w:rPr>
          <w:rFonts w:eastAsia="黑体"/>
          <w:color w:val="000000" w:themeColor="text1"/>
          <w14:textFill>
            <w14:solidFill>
              <w14:schemeClr w14:val="tx1"/>
            </w14:solidFill>
          </w14:textFill>
        </w:rPr>
        <w:instrText xml:space="preserve">ADDIN CNKISM.UserStyle</w:instrText>
      </w:r>
      <w:r>
        <w:rPr>
          <w:rFonts w:eastAsia="黑体"/>
          <w:color w:val="000000" w:themeColor="text1"/>
          <w14:textFill>
            <w14:solidFill>
              <w14:schemeClr w14:val="tx1"/>
            </w14:solidFill>
          </w14:textFill>
        </w:rPr>
        <w:fldChar w:fldCharType="end"/>
      </w:r>
      <w:r>
        <w:rPr>
          <w:rFonts w:eastAsia="黑体"/>
          <w:color w:val="000000" w:themeColor="text1"/>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4290695</wp:posOffset>
                </wp:positionH>
                <wp:positionV relativeFrom="paragraph">
                  <wp:posOffset>288290</wp:posOffset>
                </wp:positionV>
                <wp:extent cx="1200150" cy="0"/>
                <wp:effectExtent l="13970" t="12065" r="5080" b="6985"/>
                <wp:wrapNone/>
                <wp:docPr id="10" name="Line 50"/>
                <wp:cNvGraphicFramePr/>
                <a:graphic xmlns:a="http://schemas.openxmlformats.org/drawingml/2006/main">
                  <a:graphicData uri="http://schemas.microsoft.com/office/word/2010/wordprocessingShape">
                    <wps:wsp>
                      <wps:cNvCnPr>
                        <a:cxnSpLocks noChangeShapeType="1"/>
                      </wps:cNvCnPr>
                      <wps:spPr bwMode="auto">
                        <a:xfrm>
                          <a:off x="0" y="0"/>
                          <a:ext cx="1200150" cy="0"/>
                        </a:xfrm>
                        <a:prstGeom prst="line">
                          <a:avLst/>
                        </a:prstGeom>
                        <a:noFill/>
                        <a:ln w="9525">
                          <a:solidFill>
                            <a:srgbClr val="000000"/>
                          </a:solidFill>
                          <a:round/>
                        </a:ln>
                      </wps:spPr>
                      <wps:bodyPr/>
                    </wps:wsp>
                  </a:graphicData>
                </a:graphic>
              </wp:anchor>
            </w:drawing>
          </mc:Choice>
          <mc:Fallback>
            <w:pict>
              <v:line id="Line 50" o:spid="_x0000_s1026" o:spt="20" style="position:absolute;left:0pt;margin-left:337.85pt;margin-top:22.7pt;height:0pt;width:94.5pt;z-index:251661312;mso-width-relative:page;mso-height-relative:page;" filled="f" stroked="t" coordsize="21600,21600" o:gfxdata="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FQSN9NcAAAAJAQAADwAAAAAAAAABACAAAAAiAAAAZHJzL2Rv&#10;d25yZXYueG1sUEsBAhQAFAAAAAgAh07iQCpkcZLJAQAAoQMAAA4AAAAAAAAAAQAgAAAAJgEAAGRy&#10;cy9lMm9Eb2MueG1sUEsFBgAAAAAGAAYAWQEAAGEFAAAAAA==&#10;">
                <v:fill on="f" focussize="0,0"/>
                <v:stroke color="#000000" joinstyle="round"/>
                <v:imagedata o:title=""/>
                <o:lock v:ext="edit" aspectratio="f"/>
              </v:line>
            </w:pict>
          </mc:Fallback>
        </mc:AlternateContent>
      </w:r>
      <w:r>
        <w:rPr>
          <w:rFonts w:eastAsia="黑体"/>
          <w:color w:val="000000" w:themeColor="text1"/>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920115</wp:posOffset>
                </wp:positionH>
                <wp:positionV relativeFrom="paragraph">
                  <wp:posOffset>278765</wp:posOffset>
                </wp:positionV>
                <wp:extent cx="1200150" cy="0"/>
                <wp:effectExtent l="5715" t="12065" r="13335" b="6985"/>
                <wp:wrapNone/>
                <wp:docPr id="9" name="Line 48"/>
                <wp:cNvGraphicFramePr/>
                <a:graphic xmlns:a="http://schemas.openxmlformats.org/drawingml/2006/main">
                  <a:graphicData uri="http://schemas.microsoft.com/office/word/2010/wordprocessingShape">
                    <wps:wsp>
                      <wps:cNvCnPr>
                        <a:cxnSpLocks noChangeShapeType="1"/>
                      </wps:cNvCnPr>
                      <wps:spPr bwMode="auto">
                        <a:xfrm>
                          <a:off x="0" y="0"/>
                          <a:ext cx="1200150" cy="0"/>
                        </a:xfrm>
                        <a:prstGeom prst="line">
                          <a:avLst/>
                        </a:prstGeom>
                        <a:noFill/>
                        <a:ln w="9525">
                          <a:solidFill>
                            <a:srgbClr val="000000"/>
                          </a:solidFill>
                          <a:round/>
                        </a:ln>
                      </wps:spPr>
                      <wps:bodyPr/>
                    </wps:wsp>
                  </a:graphicData>
                </a:graphic>
              </wp:anchor>
            </w:drawing>
          </mc:Choice>
          <mc:Fallback>
            <w:pict>
              <v:line id="Line 48" o:spid="_x0000_s1026" o:spt="20" style="position:absolute;left:0pt;margin-left:72.45pt;margin-top:21.95pt;height:0pt;width:94.5pt;z-index:251659264;mso-width-relative:page;mso-height-relative:page;" filled="f" stroked="t" coordsize="21600,21600" o:gfxdata="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H9UuYzVAAAACQEAAA8AAAAAAAAAAQAgAAAAIgAAAGRycy9kb3du&#10;cmV2LnhtbFBLAQIUABQAAAAIAIdO4kAEdVEdyQEAAKADAAAOAAAAAAAAAAEAIAAAACQBAABkcnMv&#10;ZTJvRG9jLnhtbFBLBQYAAAAABgAGAFkBAABfBQAAAAA=&#10;">
                <v:fill on="f" focussize="0,0"/>
                <v:stroke color="#000000" joinstyle="round"/>
                <v:imagedata o:title=""/>
                <o:lock v:ext="edit" aspectratio="f"/>
              </v:line>
            </w:pict>
          </mc:Fallback>
        </mc:AlternateContent>
      </w:r>
      <w:r>
        <w:rPr>
          <w:rFonts w:eastAsia="黑体"/>
          <w:color w:val="000000" w:themeColor="text1"/>
          <w14:textFill>
            <w14:solidFill>
              <w14:schemeClr w14:val="tx1"/>
            </w14:solidFill>
          </w14:textFill>
        </w:rPr>
        <w:t>学校代号   10532</w:t>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 xml:space="preserve">   </w:t>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 xml:space="preserve">学   号   S2109W0705 </w:t>
      </w:r>
    </w:p>
    <w:p w14:paraId="3D65A3D9">
      <w:pPr>
        <w:spacing w:line="360" w:lineRule="auto"/>
        <w:ind w:firstLine="508"/>
        <w:rPr>
          <w:color w:val="000000" w:themeColor="text1"/>
          <w14:textFill>
            <w14:solidFill>
              <w14:schemeClr w14:val="tx1"/>
            </w14:solidFill>
          </w14:textFill>
        </w:rPr>
      </w:pPr>
      <w:r>
        <w:rPr>
          <w:rFonts w:eastAsia="黑体"/>
          <w:color w:val="000000" w:themeColor="text1"/>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4290695</wp:posOffset>
                </wp:positionH>
                <wp:positionV relativeFrom="paragraph">
                  <wp:posOffset>287655</wp:posOffset>
                </wp:positionV>
                <wp:extent cx="1200150" cy="0"/>
                <wp:effectExtent l="13970" t="11430" r="5080" b="7620"/>
                <wp:wrapNone/>
                <wp:docPr id="7" name="Line 51"/>
                <wp:cNvGraphicFramePr/>
                <a:graphic xmlns:a="http://schemas.openxmlformats.org/drawingml/2006/main">
                  <a:graphicData uri="http://schemas.microsoft.com/office/word/2010/wordprocessingShape">
                    <wps:wsp>
                      <wps:cNvCnPr>
                        <a:cxnSpLocks noChangeShapeType="1"/>
                      </wps:cNvCnPr>
                      <wps:spPr bwMode="auto">
                        <a:xfrm>
                          <a:off x="0" y="0"/>
                          <a:ext cx="1200150" cy="0"/>
                        </a:xfrm>
                        <a:prstGeom prst="line">
                          <a:avLst/>
                        </a:prstGeom>
                        <a:noFill/>
                        <a:ln w="9525">
                          <a:solidFill>
                            <a:srgbClr val="000000"/>
                          </a:solidFill>
                          <a:round/>
                        </a:ln>
                      </wps:spPr>
                      <wps:bodyPr/>
                    </wps:wsp>
                  </a:graphicData>
                </a:graphic>
              </wp:anchor>
            </w:drawing>
          </mc:Choice>
          <mc:Fallback>
            <w:pict>
              <v:line id="Line 51" o:spid="_x0000_s1026" o:spt="20" style="position:absolute;left:0pt;margin-left:337.85pt;margin-top:22.65pt;height:0pt;width:94.5pt;z-index:251662336;mso-width-relative:page;mso-height-relative:page;" filled="f" stroked="t" coordsize="21600,21600" o:gfxdata="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esA+LWAAAACQEAAA8AAAAAAAAAAQAgAAAAIgAAAGRycy9kb3du&#10;cmV2LnhtbFBLAQIUABQAAAAIAIdO4kAVLP1SyAEAAKADAAAOAAAAAAAAAAEAIAAAACUBAABkcnMv&#10;ZTJvRG9jLnhtbFBLBQYAAAAABgAGAFkBAABfBQAAAAA=&#10;">
                <v:fill on="f" focussize="0,0"/>
                <v:stroke color="#000000" joinstyle="round"/>
                <v:imagedata o:title=""/>
                <o:lock v:ext="edit" aspectratio="f"/>
              </v:line>
            </w:pict>
          </mc:Fallback>
        </mc:AlternateContent>
      </w:r>
      <w:r>
        <w:rPr>
          <w:rFonts w:eastAsia="黑体"/>
          <w:color w:val="000000" w:themeColor="text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929005</wp:posOffset>
                </wp:positionH>
                <wp:positionV relativeFrom="paragraph">
                  <wp:posOffset>288925</wp:posOffset>
                </wp:positionV>
                <wp:extent cx="1200150" cy="0"/>
                <wp:effectExtent l="5080" t="12700" r="13970" b="6350"/>
                <wp:wrapNone/>
                <wp:docPr id="6" name="Line 49"/>
                <wp:cNvGraphicFramePr/>
                <a:graphic xmlns:a="http://schemas.openxmlformats.org/drawingml/2006/main">
                  <a:graphicData uri="http://schemas.microsoft.com/office/word/2010/wordprocessingShape">
                    <wps:wsp>
                      <wps:cNvCnPr>
                        <a:cxnSpLocks noChangeShapeType="1"/>
                      </wps:cNvCnPr>
                      <wps:spPr bwMode="auto">
                        <a:xfrm>
                          <a:off x="0" y="0"/>
                          <a:ext cx="1200150" cy="0"/>
                        </a:xfrm>
                        <a:prstGeom prst="line">
                          <a:avLst/>
                        </a:prstGeom>
                        <a:noFill/>
                        <a:ln w="9525">
                          <a:solidFill>
                            <a:srgbClr val="000000"/>
                          </a:solidFill>
                          <a:round/>
                        </a:ln>
                      </wps:spPr>
                      <wps:bodyPr/>
                    </wps:wsp>
                  </a:graphicData>
                </a:graphic>
              </wp:anchor>
            </w:drawing>
          </mc:Choice>
          <mc:Fallback>
            <w:pict>
              <v:line id="Line 49" o:spid="_x0000_s1026" o:spt="20" style="position:absolute;left:0pt;margin-left:73.15pt;margin-top:22.75pt;height:0pt;width:94.5pt;z-index:251660288;mso-width-relative:page;mso-height-relative:page;" filled="f" stroked="t" coordsize="21600,21600" o:gfxdata="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vkN6TNYAAAAJAQAADwAAAAAAAAABACAAAAAiAAAAZHJzL2Rv&#10;d25yZXYueG1sUEsBAhQAFAAAAAgAh07iQEkDX0jKAQAAoAMAAA4AAAAAAAAAAQAgAAAAJQEAAGRy&#10;cy9lMm9Eb2MueG1sUEsFBgAAAAAGAAYAWQEAAGEFAAAAAA==&#10;">
                <v:fill on="f" focussize="0,0"/>
                <v:stroke color="#000000" joinstyle="round"/>
                <v:imagedata o:title=""/>
                <o:lock v:ext="edit" aspectratio="f"/>
              </v:line>
            </w:pict>
          </mc:Fallback>
        </mc:AlternateContent>
      </w:r>
      <w:r>
        <w:rPr>
          <w:rFonts w:eastAsia="黑体"/>
          <w:color w:val="000000" w:themeColor="text1"/>
          <w14:textFill>
            <w14:solidFill>
              <w14:schemeClr w14:val="tx1"/>
            </w14:solidFill>
          </w14:textFill>
        </w:rPr>
        <w:t xml:space="preserve">分 类 号   TN384      </w:t>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 xml:space="preserve">   </w:t>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 xml:space="preserve">   </w:t>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 xml:space="preserve">密   级   </w:t>
      </w:r>
      <w:r>
        <w:rPr>
          <w:color w:val="000000" w:themeColor="text1"/>
          <w14:textFill>
            <w14:solidFill>
              <w14:schemeClr w14:val="tx1"/>
            </w14:solidFill>
          </w14:textFill>
        </w:rPr>
        <w:t>公开</w:t>
      </w:r>
    </w:p>
    <w:p w14:paraId="37D3C173">
      <w:pPr>
        <w:spacing w:line="360" w:lineRule="auto"/>
        <w:ind w:firstLine="508"/>
        <w:rPr>
          <w:rFonts w:eastAsia="黑体"/>
          <w:color w:val="000000" w:themeColor="text1"/>
          <w14:textFill>
            <w14:solidFill>
              <w14:schemeClr w14:val="tx1"/>
            </w14:solidFill>
          </w14:textFill>
        </w:rPr>
      </w:pPr>
    </w:p>
    <w:p w14:paraId="276BAC01">
      <w:pPr>
        <w:spacing w:line="360" w:lineRule="auto"/>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943100" cy="2085975"/>
            <wp:effectExtent l="0" t="0" r="0" b="9525"/>
            <wp:docPr id="1" name="图片 4824"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824" descr="logo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943100" cy="2085975"/>
                    </a:xfrm>
                    <a:prstGeom prst="rect">
                      <a:avLst/>
                    </a:prstGeom>
                    <a:noFill/>
                    <a:ln>
                      <a:noFill/>
                    </a:ln>
                  </pic:spPr>
                </pic:pic>
              </a:graphicData>
            </a:graphic>
          </wp:inline>
        </w:drawing>
      </w:r>
    </w:p>
    <w:p w14:paraId="40566390">
      <w:pPr>
        <w:jc w:val="center"/>
        <w:rPr>
          <w:color w:val="000000" w:themeColor="text1"/>
          <w14:textFill>
            <w14:solidFill>
              <w14:schemeClr w14:val="tx1"/>
            </w14:solidFill>
          </w14:textFill>
        </w:rPr>
      </w:pPr>
    </w:p>
    <w:p w14:paraId="51FC33CD">
      <w:pPr>
        <w:spacing w:line="360" w:lineRule="auto"/>
        <w:jc w:val="center"/>
        <w:rPr>
          <w:rFonts w:eastAsia="黑体"/>
          <w:color w:val="000000" w:themeColor="text1"/>
          <w:sz w:val="44"/>
          <w:szCs w:val="18"/>
          <w14:textFill>
            <w14:solidFill>
              <w14:schemeClr w14:val="tx1"/>
            </w14:solidFill>
          </w14:textFill>
        </w:rPr>
      </w:pPr>
      <w:r>
        <w:rPr>
          <w:rFonts w:hint="eastAsia" w:eastAsia="黑体"/>
          <w:color w:val="000000" w:themeColor="text1"/>
          <w:sz w:val="44"/>
          <w:szCs w:val="18"/>
          <w14:textFill>
            <w14:solidFill>
              <w14:schemeClr w14:val="tx1"/>
            </w14:solidFill>
          </w14:textFill>
        </w:rPr>
        <w:t>工程</w:t>
      </w:r>
      <w:r>
        <w:rPr>
          <w:rFonts w:eastAsia="黑体"/>
          <w:color w:val="000000" w:themeColor="text1"/>
          <w:sz w:val="44"/>
          <w:szCs w:val="18"/>
          <w14:textFill>
            <w14:solidFill>
              <w14:schemeClr w14:val="tx1"/>
            </w14:solidFill>
          </w14:textFill>
        </w:rPr>
        <w:t>硕士学位</w:t>
      </w:r>
      <w:r>
        <w:rPr>
          <w:rFonts w:hint="eastAsia" w:eastAsia="黑体"/>
          <w:color w:val="000000" w:themeColor="text1"/>
          <w:sz w:val="44"/>
          <w:szCs w:val="18"/>
          <w14:textFill>
            <w14:solidFill>
              <w14:schemeClr w14:val="tx1"/>
            </w14:solidFill>
          </w14:textFill>
        </w:rPr>
        <w:t>论文</w:t>
      </w:r>
    </w:p>
    <w:p w14:paraId="690ECD86">
      <w:pPr>
        <w:jc w:val="center"/>
        <w:rPr>
          <w:rFonts w:eastAsia="黑体"/>
          <w:color w:val="000000" w:themeColor="text1"/>
          <w:szCs w:val="18"/>
          <w14:textFill>
            <w14:solidFill>
              <w14:schemeClr w14:val="tx1"/>
            </w14:solidFill>
          </w14:textFill>
        </w:rPr>
      </w:pPr>
    </w:p>
    <w:p w14:paraId="0B9AE501">
      <w:pPr>
        <w:rPr>
          <w:rFonts w:eastAsia="黑体"/>
          <w:color w:val="000000" w:themeColor="text1"/>
          <w:szCs w:val="18"/>
          <w14:textFill>
            <w14:solidFill>
              <w14:schemeClr w14:val="tx1"/>
            </w14:solidFill>
          </w14:textFill>
        </w:rPr>
      </w:pPr>
    </w:p>
    <w:p w14:paraId="0E5E655A">
      <w:pPr>
        <w:jc w:val="center"/>
        <w:rPr>
          <w:rFonts w:eastAsia="黑体"/>
          <w:color w:val="000000" w:themeColor="text1"/>
          <w:sz w:val="52"/>
          <w:szCs w:val="52"/>
          <w14:textFill>
            <w14:solidFill>
              <w14:schemeClr w14:val="tx1"/>
            </w14:solidFill>
          </w14:textFill>
        </w:rPr>
      </w:pPr>
      <w:r>
        <w:rPr>
          <w:rFonts w:hint="eastAsia" w:eastAsia="黑体"/>
          <w:color w:val="000000" w:themeColor="text1"/>
          <w:sz w:val="52"/>
          <w:szCs w:val="52"/>
          <w14:textFill>
            <w14:solidFill>
              <w14:schemeClr w14:val="tx1"/>
            </w14:solidFill>
          </w14:textFill>
        </w:rPr>
        <w:t>基于超声的过金属无线能量与数据传输系统设计</w:t>
      </w:r>
    </w:p>
    <w:p w14:paraId="723CED78">
      <w:pPr>
        <w:rPr>
          <w:rFonts w:eastAsia="黑体"/>
          <w:color w:val="000000" w:themeColor="text1"/>
          <w:sz w:val="52"/>
          <w:szCs w:val="52"/>
          <w14:textFill>
            <w14:solidFill>
              <w14:schemeClr w14:val="tx1"/>
            </w14:solidFill>
          </w14:textFill>
        </w:rPr>
      </w:pPr>
    </w:p>
    <w:p w14:paraId="370FC10C">
      <w:pPr>
        <w:tabs>
          <w:tab w:val="left" w:pos="3368"/>
        </w:tabs>
        <w:spacing w:line="360" w:lineRule="auto"/>
        <w:ind w:left="932" w:firstLine="253" w:firstLineChars="100"/>
        <w:rPr>
          <w:color w:val="000000" w:themeColor="text1"/>
          <w:spacing w:val="-4"/>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1923415</wp:posOffset>
                </wp:positionH>
                <wp:positionV relativeFrom="paragraph">
                  <wp:posOffset>289560</wp:posOffset>
                </wp:positionV>
                <wp:extent cx="2466975" cy="635"/>
                <wp:effectExtent l="0" t="0" r="9525" b="37465"/>
                <wp:wrapNone/>
                <wp:docPr id="11" name="直接连接符 228"/>
                <wp:cNvGraphicFramePr/>
                <a:graphic xmlns:a="http://schemas.openxmlformats.org/drawingml/2006/main">
                  <a:graphicData uri="http://schemas.microsoft.com/office/word/2010/wordprocessingShape">
                    <wps:wsp>
                      <wps:cNvCnPr>
                        <a:cxnSpLocks noChangeShapeType="1"/>
                      </wps:cNvCnPr>
                      <wps:spPr bwMode="auto">
                        <a:xfrm>
                          <a:off x="0" y="0"/>
                          <a:ext cx="2466975" cy="635"/>
                        </a:xfrm>
                        <a:prstGeom prst="line">
                          <a:avLst/>
                        </a:prstGeom>
                        <a:noFill/>
                        <a:ln w="9525">
                          <a:solidFill>
                            <a:srgbClr val="000000"/>
                          </a:solidFill>
                          <a:round/>
                        </a:ln>
                      </wps:spPr>
                      <wps:bodyPr/>
                    </wps:wsp>
                  </a:graphicData>
                </a:graphic>
              </wp:anchor>
            </w:drawing>
          </mc:Choice>
          <mc:Fallback>
            <w:pict>
              <v:line id="直接连接符 228" o:spid="_x0000_s1026" o:spt="20" style="position:absolute;left:0pt;margin-left:151.45pt;margin-top:22.8pt;height:0.05pt;width:194.25pt;z-index:251669504;mso-width-relative:page;mso-height-relative:page;" filled="f" stroked="t" coordsize="21600,21600" o:gfxdata="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CD0&#10;EubYAAAACQEAAA8AAAAAAAAAAQAgAAAAIgAAAGRycy9kb3ducmV2LnhtbFBLAQIUABQAAAAIAIdO&#10;4kDlzPTU6gEAAK8DAAAOAAAAAAAAAAEAIAAAACcBAABkcnMvZTJvRG9jLnhtbFBLBQYAAAAABgAG&#10;AFkBAACDBQAAAAA=&#10;">
                <v:fill on="f" focussize="0,0"/>
                <v:stroke color="#000000" joinstyle="round"/>
                <v:imagedata o:title=""/>
                <o:lock v:ext="edit" aspectratio="f"/>
              </v:line>
            </w:pict>
          </mc:Fallback>
        </mc:AlternateContent>
      </w:r>
      <w:r>
        <w:rPr>
          <w:rFonts w:hint="eastAsia" w:eastAsia="黑体"/>
          <w:color w:val="000000" w:themeColor="text1"/>
          <w14:textFill>
            <w14:solidFill>
              <w14:schemeClr w14:val="tx1"/>
            </w14:solidFill>
          </w14:textFill>
        </w:rPr>
        <w:t xml:space="preserve">学位申请人姓名 </w:t>
      </w:r>
      <w:r>
        <w:rPr>
          <w:rFonts w:eastAsia="黑体"/>
          <w:color w:val="000000" w:themeColor="text1"/>
          <w14:textFill>
            <w14:solidFill>
              <w14:schemeClr w14:val="tx1"/>
            </w14:solidFill>
          </w14:textFill>
        </w:rPr>
        <w:t xml:space="preserve">    </w:t>
      </w:r>
      <w:r>
        <w:rPr>
          <w:rFonts w:hint="eastAsia"/>
          <w:color w:val="000000" w:themeColor="text1"/>
          <w:spacing w:val="-4"/>
          <w14:textFill>
            <w14:solidFill>
              <w14:schemeClr w14:val="tx1"/>
            </w14:solidFill>
          </w14:textFill>
        </w:rPr>
        <w:t>黄耀琪</w:t>
      </w:r>
    </w:p>
    <w:p w14:paraId="39A70B75">
      <w:pPr>
        <w:tabs>
          <w:tab w:val="left" w:pos="3675"/>
        </w:tabs>
        <w:spacing w:line="360" w:lineRule="auto"/>
        <w:ind w:left="932" w:firstLine="253" w:firstLineChars="100"/>
        <w:rPr>
          <w:rFonts w:eastAsia="黑体"/>
          <w:color w:val="000000" w:themeColor="text1"/>
          <w:szCs w:val="24"/>
          <w14:textFill>
            <w14:solidFill>
              <w14:schemeClr w14:val="tx1"/>
            </w14:solidFill>
          </w14:textFill>
        </w:rPr>
      </w:pPr>
      <w:r>
        <w:rPr>
          <w:color w:val="000000" w:themeColor="text1"/>
          <w:szCs w:val="24"/>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1923415</wp:posOffset>
                </wp:positionH>
                <wp:positionV relativeFrom="paragraph">
                  <wp:posOffset>279400</wp:posOffset>
                </wp:positionV>
                <wp:extent cx="2466975" cy="635"/>
                <wp:effectExtent l="0" t="0" r="9525" b="37465"/>
                <wp:wrapNone/>
                <wp:docPr id="528" name="直接连接符 229"/>
                <wp:cNvGraphicFramePr/>
                <a:graphic xmlns:a="http://schemas.openxmlformats.org/drawingml/2006/main">
                  <a:graphicData uri="http://schemas.microsoft.com/office/word/2010/wordprocessingShape">
                    <wps:wsp>
                      <wps:cNvCnPr>
                        <a:cxnSpLocks noChangeShapeType="1"/>
                      </wps:cNvCnPr>
                      <wps:spPr bwMode="auto">
                        <a:xfrm>
                          <a:off x="0" y="0"/>
                          <a:ext cx="2466975" cy="635"/>
                        </a:xfrm>
                        <a:prstGeom prst="line">
                          <a:avLst/>
                        </a:prstGeom>
                        <a:noFill/>
                        <a:ln w="9525">
                          <a:solidFill>
                            <a:srgbClr val="000000"/>
                          </a:solidFill>
                          <a:round/>
                        </a:ln>
                      </wps:spPr>
                      <wps:bodyPr/>
                    </wps:wsp>
                  </a:graphicData>
                </a:graphic>
              </wp:anchor>
            </w:drawing>
          </mc:Choice>
          <mc:Fallback>
            <w:pict>
              <v:line id="直接连接符 229" o:spid="_x0000_s1026" o:spt="20" style="position:absolute;left:0pt;margin-left:151.45pt;margin-top:22pt;height:0.05pt;width:194.25pt;z-index:251664384;mso-width-relative:page;mso-height-relative:page;" filled="f" stroked="t" coordsize="21600,21600" o:gfxdata="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WJJlX&#10;1wAAAAkBAAAPAAAAAAAAAAEAIAAAACIAAABkcnMvZG93bnJldi54bWxQSwECFAAUAAAACACHTuJA&#10;ZhpeA+kBAACwAwAADgAAAAAAAAABACAAAAAmAQAAZHJzL2Uyb0RvYy54bWxQSwUGAAAAAAYABgBZ&#10;AQAAgQUAAAAA&#10;">
                <v:fill on="f" focussize="0,0"/>
                <v:stroke color="#000000" joinstyle="round"/>
                <v:imagedata o:title=""/>
                <o:lock v:ext="edit" aspectratio="f"/>
              </v:line>
            </w:pict>
          </mc:Fallback>
        </mc:AlternateContent>
      </w:r>
      <w:r>
        <w:rPr>
          <w:rFonts w:eastAsia="黑体"/>
          <w:color w:val="000000" w:themeColor="text1"/>
          <w:szCs w:val="24"/>
          <w14:textFill>
            <w14:solidFill>
              <w14:schemeClr w14:val="tx1"/>
            </w14:solidFill>
          </w14:textFill>
        </w:rPr>
        <w:t xml:space="preserve">培  养  单  位     </w:t>
      </w:r>
      <w:r>
        <w:rPr>
          <w:color w:val="000000" w:themeColor="text1"/>
          <w:spacing w:val="-4"/>
          <w14:textFill>
            <w14:solidFill>
              <w14:schemeClr w14:val="tx1"/>
            </w14:solidFill>
          </w14:textFill>
        </w:rPr>
        <w:t>电气与信息工程学</w:t>
      </w:r>
      <w:r>
        <w:rPr>
          <w:color w:val="000000" w:themeColor="text1"/>
          <w:spacing w:val="-10"/>
          <w14:textFill>
            <w14:solidFill>
              <w14:schemeClr w14:val="tx1"/>
            </w14:solidFill>
          </w14:textFill>
        </w:rPr>
        <w:t>院</w:t>
      </w:r>
    </w:p>
    <w:p w14:paraId="07A7B565">
      <w:pPr>
        <w:tabs>
          <w:tab w:val="left" w:pos="3368"/>
        </w:tabs>
        <w:spacing w:line="360" w:lineRule="auto"/>
        <w:ind w:left="932" w:firstLine="253" w:firstLineChars="100"/>
        <w:rPr>
          <w:rFonts w:eastAsia="黑体"/>
          <w:color w:val="000000" w:themeColor="text1"/>
          <w:szCs w:val="24"/>
          <w14:textFill>
            <w14:solidFill>
              <w14:schemeClr w14:val="tx1"/>
            </w14:solidFill>
          </w14:textFill>
        </w:rPr>
      </w:pPr>
      <w:r>
        <w:rPr>
          <w:color w:val="000000" w:themeColor="text1"/>
          <w:szCs w:val="24"/>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1923415</wp:posOffset>
                </wp:positionH>
                <wp:positionV relativeFrom="paragraph">
                  <wp:posOffset>289560</wp:posOffset>
                </wp:positionV>
                <wp:extent cx="2466975" cy="635"/>
                <wp:effectExtent l="0" t="0" r="9525" b="37465"/>
                <wp:wrapNone/>
                <wp:docPr id="527" name="直接连接符 228"/>
                <wp:cNvGraphicFramePr/>
                <a:graphic xmlns:a="http://schemas.openxmlformats.org/drawingml/2006/main">
                  <a:graphicData uri="http://schemas.microsoft.com/office/word/2010/wordprocessingShape">
                    <wps:wsp>
                      <wps:cNvCnPr>
                        <a:cxnSpLocks noChangeShapeType="1"/>
                      </wps:cNvCnPr>
                      <wps:spPr bwMode="auto">
                        <a:xfrm>
                          <a:off x="0" y="0"/>
                          <a:ext cx="2466975" cy="635"/>
                        </a:xfrm>
                        <a:prstGeom prst="line">
                          <a:avLst/>
                        </a:prstGeom>
                        <a:noFill/>
                        <a:ln w="9525">
                          <a:solidFill>
                            <a:srgbClr val="000000"/>
                          </a:solidFill>
                          <a:round/>
                        </a:ln>
                      </wps:spPr>
                      <wps:bodyPr/>
                    </wps:wsp>
                  </a:graphicData>
                </a:graphic>
              </wp:anchor>
            </w:drawing>
          </mc:Choice>
          <mc:Fallback>
            <w:pict>
              <v:line id="直接连接符 228" o:spid="_x0000_s1026" o:spt="20" style="position:absolute;left:0pt;margin-left:151.45pt;margin-top:22.8pt;height:0.05pt;width:194.25pt;z-index:251665408;mso-width-relative:page;mso-height-relative:page;" filled="f" stroked="t" coordsize="21600,21600" o:gfxdata="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CD0&#10;EubYAAAACQEAAA8AAAAAAAAAAQAgAAAAIgAAAGRycy9kb3ducmV2LnhtbFBLAQIUABQAAAAIAIdO&#10;4kAxsnV06gEAALADAAAOAAAAAAAAAAEAIAAAACcBAABkcnMvZTJvRG9jLnhtbFBLBQYAAAAABgAG&#10;AFkBAACDBQAAAAA=&#10;">
                <v:fill on="f" focussize="0,0"/>
                <v:stroke color="#000000" joinstyle="round"/>
                <v:imagedata o:title=""/>
                <o:lock v:ext="edit" aspectratio="f"/>
              </v:line>
            </w:pict>
          </mc:Fallback>
        </mc:AlternateContent>
      </w:r>
      <w:r>
        <w:rPr>
          <w:rFonts w:eastAsia="黑体"/>
          <w:color w:val="000000" w:themeColor="text1"/>
          <w:szCs w:val="24"/>
          <w14:textFill>
            <w14:solidFill>
              <w14:schemeClr w14:val="tx1"/>
            </w14:solidFill>
          </w14:textFill>
        </w:rPr>
        <w:t>导师姓名及职称</w:t>
      </w:r>
      <w:r>
        <w:rPr>
          <w:color w:val="000000" w:themeColor="text1"/>
          <w:szCs w:val="24"/>
          <w14:textFill>
            <w14:solidFill>
              <w14:schemeClr w14:val="tx1"/>
            </w14:solidFill>
          </w14:textFill>
        </w:rPr>
        <w:t xml:space="preserve">     </w:t>
      </w:r>
      <w:r>
        <w:rPr>
          <w:rFonts w:hint="eastAsia"/>
          <w:color w:val="000000" w:themeColor="text1"/>
          <w:szCs w:val="24"/>
          <w14:textFill>
            <w14:solidFill>
              <w14:schemeClr w14:val="tx1"/>
            </w14:solidFill>
          </w14:textFill>
        </w:rPr>
        <w:t xml:space="preserve">欧阳博 副教授 </w:t>
      </w:r>
      <w:r>
        <w:rPr>
          <w:color w:val="000000" w:themeColor="text1"/>
          <w:szCs w:val="24"/>
          <w14:textFill>
            <w14:solidFill>
              <w14:schemeClr w14:val="tx1"/>
            </w14:solidFill>
          </w14:textFill>
        </w:rPr>
        <w:t xml:space="preserve">  </w:t>
      </w:r>
      <w:r>
        <w:rPr>
          <w:rFonts w:hint="eastAsia"/>
          <w:color w:val="000000" w:themeColor="text1"/>
          <w:szCs w:val="24"/>
          <w14:textFill>
            <w14:solidFill>
              <w14:schemeClr w14:val="tx1"/>
            </w14:solidFill>
          </w14:textFill>
        </w:rPr>
        <w:t>蒋锋 高工</w:t>
      </w:r>
    </w:p>
    <w:p w14:paraId="6BDDED43">
      <w:pPr>
        <w:tabs>
          <w:tab w:val="left" w:pos="3908"/>
        </w:tabs>
        <w:spacing w:line="360" w:lineRule="auto"/>
        <w:ind w:left="932" w:firstLine="253" w:firstLineChars="100"/>
        <w:rPr>
          <w:color w:val="000000" w:themeColor="text1"/>
          <w:spacing w:val="-4"/>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1923415</wp:posOffset>
                </wp:positionH>
                <wp:positionV relativeFrom="paragraph">
                  <wp:posOffset>289560</wp:posOffset>
                </wp:positionV>
                <wp:extent cx="2466975" cy="635"/>
                <wp:effectExtent l="0" t="0" r="9525" b="37465"/>
                <wp:wrapNone/>
                <wp:docPr id="526" name="直接连接符 226"/>
                <wp:cNvGraphicFramePr/>
                <a:graphic xmlns:a="http://schemas.openxmlformats.org/drawingml/2006/main">
                  <a:graphicData uri="http://schemas.microsoft.com/office/word/2010/wordprocessingShape">
                    <wps:wsp>
                      <wps:cNvCnPr>
                        <a:cxnSpLocks noChangeShapeType="1"/>
                      </wps:cNvCnPr>
                      <wps:spPr bwMode="auto">
                        <a:xfrm>
                          <a:off x="0" y="0"/>
                          <a:ext cx="2466975" cy="635"/>
                        </a:xfrm>
                        <a:prstGeom prst="line">
                          <a:avLst/>
                        </a:prstGeom>
                        <a:noFill/>
                        <a:ln w="9525">
                          <a:solidFill>
                            <a:srgbClr val="000000"/>
                          </a:solidFill>
                          <a:round/>
                        </a:ln>
                      </wps:spPr>
                      <wps:bodyPr/>
                    </wps:wsp>
                  </a:graphicData>
                </a:graphic>
              </wp:anchor>
            </w:drawing>
          </mc:Choice>
          <mc:Fallback>
            <w:pict>
              <v:line id="直接连接符 226" o:spid="_x0000_s1026" o:spt="20" style="position:absolute;left:0pt;margin-left:151.45pt;margin-top:22.8pt;height:0.05pt;width:194.25pt;z-index:251666432;mso-width-relative:page;mso-height-relative:page;" filled="f" stroked="t" coordsize="21600,21600" o:gfxdata="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IPQS&#10;5tgAAAAJAQAADwAAAAAAAAABACAAAAAiAAAAZHJzL2Rvd25yZXYueG1sUEsBAhQAFAAAAAgAh07i&#10;QARakErpAQAAsAMAAA4AAAAAAAAAAQAgAAAAJwEAAGRycy9lMm9Eb2MueG1sUEsFBgAAAAAGAAYA&#10;WQEAAIIFAAAAAA==&#10;">
                <v:fill on="f" focussize="0,0"/>
                <v:stroke color="#000000" joinstyle="round"/>
                <v:imagedata o:title=""/>
                <o:lock v:ext="edit" aspectratio="f"/>
              </v:line>
            </w:pict>
          </mc:Fallback>
        </mc:AlternateContent>
      </w:r>
      <w:r>
        <w:rPr>
          <w:rFonts w:eastAsia="黑体"/>
          <w:color w:val="000000" w:themeColor="text1"/>
          <w14:textFill>
            <w14:solidFill>
              <w14:schemeClr w14:val="tx1"/>
            </w14:solidFill>
          </w14:textFill>
        </w:rPr>
        <w:t xml:space="preserve">学  科  专  业     </w:t>
      </w:r>
      <w:r>
        <w:rPr>
          <w:rFonts w:hint="eastAsia"/>
          <w:color w:val="000000" w:themeColor="text1"/>
          <w:spacing w:val="-4"/>
          <w14:textFill>
            <w14:solidFill>
              <w14:schemeClr w14:val="tx1"/>
            </w14:solidFill>
          </w14:textFill>
        </w:rPr>
        <w:t>电子信息</w:t>
      </w:r>
    </w:p>
    <w:p w14:paraId="67BA78E9">
      <w:pPr>
        <w:tabs>
          <w:tab w:val="left" w:pos="3398"/>
          <w:tab w:val="left" w:pos="3937"/>
          <w:tab w:val="left" w:pos="4111"/>
        </w:tabs>
        <w:spacing w:line="360" w:lineRule="auto"/>
        <w:ind w:left="930" w:firstLine="253" w:firstLineChars="100"/>
        <w:rPr>
          <w:color w:val="000000" w:themeColor="text1"/>
          <w:spacing w:val="-4"/>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1923415</wp:posOffset>
                </wp:positionH>
                <wp:positionV relativeFrom="paragraph">
                  <wp:posOffset>280670</wp:posOffset>
                </wp:positionV>
                <wp:extent cx="2466975" cy="635"/>
                <wp:effectExtent l="0" t="0" r="9525" b="37465"/>
                <wp:wrapNone/>
                <wp:docPr id="525" name="直接连接符 225"/>
                <wp:cNvGraphicFramePr/>
                <a:graphic xmlns:a="http://schemas.openxmlformats.org/drawingml/2006/main">
                  <a:graphicData uri="http://schemas.microsoft.com/office/word/2010/wordprocessingShape">
                    <wps:wsp>
                      <wps:cNvCnPr>
                        <a:cxnSpLocks noChangeShapeType="1"/>
                      </wps:cNvCnPr>
                      <wps:spPr bwMode="auto">
                        <a:xfrm>
                          <a:off x="0" y="0"/>
                          <a:ext cx="2466975" cy="635"/>
                        </a:xfrm>
                        <a:prstGeom prst="line">
                          <a:avLst/>
                        </a:prstGeom>
                        <a:noFill/>
                        <a:ln w="9525">
                          <a:solidFill>
                            <a:srgbClr val="000000"/>
                          </a:solidFill>
                          <a:round/>
                        </a:ln>
                      </wps:spPr>
                      <wps:bodyPr/>
                    </wps:wsp>
                  </a:graphicData>
                </a:graphic>
              </wp:anchor>
            </w:drawing>
          </mc:Choice>
          <mc:Fallback>
            <w:pict>
              <v:line id="直接连接符 225" o:spid="_x0000_s1026" o:spt="20" style="position:absolute;left:0pt;margin-left:151.45pt;margin-top:22.1pt;height:0.05pt;width:194.25pt;z-index:251667456;mso-width-relative:page;mso-height-relative:page;" filled="f" stroked="t" coordsize="21600,21600" o:gfxdata="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DI290tcA&#10;AAAJAQAADwAAAAAAAAABACAAAAAiAAAAZHJzL2Rvd25yZXYueG1sUEsBAhQAFAAAAAgAh07iQHIq&#10;kS3nAQAAsAMAAA4AAAAAAAAAAQAgAAAAJgEAAGRycy9lMm9Eb2MueG1sUEsFBgAAAAAGAAYAWQEA&#10;AH8FAAAAAA==&#10;">
                <v:fill on="f" focussize="0,0"/>
                <v:stroke color="#000000" joinstyle="round"/>
                <v:imagedata o:title=""/>
                <o:lock v:ext="edit" aspectratio="f"/>
              </v:line>
            </w:pict>
          </mc:Fallback>
        </mc:AlternateContent>
      </w:r>
      <w:r>
        <w:rPr>
          <w:rFonts w:eastAsia="黑体"/>
          <w:color w:val="000000" w:themeColor="text1"/>
          <w14:textFill>
            <w14:solidFill>
              <w14:schemeClr w14:val="tx1"/>
            </w14:solidFill>
          </w14:textFill>
        </w:rPr>
        <w:t>研  究  方  向</w:t>
      </w:r>
      <w:r>
        <w:rPr>
          <w:color w:val="000000" w:themeColor="text1"/>
          <w:sz w:val="28"/>
          <w:szCs w:val="28"/>
          <w14:textFill>
            <w14:solidFill>
              <w14:schemeClr w14:val="tx1"/>
            </w14:solidFill>
          </w14:textFill>
        </w:rPr>
        <w:t xml:space="preserve">    </w:t>
      </w:r>
      <w:r>
        <w:rPr>
          <w:color w:val="000000" w:themeColor="text1"/>
          <w:sz w:val="6"/>
          <w:szCs w:val="28"/>
          <w14:textFill>
            <w14:solidFill>
              <w14:schemeClr w14:val="tx1"/>
            </w14:solidFill>
          </w14:textFill>
        </w:rPr>
        <w:t xml:space="preserve"> </w:t>
      </w:r>
      <w:r>
        <w:rPr>
          <w:rFonts w:hint="eastAsia"/>
          <w:color w:val="000000" w:themeColor="text1"/>
          <w:spacing w:val="-4"/>
          <w14:textFill>
            <w14:solidFill>
              <w14:schemeClr w14:val="tx1"/>
            </w14:solidFill>
          </w14:textFill>
        </w:rPr>
        <w:t>智能仪器仪表</w:t>
      </w:r>
    </w:p>
    <w:p w14:paraId="411AD0B0">
      <w:pPr>
        <w:tabs>
          <w:tab w:val="left" w:pos="3622"/>
        </w:tabs>
        <w:spacing w:line="360" w:lineRule="auto"/>
        <w:ind w:left="932" w:firstLine="253" w:firstLineChars="100"/>
        <w:rPr>
          <w:color w:val="000000" w:themeColor="text1"/>
          <w:sz w:val="28"/>
          <w:szCs w:val="28"/>
          <w14:textFill>
            <w14:solidFill>
              <w14:schemeClr w14:val="tx1"/>
            </w14:solidFill>
          </w14:textFill>
        </w:rPr>
      </w:pPr>
      <w:r>
        <w:rPr>
          <w:color w:val="000000" w:themeColor="text1"/>
          <w:szCs w:val="22"/>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1923415</wp:posOffset>
                </wp:positionH>
                <wp:positionV relativeFrom="paragraph">
                  <wp:posOffset>300990</wp:posOffset>
                </wp:positionV>
                <wp:extent cx="2466975" cy="635"/>
                <wp:effectExtent l="0" t="0" r="9525" b="37465"/>
                <wp:wrapNone/>
                <wp:docPr id="524" name="直接连接符 22"/>
                <wp:cNvGraphicFramePr/>
                <a:graphic xmlns:a="http://schemas.openxmlformats.org/drawingml/2006/main">
                  <a:graphicData uri="http://schemas.microsoft.com/office/word/2010/wordprocessingShape">
                    <wps:wsp>
                      <wps:cNvCnPr>
                        <a:cxnSpLocks noChangeShapeType="1"/>
                      </wps:cNvCnPr>
                      <wps:spPr bwMode="auto">
                        <a:xfrm>
                          <a:off x="0" y="0"/>
                          <a:ext cx="2466975" cy="635"/>
                        </a:xfrm>
                        <a:prstGeom prst="line">
                          <a:avLst/>
                        </a:prstGeom>
                        <a:noFill/>
                        <a:ln w="9525">
                          <a:solidFill>
                            <a:srgbClr val="000000"/>
                          </a:solidFill>
                          <a:round/>
                        </a:ln>
                      </wps:spPr>
                      <wps:bodyPr/>
                    </wps:wsp>
                  </a:graphicData>
                </a:graphic>
              </wp:anchor>
            </w:drawing>
          </mc:Choice>
          <mc:Fallback>
            <w:pict>
              <v:line id="直接连接符 22" o:spid="_x0000_s1026" o:spt="20" style="position:absolute;left:0pt;margin-left:151.45pt;margin-top:23.7pt;height:0.05pt;width:194.25pt;z-index:251668480;mso-width-relative:page;mso-height-relative:page;" filled="f" stroked="t" coordsize="21600,21600" o:gfxdata="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JA2lz&#10;1wAAAAkBAAAPAAAAAAAAAAEAIAAAACIAAABkcnMvZG93bnJldi54bWxQSwECFAAUAAAACACHTuJA&#10;LHrFBOkBAACvAwAADgAAAAAAAAABACAAAAAmAQAAZHJzL2Uyb0RvYy54bWxQSwUGAAAAAAYABgBZ&#10;AQAAgQUAAAAA&#10;">
                <v:fill on="f" focussize="0,0"/>
                <v:stroke color="#000000" joinstyle="round"/>
                <v:imagedata o:title=""/>
                <o:lock v:ext="edit" aspectratio="f"/>
              </v:line>
            </w:pict>
          </mc:Fallback>
        </mc:AlternateContent>
      </w:r>
      <w:r>
        <w:rPr>
          <w:rFonts w:eastAsia="黑体"/>
          <w:color w:val="000000" w:themeColor="text1"/>
          <w:spacing w:val="24"/>
          <w:kern w:val="0"/>
          <w14:textFill>
            <w14:solidFill>
              <w14:schemeClr w14:val="tx1"/>
            </w14:solidFill>
          </w14:textFill>
        </w:rPr>
        <w:t>论文提交日</w:t>
      </w:r>
      <w:r>
        <w:rPr>
          <w:rFonts w:eastAsia="黑体"/>
          <w:color w:val="000000" w:themeColor="text1"/>
          <w:kern w:val="0"/>
          <w14:textFill>
            <w14:solidFill>
              <w14:schemeClr w14:val="tx1"/>
            </w14:solidFill>
          </w14:textFill>
        </w:rPr>
        <w:t>期</w:t>
      </w:r>
      <w:r>
        <w:rPr>
          <w:rFonts w:hint="eastAsia" w:eastAsia="黑体"/>
          <w:color w:val="000000" w:themeColor="text1"/>
          <w:kern w:val="0"/>
          <w14:textFill>
            <w14:solidFill>
              <w14:schemeClr w14:val="tx1"/>
            </w14:solidFill>
          </w14:textFill>
        </w:rPr>
        <w:t xml:space="preserve"> </w:t>
      </w:r>
      <w:r>
        <w:rPr>
          <w:rFonts w:eastAsia="黑体"/>
          <w:color w:val="000000" w:themeColor="text1"/>
          <w:kern w:val="0"/>
          <w14:textFill>
            <w14:solidFill>
              <w14:schemeClr w14:val="tx1"/>
            </w14:solidFill>
          </w14:textFill>
        </w:rPr>
        <w:t xml:space="preserve">    </w:t>
      </w:r>
      <w:r>
        <w:rPr>
          <w:color w:val="000000" w:themeColor="text1"/>
          <w:sz w:val="28"/>
          <w:szCs w:val="28"/>
          <w14:textFill>
            <w14:solidFill>
              <w14:schemeClr w14:val="tx1"/>
            </w14:solidFill>
          </w14:textFill>
        </w:rPr>
        <w:t>2024</w:t>
      </w:r>
      <w:r>
        <w:rPr>
          <w:rFonts w:hint="eastAsia"/>
          <w:color w:val="000000" w:themeColor="text1"/>
          <w:sz w:val="28"/>
          <w:szCs w:val="28"/>
          <w14:textFill>
            <w14:solidFill>
              <w14:schemeClr w14:val="tx1"/>
            </w14:solidFill>
          </w14:textFill>
        </w:rPr>
        <w:t>年4月</w:t>
      </w:r>
      <w:r>
        <w:rPr>
          <w:color w:val="000000" w:themeColor="text1"/>
          <w:sz w:val="28"/>
          <w:szCs w:val="28"/>
          <w14:textFill>
            <w14:solidFill>
              <w14:schemeClr w14:val="tx1"/>
            </w14:solidFill>
          </w14:textFill>
        </w:rPr>
        <w:t>18</w:t>
      </w:r>
      <w:r>
        <w:rPr>
          <w:rFonts w:hint="eastAsia"/>
          <w:color w:val="000000" w:themeColor="text1"/>
          <w:sz w:val="28"/>
          <w:szCs w:val="28"/>
          <w14:textFill>
            <w14:solidFill>
              <w14:schemeClr w14:val="tx1"/>
            </w14:solidFill>
          </w14:textFill>
        </w:rPr>
        <w:t>日</w:t>
      </w:r>
    </w:p>
    <w:p w14:paraId="25C85F85">
      <w:pPr>
        <w:widowControl w:val="0"/>
        <w:spacing w:line="360" w:lineRule="auto"/>
        <w:ind w:left="1202" w:firstLine="358"/>
        <w:rPr>
          <w:rFonts w:eastAsia="黑体"/>
          <w:bCs w:val="0"/>
          <w:color w:val="000000" w:themeColor="text1"/>
          <w:kern w:val="2"/>
          <w:szCs w:val="24"/>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pgSz w:w="11907" w:h="16840"/>
          <w:pgMar w:top="1247" w:right="1418" w:bottom="1247" w:left="1418" w:header="1145" w:footer="1219" w:gutter="0"/>
          <w:pgNumType w:fmt="upperRoman" w:start="1"/>
          <w:cols w:space="720" w:num="1"/>
          <w:titlePg/>
          <w:docGrid w:type="linesAndChars" w:linePitch="409" w:charSpace="2867"/>
        </w:sectPr>
      </w:pPr>
    </w:p>
    <w:p w14:paraId="3776143F">
      <w:pPr>
        <w:widowControl w:val="0"/>
        <w:ind w:left="1202" w:firstLine="357"/>
        <w:rPr>
          <w:rFonts w:eastAsia="黑体"/>
          <w:bCs w:val="0"/>
          <w:color w:val="000000" w:themeColor="text1"/>
          <w:kern w:val="2"/>
          <w:szCs w:val="24"/>
          <w14:textFill>
            <w14:solidFill>
              <w14:schemeClr w14:val="tx1"/>
            </w14:solidFill>
          </w14:textFill>
        </w:rPr>
      </w:pPr>
    </w:p>
    <w:p w14:paraId="2A667E97">
      <w:pPr>
        <w:widowControl w:val="0"/>
        <w:ind w:left="1202" w:firstLine="357"/>
        <w:rPr>
          <w:rFonts w:eastAsia="黑体"/>
          <w:bCs w:val="0"/>
          <w:color w:val="000000" w:themeColor="text1"/>
          <w:kern w:val="2"/>
          <w:szCs w:val="24"/>
          <w14:textFill>
            <w14:solidFill>
              <w14:schemeClr w14:val="tx1"/>
            </w14:solidFill>
          </w14:textFill>
        </w:rPr>
      </w:pPr>
    </w:p>
    <w:p w14:paraId="0F56C08B">
      <w:pPr>
        <w:widowControl w:val="0"/>
        <w:ind w:left="1202" w:firstLine="357"/>
        <w:rPr>
          <w:rFonts w:eastAsia="黑体"/>
          <w:bCs w:val="0"/>
          <w:color w:val="000000" w:themeColor="text1"/>
          <w:kern w:val="2"/>
          <w:szCs w:val="24"/>
          <w14:textFill>
            <w14:solidFill>
              <w14:schemeClr w14:val="tx1"/>
            </w14:solidFill>
          </w14:textFill>
        </w:rPr>
      </w:pPr>
    </w:p>
    <w:p w14:paraId="50300CFF">
      <w:pPr>
        <w:widowControl w:val="0"/>
        <w:spacing w:line="360" w:lineRule="auto"/>
        <w:ind w:left="1202" w:firstLine="358"/>
        <w:rPr>
          <w:rFonts w:eastAsia="黑体"/>
          <w:bCs w:val="0"/>
          <w:color w:val="000000" w:themeColor="text1"/>
          <w:kern w:val="2"/>
          <w:szCs w:val="24"/>
          <w14:textFill>
            <w14:solidFill>
              <w14:schemeClr w14:val="tx1"/>
            </w14:solidFill>
          </w14:textFill>
        </w:rPr>
      </w:pPr>
      <w:r>
        <w:rPr>
          <w:rFonts w:eastAsia="黑体"/>
          <w:bCs w:val="0"/>
          <w:color w:val="000000" w:themeColor="text1"/>
          <w:kern w:val="2"/>
          <w:szCs w:val="24"/>
          <w14:textFill>
            <w14:solidFill>
              <w14:schemeClr w14:val="tx1"/>
            </w14:solidFill>
          </w14:textFill>
        </w:rPr>
        <w:t>学校代号： 10532</w:t>
      </w:r>
    </w:p>
    <w:p w14:paraId="0F559495">
      <w:pPr>
        <w:spacing w:line="360" w:lineRule="auto"/>
        <w:ind w:firstLine="1553" w:firstLineChars="212"/>
        <w:rPr>
          <w:color w:val="000000" w:themeColor="text1"/>
          <w14:textFill>
            <w14:solidFill>
              <w14:schemeClr w14:val="tx1"/>
            </w14:solidFill>
          </w14:textFill>
        </w:rPr>
      </w:pPr>
      <w:r>
        <w:rPr>
          <w:rFonts w:eastAsia="黑体"/>
          <w:color w:val="000000" w:themeColor="text1"/>
          <w:spacing w:val="240"/>
          <w:kern w:val="0"/>
          <w:fitText w:val="960" w:id="341156352"/>
          <w14:textFill>
            <w14:solidFill>
              <w14:schemeClr w14:val="tx1"/>
            </w14:solidFill>
          </w14:textFill>
        </w:rPr>
        <w:t>学</w:t>
      </w:r>
      <w:r>
        <w:rPr>
          <w:rFonts w:eastAsia="黑体"/>
          <w:color w:val="000000" w:themeColor="text1"/>
          <w:spacing w:val="0"/>
          <w:kern w:val="0"/>
          <w:fitText w:val="960" w:id="341156352"/>
          <w14:textFill>
            <w14:solidFill>
              <w14:schemeClr w14:val="tx1"/>
            </w14:solidFill>
          </w14:textFill>
        </w:rPr>
        <w:t>号</w:t>
      </w:r>
      <w:r>
        <w:rPr>
          <w:color w:val="000000" w:themeColor="text1"/>
          <w14:textFill>
            <w14:solidFill>
              <w14:schemeClr w14:val="tx1"/>
            </w14:solidFill>
          </w14:textFill>
        </w:rPr>
        <w:t>： S2109W0705</w:t>
      </w:r>
    </w:p>
    <w:p w14:paraId="75AB88B4">
      <w:pPr>
        <w:spacing w:line="360" w:lineRule="auto"/>
        <w:ind w:firstLine="1553" w:firstLineChars="212"/>
        <w:rPr>
          <w:color w:val="000000" w:themeColor="text1"/>
          <w14:textFill>
            <w14:solidFill>
              <w14:schemeClr w14:val="tx1"/>
            </w14:solidFill>
          </w14:textFill>
        </w:rPr>
      </w:pPr>
      <w:r>
        <w:rPr>
          <w:rFonts w:eastAsia="黑体"/>
          <w:color w:val="000000" w:themeColor="text1"/>
          <w:spacing w:val="240"/>
          <w:kern w:val="0"/>
          <w:fitText w:val="960" w:id="341156353"/>
          <w14:textFill>
            <w14:solidFill>
              <w14:schemeClr w14:val="tx1"/>
            </w14:solidFill>
          </w14:textFill>
        </w:rPr>
        <w:t>密</w:t>
      </w:r>
      <w:r>
        <w:rPr>
          <w:rFonts w:eastAsia="黑体"/>
          <w:color w:val="000000" w:themeColor="text1"/>
          <w:spacing w:val="0"/>
          <w:kern w:val="0"/>
          <w:fitText w:val="960" w:id="341156353"/>
          <w14:textFill>
            <w14:solidFill>
              <w14:schemeClr w14:val="tx1"/>
            </w14:solidFill>
          </w14:textFill>
        </w:rPr>
        <w:t>级</w:t>
      </w:r>
      <w:r>
        <w:rPr>
          <w:color w:val="000000" w:themeColor="text1"/>
          <w14:textFill>
            <w14:solidFill>
              <w14:schemeClr w14:val="tx1"/>
            </w14:solidFill>
          </w14:textFill>
        </w:rPr>
        <w:t>： 公开</w:t>
      </w:r>
    </w:p>
    <w:p w14:paraId="34A9C960">
      <w:pPr>
        <w:rPr>
          <w:color w:val="000000" w:themeColor="text1"/>
          <w14:textFill>
            <w14:solidFill>
              <w14:schemeClr w14:val="tx1"/>
            </w14:solidFill>
          </w14:textFill>
        </w:rPr>
      </w:pPr>
    </w:p>
    <w:p w14:paraId="5872E5B5">
      <w:pPr>
        <w:rPr>
          <w:color w:val="000000" w:themeColor="text1"/>
          <w14:textFill>
            <w14:solidFill>
              <w14:schemeClr w14:val="tx1"/>
            </w14:solidFill>
          </w14:textFill>
        </w:rPr>
      </w:pPr>
    </w:p>
    <w:p w14:paraId="70495E8E">
      <w:pPr>
        <w:rPr>
          <w:color w:val="000000" w:themeColor="text1"/>
          <w14:textFill>
            <w14:solidFill>
              <w14:schemeClr w14:val="tx1"/>
            </w14:solidFill>
          </w14:textFill>
        </w:rPr>
      </w:pPr>
    </w:p>
    <w:p w14:paraId="4A88DCC6">
      <w:pPr>
        <w:spacing w:after="409" w:afterLines="100"/>
        <w:ind w:firstLine="1551" w:firstLineChars="416"/>
        <w:rPr>
          <w:b/>
          <w:color w:val="000000" w:themeColor="text1"/>
          <w:sz w:val="36"/>
          <w:szCs w:val="32"/>
          <w14:textFill>
            <w14:solidFill>
              <w14:schemeClr w14:val="tx1"/>
            </w14:solidFill>
          </w14:textFill>
        </w:rPr>
      </w:pPr>
      <w:r>
        <w:rPr>
          <w:b/>
          <w:color w:val="000000" w:themeColor="text1"/>
          <w:sz w:val="36"/>
          <w:szCs w:val="32"/>
          <w14:textFill>
            <w14:solidFill>
              <w14:schemeClr w14:val="tx1"/>
            </w14:solidFill>
          </w14:textFill>
        </w:rPr>
        <w:t>湖南大学</w:t>
      </w:r>
      <w:r>
        <w:rPr>
          <w:rFonts w:hint="eastAsia"/>
          <w:b/>
          <w:color w:val="000000" w:themeColor="text1"/>
          <w:sz w:val="36"/>
          <w:szCs w:val="32"/>
          <w14:textFill>
            <w14:solidFill>
              <w14:schemeClr w14:val="tx1"/>
            </w14:solidFill>
          </w14:textFill>
        </w:rPr>
        <w:t>工程</w:t>
      </w:r>
      <w:r>
        <w:rPr>
          <w:b/>
          <w:color w:val="000000" w:themeColor="text1"/>
          <w:sz w:val="36"/>
          <w:szCs w:val="32"/>
          <w14:textFill>
            <w14:solidFill>
              <w14:schemeClr w14:val="tx1"/>
            </w14:solidFill>
          </w14:textFill>
        </w:rPr>
        <w:t>硕士学位论文</w:t>
      </w:r>
    </w:p>
    <w:p w14:paraId="5DD5B7A0">
      <w:pPr>
        <w:ind w:left="508"/>
        <w:rPr>
          <w:color w:val="000000" w:themeColor="text1"/>
          <w14:textFill>
            <w14:solidFill>
              <w14:schemeClr w14:val="tx1"/>
            </w14:solidFill>
          </w14:textFill>
        </w:rPr>
      </w:pPr>
      <w:bookmarkStart w:id="13" w:name="OLE_LINK7"/>
      <w:bookmarkStart w:id="14" w:name="OLE_LINK8"/>
    </w:p>
    <w:p w14:paraId="7FA69700">
      <w:pPr>
        <w:ind w:left="508"/>
        <w:rPr>
          <w:color w:val="000000" w:themeColor="text1"/>
          <w14:textFill>
            <w14:solidFill>
              <w14:schemeClr w14:val="tx1"/>
            </w14:solidFill>
          </w14:textFill>
        </w:rPr>
      </w:pPr>
    </w:p>
    <w:p w14:paraId="38B08FC3">
      <w:pPr>
        <w:ind w:left="508"/>
        <w:rPr>
          <w:color w:val="000000" w:themeColor="text1"/>
          <w14:textFill>
            <w14:solidFill>
              <w14:schemeClr w14:val="tx1"/>
            </w14:solidFill>
          </w14:textFill>
        </w:rPr>
      </w:pPr>
    </w:p>
    <w:p w14:paraId="08D9EA6C">
      <w:pPr>
        <w:ind w:firstLine="1557" w:firstLineChars="344"/>
        <w:rPr>
          <w:rFonts w:eastAsia="黑体"/>
          <w:color w:val="000000" w:themeColor="text1"/>
          <w:sz w:val="44"/>
          <w14:textFill>
            <w14:solidFill>
              <w14:schemeClr w14:val="tx1"/>
            </w14:solidFill>
          </w14:textFill>
        </w:rPr>
      </w:pPr>
      <w:r>
        <w:rPr>
          <w:rFonts w:hint="eastAsia" w:eastAsia="黑体"/>
          <w:color w:val="000000" w:themeColor="text1"/>
          <w:sz w:val="44"/>
          <w14:textFill>
            <w14:solidFill>
              <w14:schemeClr w14:val="tx1"/>
            </w14:solidFill>
          </w14:textFill>
        </w:rPr>
        <w:t>基于超声的过金属无线能量与数据</w:t>
      </w:r>
    </w:p>
    <w:p w14:paraId="4CE089D0">
      <w:pPr>
        <w:ind w:firstLine="1557" w:firstLineChars="344"/>
        <w:rPr>
          <w:rFonts w:eastAsia="黑体"/>
          <w:color w:val="000000" w:themeColor="text1"/>
          <w:sz w:val="44"/>
          <w14:textFill>
            <w14:solidFill>
              <w14:schemeClr w14:val="tx1"/>
            </w14:solidFill>
          </w14:textFill>
        </w:rPr>
      </w:pPr>
      <w:r>
        <w:rPr>
          <w:rFonts w:hint="eastAsia" w:eastAsia="黑体"/>
          <w:color w:val="000000" w:themeColor="text1"/>
          <w:sz w:val="44"/>
          <w14:textFill>
            <w14:solidFill>
              <w14:schemeClr w14:val="tx1"/>
            </w14:solidFill>
          </w14:textFill>
        </w:rPr>
        <w:t>传输系统设计</w:t>
      </w:r>
    </w:p>
    <w:bookmarkEnd w:id="13"/>
    <w:bookmarkEnd w:id="14"/>
    <w:p w14:paraId="45EE5E06">
      <w:pPr>
        <w:ind w:left="1797"/>
        <w:rPr>
          <w:color w:val="000000" w:themeColor="text1"/>
          <w14:textFill>
            <w14:solidFill>
              <w14:schemeClr w14:val="tx1"/>
            </w14:solidFill>
          </w14:textFill>
        </w:rPr>
      </w:pPr>
    </w:p>
    <w:p w14:paraId="4B46080B">
      <w:pPr>
        <w:ind w:left="1797"/>
        <w:rPr>
          <w:color w:val="000000" w:themeColor="text1"/>
          <w14:textFill>
            <w14:solidFill>
              <w14:schemeClr w14:val="tx1"/>
            </w14:solidFill>
          </w14:textFill>
        </w:rPr>
      </w:pPr>
    </w:p>
    <w:p w14:paraId="5BD3D7DF">
      <w:pPr>
        <w:rPr>
          <w:color w:val="000000" w:themeColor="text1"/>
          <w14:textFill>
            <w14:solidFill>
              <w14:schemeClr w14:val="tx1"/>
            </w14:solidFill>
          </w14:textFill>
        </w:rPr>
      </w:pPr>
    </w:p>
    <w:p w14:paraId="378E3352">
      <w:pPr>
        <w:tabs>
          <w:tab w:val="left" w:pos="4326"/>
        </w:tabs>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4321810</wp:posOffset>
                </wp:positionH>
                <wp:positionV relativeFrom="paragraph">
                  <wp:posOffset>160655</wp:posOffset>
                </wp:positionV>
                <wp:extent cx="1143000" cy="2743200"/>
                <wp:effectExtent l="6985" t="8255" r="12065" b="10795"/>
                <wp:wrapNone/>
                <wp:docPr id="5" name="Rectangle 358"/>
                <wp:cNvGraphicFramePr/>
                <a:graphic xmlns:a="http://schemas.openxmlformats.org/drawingml/2006/main">
                  <a:graphicData uri="http://schemas.microsoft.com/office/word/2010/wordprocessingShape">
                    <wps:wsp>
                      <wps:cNvSpPr>
                        <a:spLocks noChangeArrowheads="1"/>
                      </wps:cNvSpPr>
                      <wps:spPr bwMode="auto">
                        <a:xfrm>
                          <a:off x="0" y="0"/>
                          <a:ext cx="1143000" cy="2743200"/>
                        </a:xfrm>
                        <a:prstGeom prst="rect">
                          <a:avLst/>
                        </a:prstGeom>
                        <a:solidFill>
                          <a:srgbClr val="FFFFFF"/>
                        </a:solidFill>
                        <a:ln w="9525" algn="ctr">
                          <a:solidFill>
                            <a:srgbClr val="FFFFFF"/>
                          </a:solidFill>
                          <a:miter lim="800000"/>
                        </a:ln>
                        <a:effectLst/>
                      </wps:spPr>
                      <wps:bodyPr rot="0" vert="horz" wrap="square" lIns="91440" tIns="45720" rIns="91440" bIns="45720" anchor="t" anchorCtr="0" upright="1">
                        <a:noAutofit/>
                      </wps:bodyPr>
                    </wps:wsp>
                  </a:graphicData>
                </a:graphic>
              </wp:anchor>
            </w:drawing>
          </mc:Choice>
          <mc:Fallback>
            <w:pict>
              <v:rect id="Rectangle 358" o:spid="_x0000_s1026" o:spt="1" style="position:absolute;left:0pt;margin-left:340.3pt;margin-top:12.65pt;height:216pt;width:90pt;z-index:251663360;mso-width-relative:page;mso-height-relative:page;" fillcolor="#FFFFFF" filled="t" stroked="t" coordsize="21600,21600" o:gfxdata="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3Ljo+1wAAAAoBAAAPAAAAAAAAAAEAIAAAACIAAABkcnMvZG93bnJldi54&#10;bWxQSwECFAAUAAAACACHTuJALiOGsjQCAACOBAAADgAAAAAAAAABACAAAAAmAQAAZHJzL2Uyb0Rv&#10;Yy54bWxQSwUGAAAAAAYABgBZAQAAzAUAAAAA&#10;">
                <v:fill on="t" focussize="0,0"/>
                <v:stroke color="#FFFFFF" miterlimit="8" joinstyle="miter"/>
                <v:imagedata o:title=""/>
                <o:lock v:ext="edit" aspectratio="f"/>
              </v:rect>
            </w:pict>
          </mc:Fallback>
        </mc:AlternateContent>
      </w:r>
    </w:p>
    <w:p w14:paraId="0ADB459C">
      <w:pPr>
        <w:tabs>
          <w:tab w:val="left" w:pos="8080"/>
        </w:tabs>
        <w:spacing w:line="520" w:lineRule="exact"/>
        <w:ind w:left="1553" w:leftChars="614" w:right="-79"/>
        <w:rPr>
          <w:rFonts w:eastAsia="黑体"/>
          <w:color w:val="000000" w:themeColor="text1"/>
          <w:u w:val="single"/>
          <w14:textFill>
            <w14:solidFill>
              <w14:schemeClr w14:val="tx1"/>
            </w14:solidFill>
          </w14:textFill>
        </w:rPr>
      </w:pPr>
      <w:r>
        <w:rPr>
          <w:rFonts w:eastAsia="黑体"/>
          <w:color w:val="000000" w:themeColor="text1"/>
          <w:spacing w:val="8"/>
          <w:w w:val="100"/>
          <w:kern w:val="0"/>
          <w:u w:val="single"/>
          <w:fitText w:val="1778" w:id="631398146"/>
          <w14:textFill>
            <w14:solidFill>
              <w14:schemeClr w14:val="tx1"/>
            </w14:solidFill>
          </w14:textFill>
        </w:rPr>
        <w:t>学位申请人姓</w:t>
      </w:r>
      <w:r>
        <w:rPr>
          <w:rFonts w:eastAsia="黑体"/>
          <w:color w:val="000000" w:themeColor="text1"/>
          <w:spacing w:val="1"/>
          <w:w w:val="100"/>
          <w:kern w:val="0"/>
          <w:u w:val="single"/>
          <w:fitText w:val="1778" w:id="631398146"/>
          <w14:textFill>
            <w14:solidFill>
              <w14:schemeClr w14:val="tx1"/>
            </w14:solidFill>
          </w14:textFill>
        </w:rPr>
        <w:t>名</w:t>
      </w:r>
      <w:r>
        <w:rPr>
          <w:rFonts w:eastAsia="黑体"/>
          <w:color w:val="000000" w:themeColor="text1"/>
          <w:u w:val="single"/>
          <w14:textFill>
            <w14:solidFill>
              <w14:schemeClr w14:val="tx1"/>
            </w14:solidFill>
          </w14:textFill>
        </w:rPr>
        <w:t>：</w:t>
      </w: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黄耀琪</w:t>
      </w:r>
      <w:r>
        <w:rPr>
          <w:color w:val="000000" w:themeColor="text1"/>
          <w:u w:val="single"/>
          <w14:textFill>
            <w14:solidFill>
              <w14:schemeClr w14:val="tx1"/>
            </w14:solidFill>
          </w14:textFill>
        </w:rPr>
        <w:t xml:space="preserve">                  </w:t>
      </w:r>
    </w:p>
    <w:p w14:paraId="3BC85363">
      <w:pPr>
        <w:tabs>
          <w:tab w:val="left" w:pos="8080"/>
        </w:tabs>
        <w:spacing w:line="520" w:lineRule="exact"/>
        <w:ind w:left="1553" w:leftChars="614" w:right="-79"/>
        <w:rPr>
          <w:color w:val="000000" w:themeColor="text1"/>
          <w:u w:val="single"/>
          <w14:textFill>
            <w14:solidFill>
              <w14:schemeClr w14:val="tx1"/>
            </w14:solidFill>
          </w14:textFill>
        </w:rPr>
      </w:pPr>
      <w:r>
        <w:rPr>
          <w:rFonts w:eastAsia="黑体"/>
          <w:color w:val="000000" w:themeColor="text1"/>
          <w:spacing w:val="8"/>
          <w:w w:val="100"/>
          <w:kern w:val="0"/>
          <w:u w:val="single"/>
          <w:fitText w:val="1778" w:id="631398147"/>
          <w14:textFill>
            <w14:solidFill>
              <w14:schemeClr w14:val="tx1"/>
            </w14:solidFill>
          </w14:textFill>
        </w:rPr>
        <w:t>导师姓名及职</w:t>
      </w:r>
      <w:r>
        <w:rPr>
          <w:rFonts w:eastAsia="黑体"/>
          <w:color w:val="000000" w:themeColor="text1"/>
          <w:spacing w:val="1"/>
          <w:w w:val="100"/>
          <w:kern w:val="0"/>
          <w:u w:val="single"/>
          <w:fitText w:val="1778" w:id="631398147"/>
          <w14:textFill>
            <w14:solidFill>
              <w14:schemeClr w14:val="tx1"/>
            </w14:solidFill>
          </w14:textFill>
        </w:rPr>
        <w:t>称</w:t>
      </w:r>
      <w:r>
        <w:rPr>
          <w:rFonts w:eastAsia="黑体"/>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 xml:space="preserve"> 欧阳博 副教授 </w:t>
      </w: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蒋锋 高工</w:t>
      </w:r>
    </w:p>
    <w:p w14:paraId="670D1C7E">
      <w:pPr>
        <w:tabs>
          <w:tab w:val="left" w:pos="8080"/>
        </w:tabs>
        <w:spacing w:line="520" w:lineRule="exact"/>
        <w:ind w:left="1553" w:leftChars="614" w:right="-79"/>
        <w:rPr>
          <w:rFonts w:eastAsia="黑体"/>
          <w:color w:val="000000" w:themeColor="text1"/>
          <w:u w:val="single"/>
          <w14:textFill>
            <w14:solidFill>
              <w14:schemeClr w14:val="tx1"/>
            </w14:solidFill>
          </w14:textFill>
        </w:rPr>
      </w:pPr>
      <w:r>
        <w:rPr>
          <w:rFonts w:eastAsia="黑体"/>
          <w:color w:val="000000" w:themeColor="text1"/>
          <w:spacing w:val="136"/>
          <w:kern w:val="0"/>
          <w:u w:val="single"/>
          <w:fitText w:val="1778" w:id="631398144"/>
          <w14:textFill>
            <w14:solidFill>
              <w14:schemeClr w14:val="tx1"/>
            </w14:solidFill>
          </w14:textFill>
        </w:rPr>
        <w:t>培养单</w:t>
      </w:r>
      <w:r>
        <w:rPr>
          <w:rFonts w:eastAsia="黑体"/>
          <w:color w:val="000000" w:themeColor="text1"/>
          <w:spacing w:val="1"/>
          <w:kern w:val="0"/>
          <w:u w:val="single"/>
          <w:fitText w:val="1778" w:id="631398144"/>
          <w14:textFill>
            <w14:solidFill>
              <w14:schemeClr w14:val="tx1"/>
            </w14:solidFill>
          </w14:textFill>
        </w:rPr>
        <w:t>位</w:t>
      </w:r>
      <w:r>
        <w:rPr>
          <w:rFonts w:eastAsia="黑体"/>
          <w:color w:val="000000" w:themeColor="text1"/>
          <w:u w:val="single"/>
          <w14:textFill>
            <w14:solidFill>
              <w14:schemeClr w14:val="tx1"/>
            </w14:solidFill>
          </w14:textFill>
        </w:rPr>
        <w:t>：</w:t>
      </w: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电气与信息工程学院</w:t>
      </w:r>
      <w:r>
        <w:rPr>
          <w:color w:val="000000" w:themeColor="text1"/>
          <w:u w:val="single"/>
          <w14:textFill>
            <w14:solidFill>
              <w14:schemeClr w14:val="tx1"/>
            </w14:solidFill>
          </w14:textFill>
        </w:rPr>
        <w:t xml:space="preserve">      </w:t>
      </w:r>
    </w:p>
    <w:p w14:paraId="10B1A59F">
      <w:pPr>
        <w:tabs>
          <w:tab w:val="left" w:pos="8080"/>
        </w:tabs>
        <w:spacing w:line="520" w:lineRule="exact"/>
        <w:ind w:left="1553" w:leftChars="614" w:right="-79"/>
        <w:rPr>
          <w:rFonts w:eastAsia="黑体"/>
          <w:color w:val="000000" w:themeColor="text1"/>
          <w:u w:val="single"/>
          <w14:textFill>
            <w14:solidFill>
              <w14:schemeClr w14:val="tx1"/>
            </w14:solidFill>
          </w14:textFill>
        </w:rPr>
      </w:pPr>
      <w:r>
        <w:rPr>
          <w:rFonts w:eastAsia="黑体"/>
          <w:color w:val="000000" w:themeColor="text1"/>
          <w:spacing w:val="136"/>
          <w:kern w:val="0"/>
          <w:u w:val="single"/>
          <w:fitText w:val="1778" w:id="631398145"/>
          <w14:textFill>
            <w14:solidFill>
              <w14:schemeClr w14:val="tx1"/>
            </w14:solidFill>
          </w14:textFill>
        </w:rPr>
        <w:t>专业名</w:t>
      </w:r>
      <w:r>
        <w:rPr>
          <w:rFonts w:eastAsia="黑体"/>
          <w:color w:val="000000" w:themeColor="text1"/>
          <w:spacing w:val="1"/>
          <w:kern w:val="0"/>
          <w:u w:val="single"/>
          <w:fitText w:val="1778" w:id="631398145"/>
          <w14:textFill>
            <w14:solidFill>
              <w14:schemeClr w14:val="tx1"/>
            </w14:solidFill>
          </w14:textFill>
        </w:rPr>
        <w:t>称</w:t>
      </w:r>
      <w:r>
        <w:rPr>
          <w:rFonts w:eastAsia="黑体"/>
          <w:color w:val="000000" w:themeColor="text1"/>
          <w:u w:val="single"/>
          <w14:textFill>
            <w14:solidFill>
              <w14:schemeClr w14:val="tx1"/>
            </w14:solidFill>
          </w14:textFill>
        </w:rPr>
        <w:t>：</w:t>
      </w:r>
      <w:r>
        <w:rPr>
          <w:rFonts w:hint="eastAsia" w:eastAsia="黑体"/>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电子信息</w:t>
      </w:r>
      <w:r>
        <w:rPr>
          <w:color w:val="000000" w:themeColor="text1"/>
          <w:u w:val="single"/>
          <w14:textFill>
            <w14:solidFill>
              <w14:schemeClr w14:val="tx1"/>
            </w14:solidFill>
          </w14:textFill>
        </w:rPr>
        <w:t xml:space="preserve">                </w:t>
      </w:r>
    </w:p>
    <w:p w14:paraId="11FBB9D2">
      <w:pPr>
        <w:tabs>
          <w:tab w:val="left" w:pos="8080"/>
        </w:tabs>
        <w:spacing w:line="520" w:lineRule="exact"/>
        <w:ind w:left="1553" w:leftChars="614" w:right="-79"/>
        <w:rPr>
          <w:rFonts w:eastAsia="黑体"/>
          <w:color w:val="000000" w:themeColor="text1"/>
          <w14:textFill>
            <w14:solidFill>
              <w14:schemeClr w14:val="tx1"/>
            </w14:solidFill>
          </w14:textFill>
        </w:rPr>
      </w:pPr>
      <w:r>
        <w:rPr>
          <w:rFonts w:eastAsia="黑体"/>
          <w:color w:val="000000" w:themeColor="text1"/>
          <w:spacing w:val="33"/>
          <w:kern w:val="0"/>
          <w:u w:val="single"/>
          <w:fitText w:val="1778" w:id="631398149"/>
          <w14:textFill>
            <w14:solidFill>
              <w14:schemeClr w14:val="tx1"/>
            </w14:solidFill>
          </w14:textFill>
        </w:rPr>
        <w:t>论文提交日</w:t>
      </w:r>
      <w:r>
        <w:rPr>
          <w:rFonts w:eastAsia="黑体"/>
          <w:color w:val="000000" w:themeColor="text1"/>
          <w:spacing w:val="4"/>
          <w:kern w:val="0"/>
          <w:u w:val="single"/>
          <w:fitText w:val="1778" w:id="631398149"/>
          <w14:textFill>
            <w14:solidFill>
              <w14:schemeClr w14:val="tx1"/>
            </w14:solidFill>
          </w14:textFill>
        </w:rPr>
        <w:t>期</w:t>
      </w:r>
      <w:r>
        <w:rPr>
          <w:rFonts w:eastAsia="黑体"/>
          <w:color w:val="000000" w:themeColor="text1"/>
          <w:u w:val="single"/>
          <w14:textFill>
            <w14:solidFill>
              <w14:schemeClr w14:val="tx1"/>
            </w14:solidFill>
          </w14:textFill>
        </w:rPr>
        <w:t>：</w:t>
      </w:r>
      <w:r>
        <w:rPr>
          <w:color w:val="000000" w:themeColor="text1"/>
          <w:u w:val="single"/>
          <w14:textFill>
            <w14:solidFill>
              <w14:schemeClr w14:val="tx1"/>
            </w14:solidFill>
          </w14:textFill>
        </w:rPr>
        <w:t xml:space="preserve"> 2024</w:t>
      </w:r>
      <w:r>
        <w:rPr>
          <w:rFonts w:hint="eastAsia"/>
          <w:color w:val="000000" w:themeColor="text1"/>
          <w:u w:val="single"/>
          <w14:textFill>
            <w14:solidFill>
              <w14:schemeClr w14:val="tx1"/>
            </w14:solidFill>
          </w14:textFill>
        </w:rPr>
        <w:t>年4月</w:t>
      </w:r>
      <w:r>
        <w:rPr>
          <w:color w:val="000000" w:themeColor="text1"/>
          <w:u w:val="single"/>
          <w14:textFill>
            <w14:solidFill>
              <w14:schemeClr w14:val="tx1"/>
            </w14:solidFill>
          </w14:textFill>
        </w:rPr>
        <w:t>18</w:t>
      </w:r>
      <w:r>
        <w:rPr>
          <w:rFonts w:hint="eastAsia"/>
          <w:color w:val="000000" w:themeColor="text1"/>
          <w:u w:val="single"/>
          <w14:textFill>
            <w14:solidFill>
              <w14:schemeClr w14:val="tx1"/>
            </w14:solidFill>
          </w14:textFill>
        </w:rPr>
        <w:t>日</w:t>
      </w:r>
      <w:r>
        <w:rPr>
          <w:color w:val="000000" w:themeColor="text1"/>
          <w:u w:val="single"/>
          <w14:textFill>
            <w14:solidFill>
              <w14:schemeClr w14:val="tx1"/>
            </w14:solidFill>
          </w14:textFill>
        </w:rPr>
        <w:t xml:space="preserve">         </w:t>
      </w:r>
    </w:p>
    <w:p w14:paraId="7892CC50">
      <w:pPr>
        <w:tabs>
          <w:tab w:val="left" w:pos="8080"/>
        </w:tabs>
        <w:spacing w:line="520" w:lineRule="exact"/>
        <w:ind w:left="1553" w:leftChars="614" w:right="-79"/>
        <w:rPr>
          <w:rFonts w:eastAsia="黑体"/>
          <w:color w:val="000000" w:themeColor="text1"/>
          <w14:textFill>
            <w14:solidFill>
              <w14:schemeClr w14:val="tx1"/>
            </w14:solidFill>
          </w14:textFill>
        </w:rPr>
      </w:pPr>
      <w:r>
        <w:rPr>
          <w:rFonts w:eastAsia="黑体"/>
          <w:color w:val="000000" w:themeColor="text1"/>
          <w:spacing w:val="33"/>
          <w:kern w:val="0"/>
          <w:u w:val="single"/>
          <w:fitText w:val="1778" w:id="631398401"/>
          <w14:textFill>
            <w14:solidFill>
              <w14:schemeClr w14:val="tx1"/>
            </w14:solidFill>
          </w14:textFill>
        </w:rPr>
        <w:t>论文答辩日</w:t>
      </w:r>
      <w:r>
        <w:rPr>
          <w:rFonts w:eastAsia="黑体"/>
          <w:color w:val="000000" w:themeColor="text1"/>
          <w:spacing w:val="4"/>
          <w:kern w:val="0"/>
          <w:u w:val="single"/>
          <w:fitText w:val="1778" w:id="631398401"/>
          <w14:textFill>
            <w14:solidFill>
              <w14:schemeClr w14:val="tx1"/>
            </w14:solidFill>
          </w14:textFill>
        </w:rPr>
        <w:t>期</w:t>
      </w:r>
      <w:r>
        <w:rPr>
          <w:rFonts w:eastAsia="黑体"/>
          <w:color w:val="000000" w:themeColor="text1"/>
          <w:kern w:val="0"/>
          <w:u w:val="single"/>
          <w14:textFill>
            <w14:solidFill>
              <w14:schemeClr w14:val="tx1"/>
            </w14:solidFill>
          </w14:textFill>
        </w:rPr>
        <w:t>：</w:t>
      </w:r>
      <w:r>
        <w:rPr>
          <w:rFonts w:hint="eastAsia" w:eastAsia="黑体"/>
          <w:color w:val="000000" w:themeColor="text1"/>
          <w:kern w:val="0"/>
          <w:u w:val="single"/>
          <w14:textFill>
            <w14:solidFill>
              <w14:schemeClr w14:val="tx1"/>
            </w14:solidFill>
          </w14:textFill>
        </w:rPr>
        <w:t xml:space="preserve"> </w:t>
      </w:r>
      <w:r>
        <w:rPr>
          <w:color w:val="000000" w:themeColor="text1"/>
          <w:u w:val="single"/>
          <w14:textFill>
            <w14:solidFill>
              <w14:schemeClr w14:val="tx1"/>
            </w14:solidFill>
          </w14:textFill>
        </w:rPr>
        <w:t>2024</w:t>
      </w:r>
      <w:r>
        <w:rPr>
          <w:rFonts w:hint="eastAsia"/>
          <w:color w:val="000000" w:themeColor="text1"/>
          <w:u w:val="single"/>
          <w14:textFill>
            <w14:solidFill>
              <w14:schemeClr w14:val="tx1"/>
            </w14:solidFill>
          </w14:textFill>
        </w:rPr>
        <w:t>年5月</w:t>
      </w:r>
      <w:r>
        <w:rPr>
          <w:color w:val="000000" w:themeColor="text1"/>
          <w:u w:val="single"/>
          <w14:textFill>
            <w14:solidFill>
              <w14:schemeClr w14:val="tx1"/>
            </w14:solidFill>
          </w14:textFill>
        </w:rPr>
        <w:t>18</w:t>
      </w:r>
      <w:r>
        <w:rPr>
          <w:rFonts w:hint="eastAsia"/>
          <w:color w:val="000000" w:themeColor="text1"/>
          <w:u w:val="single"/>
          <w14:textFill>
            <w14:solidFill>
              <w14:schemeClr w14:val="tx1"/>
            </w14:solidFill>
          </w14:textFill>
        </w:rPr>
        <w:t>日</w:t>
      </w:r>
      <w:r>
        <w:rPr>
          <w:rFonts w:hint="eastAsia" w:eastAsia="黑体"/>
          <w:color w:val="000000" w:themeColor="text1"/>
          <w:kern w:val="0"/>
          <w:u w:val="single"/>
          <w14:textFill>
            <w14:solidFill>
              <w14:schemeClr w14:val="tx1"/>
            </w14:solidFill>
          </w14:textFill>
        </w:rPr>
        <w:t xml:space="preserve"> </w:t>
      </w:r>
      <w:r>
        <w:rPr>
          <w:color w:val="000000" w:themeColor="text1"/>
          <w:u w:val="single"/>
          <w14:textFill>
            <w14:solidFill>
              <w14:schemeClr w14:val="tx1"/>
            </w14:solidFill>
          </w14:textFill>
        </w:rPr>
        <w:t xml:space="preserve">        </w:t>
      </w:r>
    </w:p>
    <w:p w14:paraId="4576E5EB">
      <w:pPr>
        <w:tabs>
          <w:tab w:val="left" w:pos="8080"/>
        </w:tabs>
        <w:spacing w:line="520" w:lineRule="exact"/>
        <w:ind w:left="1553" w:leftChars="614" w:right="-79"/>
        <w:rPr>
          <w:color w:val="000000" w:themeColor="text1"/>
          <w:sz w:val="30"/>
          <w:szCs w:val="30"/>
          <w14:textFill>
            <w14:solidFill>
              <w14:schemeClr w14:val="tx1"/>
            </w14:solidFill>
          </w14:textFill>
        </w:rPr>
        <w:sectPr>
          <w:pgSz w:w="11907" w:h="16840"/>
          <w:pgMar w:top="1247" w:right="1418" w:bottom="1247" w:left="1418" w:header="1145" w:footer="1219" w:gutter="0"/>
          <w:pgNumType w:fmt="upperRoman" w:start="1"/>
          <w:cols w:space="720" w:num="1"/>
          <w:titlePg/>
          <w:docGrid w:type="linesAndChars" w:linePitch="409" w:charSpace="2867"/>
        </w:sectPr>
      </w:pPr>
      <w:r>
        <w:rPr>
          <w:rFonts w:eastAsia="黑体"/>
          <w:color w:val="000000" w:themeColor="text1"/>
          <w:spacing w:val="8"/>
          <w:w w:val="100"/>
          <w:kern w:val="0"/>
          <w:u w:val="single"/>
          <w:fitText w:val="1778" w:id="631398402"/>
          <w14:textFill>
            <w14:solidFill>
              <w14:schemeClr w14:val="tx1"/>
            </w14:solidFill>
          </w14:textFill>
        </w:rPr>
        <w:t>答辩委员会主</w:t>
      </w:r>
      <w:r>
        <w:rPr>
          <w:rFonts w:eastAsia="黑体"/>
          <w:color w:val="000000" w:themeColor="text1"/>
          <w:spacing w:val="1"/>
          <w:w w:val="100"/>
          <w:kern w:val="0"/>
          <w:u w:val="single"/>
          <w:fitText w:val="1778" w:id="631398402"/>
          <w14:textFill>
            <w14:solidFill>
              <w14:schemeClr w14:val="tx1"/>
            </w14:solidFill>
          </w14:textFill>
        </w:rPr>
        <w:t>席</w:t>
      </w:r>
      <w:r>
        <w:rPr>
          <w:rFonts w:eastAsia="黑体"/>
          <w:color w:val="000000" w:themeColor="text1"/>
          <w:kern w:val="0"/>
          <w:u w:val="single"/>
          <w14:textFill>
            <w14:solidFill>
              <w14:schemeClr w14:val="tx1"/>
            </w14:solidFill>
          </w14:textFill>
        </w:rPr>
        <w:t>：</w:t>
      </w:r>
      <w:r>
        <w:rPr>
          <w:rFonts w:hint="eastAsia"/>
          <w:color w:val="000000" w:themeColor="text1"/>
          <w:u w:val="single"/>
          <w14:textFill>
            <w14:solidFill>
              <w14:schemeClr w14:val="tx1"/>
            </w14:solidFill>
          </w14:textFill>
        </w:rPr>
        <w:t xml:space="preserve"> 滕召胜 教授</w:t>
      </w:r>
      <w:r>
        <w:rPr>
          <w:rFonts w:hint="eastAsia" w:eastAsia="黑体"/>
          <w:color w:val="000000" w:themeColor="text1"/>
          <w:kern w:val="0"/>
          <w:u w:val="single"/>
          <w14:textFill>
            <w14:solidFill>
              <w14:schemeClr w14:val="tx1"/>
            </w14:solidFill>
          </w14:textFill>
        </w:rPr>
        <w:t xml:space="preserve">  </w:t>
      </w:r>
      <w:r>
        <w:rPr>
          <w:rFonts w:hint="eastAsia"/>
          <w:color w:val="000000" w:themeColor="text1"/>
          <w:u w:val="single"/>
          <w14:textFill>
            <w14:solidFill>
              <w14:schemeClr w14:val="tx1"/>
            </w14:solidFill>
          </w14:textFill>
        </w:rPr>
        <w:t xml:space="preserve">      </w:t>
      </w:r>
      <w:r>
        <w:rPr>
          <w:color w:val="000000" w:themeColor="text1"/>
          <w:u w:val="single"/>
          <w14:textFill>
            <w14:solidFill>
              <w14:schemeClr w14:val="tx1"/>
            </w14:solidFill>
          </w14:textFill>
        </w:rPr>
        <w:t xml:space="preserve">  </w:t>
      </w:r>
      <w:r>
        <w:rPr>
          <w:rFonts w:hint="eastAsia" w:eastAsia="黑体"/>
          <w:color w:val="000000" w:themeColor="text1"/>
          <w:kern w:val="0"/>
          <w:u w:val="single"/>
          <w14:textFill>
            <w14:solidFill>
              <w14:schemeClr w14:val="tx1"/>
            </w14:solidFill>
          </w14:textFill>
        </w:rPr>
        <w:t xml:space="preserve">   </w:t>
      </w:r>
      <w:r>
        <w:rPr>
          <w:color w:val="000000" w:themeColor="text1"/>
          <w:u w:val="single"/>
          <w14:textFill>
            <w14:solidFill>
              <w14:schemeClr w14:val="tx1"/>
            </w14:solidFill>
          </w14:textFill>
        </w:rPr>
        <w:t xml:space="preserve"> </w:t>
      </w:r>
    </w:p>
    <w:p w14:paraId="563862CA">
      <w:pPr>
        <w:spacing w:line="360" w:lineRule="auto"/>
        <w:jc w:val="center"/>
        <w:rPr>
          <w:b/>
          <w:color w:val="000000" w:themeColor="text1"/>
          <w:sz w:val="30"/>
          <w14:textFill>
            <w14:solidFill>
              <w14:schemeClr w14:val="tx1"/>
            </w14:solidFill>
          </w14:textFill>
        </w:rPr>
      </w:pPr>
      <w:r>
        <w:rPr>
          <w:b/>
          <w:color w:val="000000" w:themeColor="text1"/>
          <w:sz w:val="30"/>
          <w14:textFill>
            <w14:solidFill>
              <w14:schemeClr w14:val="tx1"/>
            </w14:solidFill>
          </w14:textFill>
        </w:rPr>
        <w:t>Design of through metal wireless energy and data transmission system based on ultraso</w:t>
      </w:r>
      <w:r>
        <w:rPr>
          <w:rFonts w:hint="eastAsia"/>
          <w:b/>
          <w:color w:val="000000" w:themeColor="text1"/>
          <w:sz w:val="30"/>
          <w14:textFill>
            <w14:solidFill>
              <w14:schemeClr w14:val="tx1"/>
            </w14:solidFill>
          </w14:textFill>
        </w:rPr>
        <w:t>und</w:t>
      </w:r>
      <w:r>
        <w:rPr>
          <w:b/>
          <w:color w:val="000000" w:themeColor="text1"/>
          <w:sz w:val="30"/>
          <w14:textFill>
            <w14:solidFill>
              <w14:schemeClr w14:val="tx1"/>
            </w14:solidFill>
          </w14:textFill>
        </w:rPr>
        <w:t xml:space="preserve"> </w:t>
      </w:r>
    </w:p>
    <w:p w14:paraId="61B36782">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 xml:space="preserve">by </w:t>
      </w:r>
    </w:p>
    <w:p w14:paraId="782D5A69">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 xml:space="preserve">HUANG Yaoqi </w:t>
      </w:r>
    </w:p>
    <w:p w14:paraId="23F1F1D1">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B.E. (H</w:t>
      </w:r>
      <w:r>
        <w:rPr>
          <w:rFonts w:hint="eastAsia"/>
          <w:b/>
          <w:color w:val="000000" w:themeColor="text1"/>
          <w14:textFill>
            <w14:solidFill>
              <w14:schemeClr w14:val="tx1"/>
            </w14:solidFill>
          </w14:textFill>
        </w:rPr>
        <w:t>unan</w:t>
      </w:r>
      <w:r>
        <w:rPr>
          <w:b/>
          <w:color w:val="000000" w:themeColor="text1"/>
          <w14:textFill>
            <w14:solidFill>
              <w14:schemeClr w14:val="tx1"/>
            </w14:solidFill>
          </w14:textFill>
        </w:rPr>
        <w:t xml:space="preserve"> U</w:t>
      </w:r>
      <w:r>
        <w:rPr>
          <w:rFonts w:hint="eastAsia"/>
          <w:b/>
          <w:color w:val="000000" w:themeColor="text1"/>
          <w14:textFill>
            <w14:solidFill>
              <w14:schemeClr w14:val="tx1"/>
            </w14:solidFill>
          </w14:textFill>
        </w:rPr>
        <w:t>niversity</w:t>
      </w:r>
      <w:r>
        <w:rPr>
          <w:b/>
          <w:color w:val="000000" w:themeColor="text1"/>
          <w14:textFill>
            <w14:solidFill>
              <w14:schemeClr w14:val="tx1"/>
            </w14:solidFill>
          </w14:textFill>
        </w:rPr>
        <w:t>) 2021</w:t>
      </w:r>
    </w:p>
    <w:p w14:paraId="012B245C">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 xml:space="preserve">A thesis submitted in partial satisfaction of the </w:t>
      </w:r>
    </w:p>
    <w:p w14:paraId="304EF424">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Requirements for the degree of</w:t>
      </w:r>
    </w:p>
    <w:p w14:paraId="4DC77C68">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Master of Engineering</w:t>
      </w:r>
    </w:p>
    <w:p w14:paraId="33DD2B1D">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in</w:t>
      </w:r>
    </w:p>
    <w:p w14:paraId="754099BB">
      <w:pPr>
        <w:spacing w:line="360" w:lineRule="auto"/>
        <w:jc w:val="center"/>
        <w:rPr>
          <w:b/>
          <w:color w:val="000000" w:themeColor="text1"/>
          <w14:textFill>
            <w14:solidFill>
              <w14:schemeClr w14:val="tx1"/>
            </w14:solidFill>
          </w14:textFill>
        </w:rPr>
      </w:pPr>
      <w:r>
        <w:rPr>
          <w:b/>
          <w:color w:val="000000" w:themeColor="text1"/>
          <w:spacing w:val="-2"/>
          <w:sz w:val="25"/>
          <w14:textFill>
            <w14:solidFill>
              <w14:schemeClr w14:val="tx1"/>
            </w14:solidFill>
          </w14:textFill>
        </w:rPr>
        <w:t>Electronic</w:t>
      </w:r>
      <w:r>
        <w:rPr>
          <w:b/>
          <w:color w:val="000000" w:themeColor="text1"/>
          <w:spacing w:val="-6"/>
          <w:sz w:val="25"/>
          <w14:textFill>
            <w14:solidFill>
              <w14:schemeClr w14:val="tx1"/>
            </w14:solidFill>
          </w14:textFill>
        </w:rPr>
        <w:t xml:space="preserve"> </w:t>
      </w:r>
      <w:r>
        <w:rPr>
          <w:b/>
          <w:color w:val="000000" w:themeColor="text1"/>
          <w:spacing w:val="-2"/>
          <w:sz w:val="25"/>
          <w14:textFill>
            <w14:solidFill>
              <w14:schemeClr w14:val="tx1"/>
            </w14:solidFill>
          </w14:textFill>
        </w:rPr>
        <w:t>Information</w:t>
      </w:r>
      <w:r>
        <w:rPr>
          <w:b/>
          <w:color w:val="000000" w:themeColor="text1"/>
          <w14:textFill>
            <w14:solidFill>
              <w14:schemeClr w14:val="tx1"/>
            </w14:solidFill>
          </w14:textFill>
        </w:rPr>
        <w:t xml:space="preserve"> </w:t>
      </w:r>
    </w:p>
    <w:p w14:paraId="62923D88">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in the</w:t>
      </w:r>
    </w:p>
    <w:p w14:paraId="3F805815">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Graduate School</w:t>
      </w:r>
    </w:p>
    <w:p w14:paraId="053D7899">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 xml:space="preserve">of </w:t>
      </w:r>
    </w:p>
    <w:p w14:paraId="3ADB29EC">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Hunan University</w:t>
      </w:r>
    </w:p>
    <w:p w14:paraId="381D5FAD">
      <w:pPr>
        <w:spacing w:line="360" w:lineRule="auto"/>
        <w:jc w:val="center"/>
        <w:rPr>
          <w:b/>
          <w:color w:val="000000" w:themeColor="text1"/>
          <w14:textFill>
            <w14:solidFill>
              <w14:schemeClr w14:val="tx1"/>
            </w14:solidFill>
          </w14:textFill>
        </w:rPr>
      </w:pPr>
    </w:p>
    <w:p w14:paraId="4F8F80C6">
      <w:pPr>
        <w:spacing w:line="360" w:lineRule="auto"/>
        <w:jc w:val="center"/>
        <w:rPr>
          <w:b/>
          <w:color w:val="000000" w:themeColor="text1"/>
          <w14:textFill>
            <w14:solidFill>
              <w14:schemeClr w14:val="tx1"/>
            </w14:solidFill>
          </w14:textFill>
        </w:rPr>
      </w:pPr>
      <w:r>
        <w:rPr>
          <w:b/>
          <w:color w:val="000000" w:themeColor="text1"/>
          <w14:textFill>
            <w14:solidFill>
              <w14:schemeClr w14:val="tx1"/>
            </w14:solidFill>
          </w14:textFill>
        </w:rPr>
        <w:t>Supervisor</w:t>
      </w:r>
    </w:p>
    <w:p w14:paraId="6B42EC33">
      <w:pPr>
        <w:spacing w:line="360" w:lineRule="auto"/>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 xml:space="preserve">Associate </w:t>
      </w:r>
      <w:r>
        <w:rPr>
          <w:b/>
          <w:color w:val="000000" w:themeColor="text1"/>
          <w14:textFill>
            <w14:solidFill>
              <w14:schemeClr w14:val="tx1"/>
            </w14:solidFill>
          </w14:textFill>
        </w:rPr>
        <w:t>Professor OUYANG Bo</w:t>
      </w:r>
    </w:p>
    <w:p w14:paraId="584AC986">
      <w:pPr>
        <w:spacing w:line="360" w:lineRule="auto"/>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 xml:space="preserve">Senior Engineer </w:t>
      </w:r>
      <w:r>
        <w:rPr>
          <w:b/>
          <w:color w:val="000000" w:themeColor="text1"/>
          <w14:textFill>
            <w14:solidFill>
              <w14:schemeClr w14:val="tx1"/>
            </w14:solidFill>
          </w14:textFill>
        </w:rPr>
        <w:t>JIANG Feng</w:t>
      </w:r>
    </w:p>
    <w:p w14:paraId="744EF39D">
      <w:pPr>
        <w:spacing w:line="360" w:lineRule="auto"/>
        <w:jc w:val="center"/>
        <w:rPr>
          <w:color w:val="000000" w:themeColor="text1"/>
          <w:lang w:val="nb-NO"/>
          <w14:textFill>
            <w14:solidFill>
              <w14:schemeClr w14:val="tx1"/>
            </w14:solidFill>
          </w14:textFill>
        </w:rPr>
        <w:sectPr>
          <w:headerReference r:id="rId13" w:type="first"/>
          <w:footerReference r:id="rId16" w:type="first"/>
          <w:headerReference r:id="rId11" w:type="default"/>
          <w:footerReference r:id="rId14" w:type="default"/>
          <w:headerReference r:id="rId12" w:type="even"/>
          <w:footerReference r:id="rId15" w:type="even"/>
          <w:pgSz w:w="11907" w:h="16840"/>
          <w:pgMar w:top="1247" w:right="1418" w:bottom="1247" w:left="1418" w:header="1145" w:footer="1219" w:gutter="0"/>
          <w:pgNumType w:fmt="upperRoman" w:start="2"/>
          <w:cols w:space="720" w:num="1"/>
          <w:titlePg/>
          <w:docGrid w:type="linesAndChars" w:linePitch="409" w:charSpace="2867"/>
        </w:sectPr>
      </w:pPr>
      <w:r>
        <w:rPr>
          <w:b/>
          <w:color w:val="000000" w:themeColor="text1"/>
          <w:lang w:val="nb-NO"/>
          <w14:textFill>
            <w14:solidFill>
              <w14:schemeClr w14:val="tx1"/>
            </w14:solidFill>
          </w14:textFill>
        </w:rPr>
        <w:t>April</w:t>
      </w:r>
      <w:r>
        <w:rPr>
          <w:rFonts w:hint="eastAsia"/>
          <w:b/>
          <w:color w:val="000000" w:themeColor="text1"/>
          <w:lang w:val="nb-NO"/>
          <w14:textFill>
            <w14:solidFill>
              <w14:schemeClr w14:val="tx1"/>
            </w14:solidFill>
          </w14:textFill>
        </w:rPr>
        <w:t xml:space="preserve">, </w:t>
      </w:r>
      <w:r>
        <w:rPr>
          <w:b/>
          <w:color w:val="000000" w:themeColor="text1"/>
          <w:lang w:val="nb-NO"/>
          <w14:textFill>
            <w14:solidFill>
              <w14:schemeClr w14:val="tx1"/>
            </w14:solidFill>
          </w14:textFill>
        </w:rPr>
        <w:t>2024</w:t>
      </w:r>
    </w:p>
    <w:p w14:paraId="11E526AB">
      <w:pPr>
        <w:spacing w:line="480" w:lineRule="exact"/>
        <w:jc w:val="center"/>
        <w:rPr>
          <w:rFonts w:eastAsia="黑体"/>
          <w:color w:val="000000" w:themeColor="text1"/>
          <w:sz w:val="36"/>
          <w14:textFill>
            <w14:solidFill>
              <w14:schemeClr w14:val="tx1"/>
            </w14:solidFill>
          </w14:textFill>
        </w:rPr>
      </w:pPr>
      <w:r>
        <w:rPr>
          <w:rFonts w:eastAsia="黑体"/>
          <w:color w:val="000000" w:themeColor="text1"/>
          <w:sz w:val="36"/>
          <w14:textFill>
            <w14:solidFill>
              <w14:schemeClr w14:val="tx1"/>
            </w14:solidFill>
          </w14:textFill>
        </w:rPr>
        <w:t>湖 南 大 学</w:t>
      </w:r>
    </w:p>
    <w:p w14:paraId="7D539C76">
      <w:pPr>
        <w:pStyle w:val="24"/>
        <w:rPr>
          <w:rFonts w:ascii="Times New Roman" w:hAnsi="Times New Roman" w:eastAsia="黑体"/>
          <w:b w:val="0"/>
          <w:color w:val="000000" w:themeColor="text1"/>
          <w:sz w:val="36"/>
          <w:szCs w:val="36"/>
          <w14:textFill>
            <w14:solidFill>
              <w14:schemeClr w14:val="tx1"/>
            </w14:solidFill>
          </w14:textFill>
        </w:rPr>
      </w:pPr>
      <w:bookmarkStart w:id="15" w:name="_Toc323149040"/>
      <w:bookmarkStart w:id="16" w:name="_Toc323132254"/>
      <w:bookmarkStart w:id="17" w:name="_Toc354511003"/>
      <w:bookmarkStart w:id="18" w:name="_Toc323148217"/>
      <w:bookmarkStart w:id="19" w:name="_Toc294472182"/>
      <w:bookmarkStart w:id="20" w:name="_Toc167365746"/>
      <w:bookmarkStart w:id="21" w:name="_Toc323148533"/>
      <w:bookmarkStart w:id="22" w:name="_Toc323131732"/>
      <w:r>
        <w:rPr>
          <w:rFonts w:ascii="Times New Roman" w:hAnsi="Times New Roman" w:eastAsia="黑体"/>
          <w:b w:val="0"/>
          <w:color w:val="000000" w:themeColor="text1"/>
          <w:sz w:val="36"/>
          <w:szCs w:val="36"/>
          <w14:textFill>
            <w14:solidFill>
              <w14:schemeClr w14:val="tx1"/>
            </w14:solidFill>
          </w14:textFill>
        </w:rPr>
        <w:t>学位论文原创性声明</w:t>
      </w:r>
      <w:bookmarkEnd w:id="15"/>
      <w:bookmarkEnd w:id="16"/>
      <w:bookmarkEnd w:id="17"/>
      <w:bookmarkEnd w:id="18"/>
      <w:bookmarkEnd w:id="19"/>
      <w:bookmarkEnd w:id="20"/>
      <w:bookmarkEnd w:id="21"/>
      <w:bookmarkEnd w:id="22"/>
    </w:p>
    <w:p w14:paraId="32E9727A">
      <w:pPr>
        <w:spacing w:line="480" w:lineRule="exact"/>
        <w:ind w:firstLine="548"/>
        <w:rPr>
          <w:color w:val="000000" w:themeColor="text1"/>
          <w:sz w:val="26"/>
          <w14:textFill>
            <w14:solidFill>
              <w14:schemeClr w14:val="tx1"/>
            </w14:solidFill>
          </w14:textFill>
        </w:rPr>
      </w:pPr>
      <w:r>
        <w:rPr>
          <w:color w:val="000000" w:themeColor="text1"/>
          <w:sz w:val="26"/>
          <w14:textFill>
            <w14:solidFill>
              <w14:schemeClr w14:val="tx1"/>
            </w14:solidFill>
          </w14:textFill>
        </w:rPr>
        <w:t>本人郑重声明：所呈交的论文是本人在导师的指导下独立进行研究所取得的研究成果。除了文中特别加以标注引用的内容外，本论文不包含任何其他个人或集体已经发表或撰写的成果作品。对本文的研究做出重要贡献的个人和集体，均已在文中以明确方式标明。本人完全意识到本声明的法律后果由本人承担。</w:t>
      </w:r>
    </w:p>
    <w:p w14:paraId="7B989845">
      <w:pPr>
        <w:spacing w:line="480" w:lineRule="exact"/>
        <w:rPr>
          <w:color w:val="000000" w:themeColor="text1"/>
          <w:sz w:val="26"/>
          <w14:textFill>
            <w14:solidFill>
              <w14:schemeClr w14:val="tx1"/>
            </w14:solidFill>
          </w14:textFill>
        </w:rPr>
      </w:pPr>
    </w:p>
    <w:p w14:paraId="7EFCA952">
      <w:pPr>
        <w:ind w:firstLine="508"/>
        <w:rPr>
          <w:color w:val="000000" w:themeColor="text1"/>
          <w14:textFill>
            <w14:solidFill>
              <w14:schemeClr w14:val="tx1"/>
            </w14:solidFill>
          </w14:textFill>
        </w:rPr>
      </w:pPr>
      <w:r>
        <w:rPr>
          <w:color w:val="000000" w:themeColor="text1"/>
          <w14:textFill>
            <w14:solidFill>
              <w14:schemeClr w14:val="tx1"/>
            </w14:solidFill>
          </w14:textFill>
        </w:rPr>
        <w:t xml:space="preserve">作者签名：     </w:t>
      </w:r>
      <w:r>
        <w:rPr>
          <w:color w:val="000000" w:themeColor="text1"/>
          <w14:textFill>
            <w14:solidFill>
              <w14:schemeClr w14:val="tx1"/>
            </w14:solidFill>
          </w14:textFill>
        </w:rPr>
        <w:tab/>
      </w:r>
      <w:r>
        <w:rPr>
          <w:color w:val="000000" w:themeColor="text1"/>
          <w14:textFill>
            <w14:solidFill>
              <w14:schemeClr w14:val="tx1"/>
            </w14:solidFill>
          </w14:textFill>
        </w:rPr>
        <w:tab/>
      </w:r>
      <w:r>
        <w:rPr>
          <w:color w:val="000000" w:themeColor="text1"/>
          <w14:textFill>
            <w14:solidFill>
              <w14:schemeClr w14:val="tx1"/>
            </w14:solidFill>
          </w14:textFill>
        </w:rPr>
        <w:tab/>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t xml:space="preserve">        日期：    年   月   日</w:t>
      </w:r>
    </w:p>
    <w:p w14:paraId="595A8D1B">
      <w:pPr>
        <w:spacing w:line="480" w:lineRule="exact"/>
        <w:rPr>
          <w:color w:val="000000" w:themeColor="text1"/>
          <w:sz w:val="26"/>
          <w14:textFill>
            <w14:solidFill>
              <w14:schemeClr w14:val="tx1"/>
            </w14:solidFill>
          </w14:textFill>
        </w:rPr>
      </w:pPr>
    </w:p>
    <w:p w14:paraId="45CC8507">
      <w:pPr>
        <w:pStyle w:val="24"/>
        <w:rPr>
          <w:rFonts w:ascii="Times New Roman" w:hAnsi="Times New Roman" w:eastAsia="黑体"/>
          <w:b w:val="0"/>
          <w:color w:val="000000" w:themeColor="text1"/>
          <w:sz w:val="36"/>
          <w:szCs w:val="36"/>
          <w14:textFill>
            <w14:solidFill>
              <w14:schemeClr w14:val="tx1"/>
            </w14:solidFill>
          </w14:textFill>
        </w:rPr>
      </w:pPr>
      <w:bookmarkStart w:id="23" w:name="_Toc387607763"/>
      <w:bookmarkStart w:id="24" w:name="_Toc294256795"/>
      <w:bookmarkStart w:id="25" w:name="_Toc323148218"/>
      <w:bookmarkStart w:id="26" w:name="_Toc389155466"/>
      <w:bookmarkStart w:id="27" w:name="_Toc482711013"/>
      <w:bookmarkStart w:id="28" w:name="_Toc167365747"/>
      <w:bookmarkStart w:id="29" w:name="_Toc323148534"/>
      <w:bookmarkStart w:id="30" w:name="_Toc323131733"/>
      <w:bookmarkStart w:id="31" w:name="_Toc387407098"/>
      <w:bookmarkStart w:id="32" w:name="_Toc323149975"/>
      <w:bookmarkStart w:id="33" w:name="_Toc294472183"/>
      <w:bookmarkStart w:id="34" w:name="_Toc484091272"/>
      <w:bookmarkStart w:id="35" w:name="_Toc351796526"/>
      <w:bookmarkStart w:id="36" w:name="_Toc354511004"/>
      <w:bookmarkStart w:id="37" w:name="_Toc323149041"/>
      <w:bookmarkStart w:id="38" w:name="_Toc323132255"/>
      <w:r>
        <w:rPr>
          <w:rFonts w:ascii="Times New Roman" w:hAnsi="Times New Roman" w:eastAsia="黑体"/>
          <w:b w:val="0"/>
          <w:color w:val="000000" w:themeColor="text1"/>
          <w:sz w:val="36"/>
          <w:szCs w:val="36"/>
          <w14:textFill>
            <w14:solidFill>
              <w14:schemeClr w14:val="tx1"/>
            </w14:solidFill>
          </w14:textFill>
        </w:rPr>
        <w:t>学位论文版权使用授权书</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14:paraId="65DC3C3C">
      <w:pPr>
        <w:spacing w:line="480" w:lineRule="exact"/>
        <w:ind w:firstLine="548"/>
        <w:rPr>
          <w:color w:val="000000" w:themeColor="text1"/>
          <w:sz w:val="26"/>
          <w14:textFill>
            <w14:solidFill>
              <w14:schemeClr w14:val="tx1"/>
            </w14:solidFill>
          </w14:textFill>
        </w:rPr>
      </w:pPr>
      <w:r>
        <w:rPr>
          <w:color w:val="000000" w:themeColor="text1"/>
          <w:sz w:val="26"/>
          <w14:textFill>
            <w14:solidFill>
              <w14:schemeClr w14:val="tx1"/>
            </w14:solidFill>
          </w14:textFill>
        </w:rPr>
        <w:t>本学位论文作者完全了解学校有关保留、使用学位论文的规定，同意学校保留并向国家有关部门或机构送交论文的复印件和电子版，允许论文被查阅和借阅。本人授权湖南大学可以将本学位论文的全部或部分内容编入有关数据库进行检索，可以采用影印、缩印或扫描等复制手段保存和汇编本学位论文。</w:t>
      </w:r>
    </w:p>
    <w:p w14:paraId="1D96C824">
      <w:pPr>
        <w:spacing w:line="480" w:lineRule="exact"/>
        <w:ind w:firstLine="548"/>
        <w:rPr>
          <w:color w:val="000000" w:themeColor="text1"/>
          <w:sz w:val="26"/>
          <w14:textFill>
            <w14:solidFill>
              <w14:schemeClr w14:val="tx1"/>
            </w14:solidFill>
          </w14:textFill>
        </w:rPr>
      </w:pPr>
      <w:r>
        <w:rPr>
          <w:color w:val="000000" w:themeColor="text1"/>
          <w:sz w:val="26"/>
          <w14:textFill>
            <w14:solidFill>
              <w14:schemeClr w14:val="tx1"/>
            </w14:solidFill>
          </w14:textFill>
        </w:rPr>
        <w:t>本学位论文属于</w:t>
      </w:r>
    </w:p>
    <w:p w14:paraId="625A885F">
      <w:pPr>
        <w:spacing w:line="480" w:lineRule="exact"/>
        <w:ind w:firstLine="1774" w:firstLineChars="650"/>
        <w:rPr>
          <w:color w:val="000000" w:themeColor="text1"/>
          <w:sz w:val="26"/>
          <w14:textFill>
            <w14:solidFill>
              <w14:schemeClr w14:val="tx1"/>
            </w14:solidFill>
          </w14:textFill>
        </w:rPr>
      </w:pPr>
      <w:r>
        <w:rPr>
          <w:color w:val="000000" w:themeColor="text1"/>
          <w:sz w:val="26"/>
          <w14:textFill>
            <w14:solidFill>
              <w14:schemeClr w14:val="tx1"/>
            </w14:solidFill>
          </w14:textFill>
        </w:rPr>
        <w:t>1、保密□，在______年解密后适用本授权书。</w:t>
      </w:r>
    </w:p>
    <w:p w14:paraId="6263079C">
      <w:pPr>
        <w:spacing w:line="480" w:lineRule="exact"/>
        <w:ind w:firstLine="1774" w:firstLineChars="650"/>
        <w:rPr>
          <w:color w:val="000000" w:themeColor="text1"/>
          <w:sz w:val="26"/>
          <w14:textFill>
            <w14:solidFill>
              <w14:schemeClr w14:val="tx1"/>
            </w14:solidFill>
          </w14:textFill>
        </w:rPr>
      </w:pPr>
      <w:r>
        <w:rPr>
          <w:color w:val="000000" w:themeColor="text1"/>
          <w:sz w:val="26"/>
          <w14:textFill>
            <w14:solidFill>
              <w14:schemeClr w14:val="tx1"/>
            </w14:solidFill>
          </w14:textFill>
        </w:rPr>
        <w:t>2、不保密</w:t>
      </w:r>
      <w:r>
        <w:rPr>
          <w:color w:val="000000" w:themeColor="text1"/>
          <w:sz w:val="26"/>
          <w14:textFill>
            <w14:solidFill>
              <w14:schemeClr w14:val="tx1"/>
            </w14:solidFill>
          </w14:textFill>
        </w:rPr>
        <w:sym w:font="Wingdings" w:char="F0FE"/>
      </w:r>
      <w:r>
        <w:rPr>
          <w:color w:val="000000" w:themeColor="text1"/>
          <w:sz w:val="26"/>
          <w14:textFill>
            <w14:solidFill>
              <w14:schemeClr w14:val="tx1"/>
            </w14:solidFill>
          </w14:textFill>
        </w:rPr>
        <w:t>。</w:t>
      </w:r>
    </w:p>
    <w:p w14:paraId="353F5F00">
      <w:pPr>
        <w:spacing w:line="480" w:lineRule="exact"/>
        <w:ind w:firstLine="1774" w:firstLineChars="650"/>
        <w:rPr>
          <w:color w:val="000000" w:themeColor="text1"/>
          <w:sz w:val="26"/>
          <w14:textFill>
            <w14:solidFill>
              <w14:schemeClr w14:val="tx1"/>
            </w14:solidFill>
          </w14:textFill>
        </w:rPr>
      </w:pPr>
      <w:r>
        <w:rPr>
          <w:color w:val="000000" w:themeColor="text1"/>
          <w:sz w:val="26"/>
          <w14:textFill>
            <w14:solidFill>
              <w14:schemeClr w14:val="tx1"/>
            </w14:solidFill>
          </w14:textFill>
        </w:rPr>
        <w:t>(请在以上相应方框内打“√”)</w:t>
      </w:r>
    </w:p>
    <w:p w14:paraId="7D577D10">
      <w:pPr>
        <w:spacing w:line="480" w:lineRule="exact"/>
        <w:rPr>
          <w:color w:val="000000" w:themeColor="text1"/>
          <w:sz w:val="26"/>
          <w14:textFill>
            <w14:solidFill>
              <w14:schemeClr w14:val="tx1"/>
            </w14:solidFill>
          </w14:textFill>
        </w:rPr>
      </w:pPr>
    </w:p>
    <w:p w14:paraId="37D8627B">
      <w:pPr>
        <w:ind w:firstLine="508"/>
        <w:rPr>
          <w:color w:val="000000" w:themeColor="text1"/>
          <w14:textFill>
            <w14:solidFill>
              <w14:schemeClr w14:val="tx1"/>
            </w14:solidFill>
          </w14:textFill>
        </w:rPr>
      </w:pPr>
      <w:r>
        <w:rPr>
          <w:color w:val="000000" w:themeColor="text1"/>
          <w14:textFill>
            <w14:solidFill>
              <w14:schemeClr w14:val="tx1"/>
            </w14:solidFill>
          </w14:textFill>
        </w:rPr>
        <w:t>作者签名：</w:t>
      </w:r>
      <w:r>
        <w:rPr>
          <w:color w:val="000000" w:themeColor="text1"/>
          <w14:textFill>
            <w14:solidFill>
              <w14:schemeClr w14:val="tx1"/>
            </w14:solidFill>
          </w14:textFill>
        </w:rPr>
        <w:tab/>
      </w:r>
      <w:r>
        <w:rPr>
          <w:color w:val="000000" w:themeColor="text1"/>
          <w14:textFill>
            <w14:solidFill>
              <w14:schemeClr w14:val="tx1"/>
            </w14:solidFill>
          </w14:textFill>
        </w:rPr>
        <w:tab/>
      </w:r>
      <w:r>
        <w:rPr>
          <w:color w:val="000000" w:themeColor="text1"/>
          <w14:textFill>
            <w14:solidFill>
              <w14:schemeClr w14:val="tx1"/>
            </w14:solidFill>
          </w14:textFill>
        </w:rPr>
        <w:tab/>
      </w:r>
      <w:r>
        <w:rPr>
          <w:color w:val="000000" w:themeColor="text1"/>
          <w14:textFill>
            <w14:solidFill>
              <w14:schemeClr w14:val="tx1"/>
            </w14:solidFill>
          </w14:textFill>
        </w:rPr>
        <w:t xml:space="preserve">       日期：     年   月   日</w:t>
      </w:r>
    </w:p>
    <w:p w14:paraId="5C86F8BF">
      <w:pPr>
        <w:ind w:firstLine="508"/>
        <w:rPr>
          <w:color w:val="000000" w:themeColor="text1"/>
          <w14:textFill>
            <w14:solidFill>
              <w14:schemeClr w14:val="tx1"/>
            </w14:solidFill>
          </w14:textFill>
        </w:rPr>
        <w:sectPr>
          <w:headerReference r:id="rId17" w:type="first"/>
          <w:footerReference r:id="rId18" w:type="first"/>
          <w:pgSz w:w="11907" w:h="16840"/>
          <w:pgMar w:top="1247" w:right="1418" w:bottom="1247" w:left="1418" w:header="1145" w:footer="1219" w:gutter="0"/>
          <w:pgNumType w:fmt="upperRoman" w:start="1"/>
          <w:cols w:space="720" w:num="1"/>
          <w:titlePg/>
          <w:docGrid w:type="linesAndChars" w:linePitch="409" w:charSpace="2867"/>
        </w:sectPr>
      </w:pPr>
      <w:r>
        <w:rPr>
          <w:color w:val="000000" w:themeColor="text1"/>
          <w14:textFill>
            <w14:solidFill>
              <w14:schemeClr w14:val="tx1"/>
            </w14:solidFill>
          </w14:textFill>
        </w:rPr>
        <w:t>导师签名：</w:t>
      </w:r>
      <w:r>
        <w:rPr>
          <w:color w:val="000000" w:themeColor="text1"/>
          <w14:textFill>
            <w14:solidFill>
              <w14:schemeClr w14:val="tx1"/>
            </w14:solidFill>
          </w14:textFill>
        </w:rPr>
        <w:tab/>
      </w:r>
      <w:r>
        <w:rPr>
          <w:color w:val="000000" w:themeColor="text1"/>
          <w14:textFill>
            <w14:solidFill>
              <w14:schemeClr w14:val="tx1"/>
            </w14:solidFill>
          </w14:textFill>
        </w:rPr>
        <w:tab/>
      </w:r>
      <w:r>
        <w:rPr>
          <w:color w:val="000000" w:themeColor="text1"/>
          <w14:textFill>
            <w14:solidFill>
              <w14:schemeClr w14:val="tx1"/>
            </w14:solidFill>
          </w14:textFill>
        </w:rPr>
        <w:tab/>
      </w:r>
      <w:r>
        <w:rPr>
          <w:color w:val="000000" w:themeColor="text1"/>
          <w14:textFill>
            <w14:solidFill>
              <w14:schemeClr w14:val="tx1"/>
            </w14:solidFill>
          </w14:textFill>
        </w:rPr>
        <w:t xml:space="preserve">       日</w:t>
      </w:r>
      <w:r>
        <w:rPr>
          <w:rFonts w:hint="eastAsia"/>
          <w:color w:val="000000" w:themeColor="text1"/>
          <w14:textFill>
            <w14:solidFill>
              <w14:schemeClr w14:val="tx1"/>
            </w14:solidFill>
          </w14:textFill>
        </w:rPr>
        <w:t>期</w:t>
      </w:r>
      <w:r>
        <w:rPr>
          <w:color w:val="000000" w:themeColor="text1"/>
          <w14:textFill>
            <w14:solidFill>
              <w14:schemeClr w14:val="tx1"/>
            </w14:solidFill>
          </w14:textFill>
        </w:rPr>
        <w:t>：     年   月   日</w:t>
      </w:r>
      <w:r>
        <w:rPr>
          <w:color w:val="000000" w:themeColor="text1"/>
          <w14:textFill>
            <w14:solidFill>
              <w14:schemeClr w14:val="tx1"/>
            </w14:solidFill>
          </w14:textFill>
        </w:rPr>
        <w:tab/>
      </w:r>
    </w:p>
    <w:p w14:paraId="039B2ED9">
      <w:pPr>
        <w:pStyle w:val="2"/>
        <w:numPr>
          <w:ilvl w:val="0"/>
          <w:numId w:val="0"/>
        </w:numPr>
        <w:spacing w:before="409" w:after="409"/>
        <w:rPr>
          <w:color w:val="000000" w:themeColor="text1"/>
          <w14:textFill>
            <w14:solidFill>
              <w14:schemeClr w14:val="tx1"/>
            </w14:solidFill>
          </w14:textFill>
        </w:rPr>
      </w:pPr>
      <w:bookmarkStart w:id="39" w:name="_Toc354511005"/>
      <w:bookmarkStart w:id="40" w:name="_Toc294472184"/>
      <w:bookmarkStart w:id="41" w:name="_Toc323149042"/>
      <w:bookmarkStart w:id="42" w:name="_Toc323131734"/>
      <w:bookmarkStart w:id="43" w:name="_Toc323148535"/>
      <w:bookmarkStart w:id="44" w:name="_Toc323132256"/>
      <w:bookmarkStart w:id="45" w:name="_Toc167365748"/>
      <w:bookmarkStart w:id="46" w:name="_Toc323148219"/>
      <w:r>
        <w:rPr>
          <w:color w:val="000000" w:themeColor="text1"/>
          <w14:textFill>
            <w14:solidFill>
              <w14:schemeClr w14:val="tx1"/>
            </w14:solidFill>
          </w14:textFill>
        </w:rPr>
        <w:t xml:space="preserve">摘 </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要</w:t>
      </w:r>
      <w:bookmarkEnd w:id="0"/>
      <w:bookmarkEnd w:id="1"/>
      <w:bookmarkEnd w:id="2"/>
      <w:bookmarkEnd w:id="3"/>
      <w:bookmarkEnd w:id="4"/>
      <w:bookmarkEnd w:id="5"/>
      <w:bookmarkEnd w:id="6"/>
      <w:bookmarkEnd w:id="7"/>
      <w:bookmarkEnd w:id="8"/>
      <w:bookmarkEnd w:id="9"/>
      <w:bookmarkEnd w:id="39"/>
      <w:bookmarkEnd w:id="40"/>
      <w:bookmarkEnd w:id="41"/>
      <w:bookmarkEnd w:id="42"/>
      <w:bookmarkEnd w:id="43"/>
      <w:bookmarkEnd w:id="44"/>
      <w:bookmarkEnd w:id="45"/>
      <w:bookmarkEnd w:id="46"/>
    </w:p>
    <w:p w14:paraId="0C0C4AC2">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现代工业中有很多精密结构需要对其运行状态进行实时监控，这些结构位于密闭金属壁内部，为了实时在线检测亟需一种过金属携能通信方案。传统方案如导线穿孔传输会破坏金属壁的密封性、完整性甚至降低运行寿命，电磁耦合方式由于电磁反射与趋肤效应的存在同样不具有可行性。而超声波能有效穿过金属传输能量与数据。</w:t>
      </w:r>
    </w:p>
    <w:p w14:paraId="24AAC38A">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文对过金属携能通信研究现状进行了分析，介绍了组成超声换能器的材料关键参数和超声换能器与金属壁组成的声电通道的特性，讨论了以超声的方式过金属能量与数据传输的可行性，构建了超声过金属携能通信方案。</w:t>
      </w:r>
    </w:p>
    <w:p w14:paraId="739E5084">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设计了过金属能量传输方案，基于同时共轭阻抗匹配理论，研究了对所构建的声电通道设计阻抗匹配网络以提升过金属能量传输效率，为收集超声换能器产生的电能并为其他电路提供稳定直流电源，设计了超声能量收集电路。</w:t>
      </w:r>
    </w:p>
    <w:p w14:paraId="27BF24D9">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设计了过金属数据传输方案，基于超声过金属数据通信理论，为平衡硬件复杂度与通信速率，选择2</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调制方式，设计制造了金属壁内部的数据发送电路与金属壁外部的数据解调电路。基于2</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非相干解调方式设计制造了金属外部数据解调电路以恢复原始发送数据。为实时显示数据，基于Lab</w:t>
      </w:r>
      <w:r>
        <w:rPr>
          <w:color w:val="000000" w:themeColor="text1"/>
          <w14:textFill>
            <w14:solidFill>
              <w14:schemeClr w14:val="tx1"/>
            </w14:solidFill>
          </w14:textFill>
        </w:rPr>
        <w:t>VIEW</w:t>
      </w:r>
      <w:r>
        <w:rPr>
          <w:rFonts w:hint="eastAsia"/>
          <w:color w:val="000000" w:themeColor="text1"/>
          <w14:textFill>
            <w14:solidFill>
              <w14:schemeClr w14:val="tx1"/>
            </w14:solidFill>
          </w14:textFill>
        </w:rPr>
        <w:t>在P</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端设计了数据显示上位机。</w:t>
      </w:r>
    </w:p>
    <w:p w14:paraId="495B0071">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最后对能量传输系统在不同条件下进行了能量传输特性实验，对阻抗匹配网络对能量传输效率的提升进行了实验验证，在给定条件下，8mm能量传输声电通道接收端接收功率能达到5</w:t>
      </w:r>
      <w:r>
        <w:rPr>
          <w:color w:val="000000" w:themeColor="text1"/>
          <w14:textFill>
            <w14:solidFill>
              <w14:schemeClr w14:val="tx1"/>
            </w14:solidFill>
          </w14:textFill>
        </w:rPr>
        <w:t>92.9</w:t>
      </w:r>
      <w:r>
        <w:rPr>
          <w:rFonts w:hint="eastAsia"/>
          <w:color w:val="000000" w:themeColor="text1"/>
          <w14:textFill>
            <w14:solidFill>
              <w14:schemeClr w14:val="tx1"/>
            </w14:solidFill>
          </w14:textFill>
        </w:rPr>
        <w:t>mW。对数据传输系统进行了数据传输速率测试，测试了整型数据与字符串数据的传输并在上位机显示，通信速率在保证误码率几乎为零的情况下能达到5</w:t>
      </w:r>
      <w:r>
        <w:rPr>
          <w:color w:val="000000" w:themeColor="text1"/>
          <w14:textFill>
            <w14:solidFill>
              <w14:schemeClr w14:val="tx1"/>
            </w14:solidFill>
          </w14:textFill>
        </w:rPr>
        <w:t>7.6</w:t>
      </w:r>
      <w:r>
        <w:rPr>
          <w:rFonts w:hint="eastAsia"/>
          <w:color w:val="000000" w:themeColor="text1"/>
          <w14:textFill>
            <w14:solidFill>
              <w14:schemeClr w14:val="tx1"/>
            </w14:solidFill>
          </w14:textFill>
        </w:rPr>
        <w:t>kbps。集成了能量收集电路与数据发送电路，整个电路能在没有内部电源只通过超声换能器提供能量的条件下正常工作。</w:t>
      </w:r>
    </w:p>
    <w:p w14:paraId="2B0936E1">
      <w:pPr>
        <w:ind w:firstLine="518"/>
        <w:rPr>
          <w:color w:val="000000" w:themeColor="text1"/>
          <w14:textFill>
            <w14:solidFill>
              <w14:schemeClr w14:val="tx1"/>
            </w14:solidFill>
          </w14:textFill>
        </w:rPr>
      </w:pPr>
    </w:p>
    <w:p w14:paraId="309D708C">
      <w:pPr>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关键词：</w:t>
      </w:r>
      <w:bookmarkStart w:id="47" w:name="_Toc193629948"/>
      <w:bookmarkStart w:id="48" w:name="_Toc194372481"/>
      <w:bookmarkStart w:id="49" w:name="_Toc196563392"/>
      <w:bookmarkStart w:id="50" w:name="_Toc194373130"/>
      <w:bookmarkStart w:id="51" w:name="_Toc193627851"/>
      <w:bookmarkStart w:id="52" w:name="_Toc199037360"/>
      <w:bookmarkStart w:id="53" w:name="_Toc323148220"/>
      <w:bookmarkStart w:id="54" w:name="_Toc294472185"/>
      <w:bookmarkStart w:id="55" w:name="_Toc196710109"/>
      <w:bookmarkStart w:id="56" w:name="_Toc198190431"/>
      <w:bookmarkStart w:id="57" w:name="_Toc196745691"/>
      <w:bookmarkStart w:id="58" w:name="_Toc195582531"/>
      <w:bookmarkStart w:id="59" w:name="_Toc323148536"/>
      <w:bookmarkStart w:id="60" w:name="_Toc323149043"/>
      <w:bookmarkStart w:id="61" w:name="_Toc323132257"/>
      <w:bookmarkStart w:id="62" w:name="_Toc196708793"/>
      <w:bookmarkStart w:id="63" w:name="_Toc195624447"/>
      <w:bookmarkStart w:id="64" w:name="_Toc196711337"/>
      <w:bookmarkStart w:id="65" w:name="_Toc323131735"/>
      <w:bookmarkStart w:id="66" w:name="_Toc195523232"/>
      <w:bookmarkStart w:id="67" w:name="_Toc195519116"/>
      <w:r>
        <w:rPr>
          <w:rFonts w:hint="eastAsia" w:eastAsia="黑体"/>
          <w:color w:val="000000" w:themeColor="text1"/>
          <w14:textFill>
            <w14:solidFill>
              <w14:schemeClr w14:val="tx1"/>
            </w14:solidFill>
          </w14:textFill>
        </w:rPr>
        <w:t>无线传输；超声换能器；阻抗匹配；能量收集；超声通信</w:t>
      </w:r>
      <w:r>
        <w:rPr>
          <w:rFonts w:eastAsia="黑体"/>
          <w:color w:val="000000" w:themeColor="text1"/>
          <w14:textFill>
            <w14:solidFill>
              <w14:schemeClr w14:val="tx1"/>
            </w14:solidFill>
          </w14:textFill>
        </w:rPr>
        <w:t xml:space="preserve"> </w:t>
      </w:r>
    </w:p>
    <w:p w14:paraId="2F064845">
      <w:pPr>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br w:type="page"/>
      </w:r>
    </w:p>
    <w:p w14:paraId="5DC86C78">
      <w:pPr>
        <w:pStyle w:val="2"/>
        <w:numPr>
          <w:ilvl w:val="0"/>
          <w:numId w:val="0"/>
        </w:numPr>
        <w:spacing w:before="409" w:after="409"/>
        <w:rPr>
          <w:b/>
          <w:color w:val="000000" w:themeColor="text1"/>
          <w14:textFill>
            <w14:solidFill>
              <w14:schemeClr w14:val="tx1"/>
            </w14:solidFill>
          </w14:textFill>
        </w:rPr>
      </w:pPr>
      <w:bookmarkStart w:id="68" w:name="_Toc167365749"/>
      <w:bookmarkStart w:id="69" w:name="_Toc354511006"/>
      <w:r>
        <w:rPr>
          <w:b/>
          <w:color w:val="000000" w:themeColor="text1"/>
          <w14:textFill>
            <w14:solidFill>
              <w14:schemeClr w14:val="tx1"/>
            </w14:solidFill>
          </w14:textFill>
        </w:rPr>
        <w:t>Abstract</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45F4F8B1">
      <w:pPr>
        <w:ind w:firstLine="518"/>
        <w:jc w:val="both"/>
        <w:rPr>
          <w:color w:val="000000" w:themeColor="text1"/>
          <w14:textFill>
            <w14:solidFill>
              <w14:schemeClr w14:val="tx1"/>
            </w14:solidFill>
          </w14:textFill>
        </w:rPr>
      </w:pPr>
      <w:bookmarkStart w:id="70" w:name="_Toc198624044"/>
      <w:bookmarkStart w:id="71" w:name="_Toc323149044"/>
      <w:bookmarkStart w:id="72" w:name="_Toc354511007"/>
      <w:bookmarkStart w:id="73" w:name="_Toc259458716"/>
      <w:bookmarkStart w:id="74" w:name="_Toc198011399"/>
      <w:bookmarkStart w:id="75" w:name="_Toc323148221"/>
      <w:bookmarkStart w:id="76" w:name="_Toc294472186"/>
      <w:bookmarkStart w:id="77" w:name="_Toc323148537"/>
      <w:bookmarkStart w:id="78" w:name="_Toc323149978"/>
      <w:bookmarkStart w:id="79" w:name="_Toc198087670"/>
      <w:bookmarkStart w:id="80" w:name="_Toc323131736"/>
      <w:bookmarkStart w:id="81" w:name="_Toc323132259"/>
      <w:r>
        <w:rPr>
          <w:color w:val="000000" w:themeColor="text1"/>
          <w14:textFill>
            <w14:solidFill>
              <w14:schemeClr w14:val="tx1"/>
            </w14:solidFill>
          </w14:textFill>
        </w:rPr>
        <w:t>In modern industry, there are many precision structures that require real-time monitoring of their operational status. These structures are located within sealed metal enclosures, and a reliable through-metal energy and data communication solution is crucial for online monitoring. Traditional methods such as wire perforation transmission can compromise the sealing, integrity, and operational lifespan of the metal enclosure. Electromagnetic coupling methods are also not feasible due to electromagnetic reflection and skin effect. However, ultrasound can effectively transmit energy and data through metal barriers.</w:t>
      </w:r>
    </w:p>
    <w:p w14:paraId="250E9CCE">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 xml:space="preserve">This </w:t>
      </w:r>
      <w:r>
        <w:rPr>
          <w:rFonts w:hint="eastAsia"/>
          <w:color w:val="000000" w:themeColor="text1"/>
          <w14:textFill>
            <w14:solidFill>
              <w14:schemeClr w14:val="tx1"/>
            </w14:solidFill>
          </w14:textFill>
        </w:rPr>
        <w:t>thesis</w:t>
      </w:r>
      <w:r>
        <w:rPr>
          <w:color w:val="000000" w:themeColor="text1"/>
          <w14:textFill>
            <w14:solidFill>
              <w14:schemeClr w14:val="tx1"/>
            </w14:solidFill>
          </w14:textFill>
        </w:rPr>
        <w:t xml:space="preserve"> analyzes the current research status of energy-carrying communication through metallic structures. It introduces the key parameters of materials that make up the ultrasonic transducer and the characteristics of the acousto-electric channel formed by the ultrasonic transducer and the metal wall. The feasibility of energy and data transmission through metals using ultrasound is discussed, and an ultrasonic energy-carrying communication scheme through metallic structures is proposed.</w:t>
      </w:r>
    </w:p>
    <w:p w14:paraId="4EF89A4E">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An energy transmission scheme based on simultaneous conjugate impedance matching theory is designed. The impedance matching network for the constructed acoustic-electric channel is studied to improve the efficiency of energy transmission through metal. An ultrasound energy harvesting circuit is designed to collect the electrical energy generated by the ultrasonic transducers and provide a stable DC power supply to other circuits.</w:t>
      </w:r>
    </w:p>
    <w:p w14:paraId="66C1869D">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A data transmission scheme through metal is designed. Based on the theory of ultrasound through-metal data communication, 2ASK modulation is chosen to balance hardware complexity and communication rate. Data transmission circuits are designed and manufactured for both the data transmission within the metal enclosure and the data demodulation outside the metal enclosure. A non-coherent demodulation circuit based on 2ASK is designed and manufactured to recover the original transmitted data outside the metal enclosure. To achieve real-time data display, a data display host computer is designed using LabVIEW on the PC side.</w:t>
      </w:r>
    </w:p>
    <w:p w14:paraId="65689D29">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Finally, energy transmission characteristics of the system are experimentally tested under different conditions. The improvement of energy transmission efficiency by the impedance matching network is experimentally verified. Under given conditions, the received power at the receiving end of the 8mm energy transmission acoustic-electric channel can reach 592.9mW. Data transmission rate tests are performed on the data transmission system, including the transmission of integer data and string data, which are displayed on the host computer. The communication rate can reach 57.6kbps with an almost zero bit error rate. The integration of energy harvesting circuit and data transmission circuit enables the entire system to operate normally without an internal power source, relying solely on the ultrasound transducers for energy supply.</w:t>
      </w:r>
    </w:p>
    <w:p w14:paraId="3A1C832A">
      <w:pPr>
        <w:ind w:firstLine="518"/>
        <w:jc w:val="both"/>
        <w:rPr>
          <w:color w:val="000000" w:themeColor="text1"/>
          <w14:textFill>
            <w14:solidFill>
              <w14:schemeClr w14:val="tx1"/>
            </w14:solidFill>
          </w14:textFill>
        </w:rPr>
      </w:pPr>
    </w:p>
    <w:p w14:paraId="44B8554A">
      <w:pPr>
        <w:jc w:val="both"/>
        <w:rPr>
          <w:color w:val="000000" w:themeColor="text1"/>
          <w14:textFill>
            <w14:solidFill>
              <w14:schemeClr w14:val="tx1"/>
            </w14:solidFill>
          </w14:textFill>
        </w:rPr>
      </w:pPr>
      <w:r>
        <w:rPr>
          <w:b/>
          <w:bCs w:val="0"/>
          <w:color w:val="000000" w:themeColor="text1"/>
          <w:szCs w:val="24"/>
          <w:shd w:val="clear" w:color="auto" w:fill="FAFAFA"/>
          <w14:textFill>
            <w14:solidFill>
              <w14:schemeClr w14:val="tx1"/>
            </w14:solidFill>
          </w14:textFill>
        </w:rPr>
        <w:t>Key Words:</w:t>
      </w:r>
      <w:r>
        <w:rPr>
          <w:color w:val="000000" w:themeColor="text1"/>
          <w14:textFill>
            <w14:solidFill>
              <w14:schemeClr w14:val="tx1"/>
            </w14:solidFill>
          </w14:textFill>
        </w:rPr>
        <w:t xml:space="preserve"> </w:t>
      </w:r>
      <w:bookmarkStart w:id="82" w:name="_Toc484091275"/>
      <w:bookmarkStart w:id="83" w:name="_Toc387607766"/>
      <w:bookmarkStart w:id="84" w:name="_Toc389155469"/>
      <w:r>
        <w:rPr>
          <w:color w:val="000000" w:themeColor="text1"/>
          <w14:textFill>
            <w14:solidFill>
              <w14:schemeClr w14:val="tx1"/>
            </w14:solidFill>
          </w14:textFill>
        </w:rPr>
        <w:t>Wireless transmission</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Ultrasonic transducer</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Impedance matching</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Energy harvesting</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Ultrasonic communication</w:t>
      </w:r>
    </w:p>
    <w:p w14:paraId="6E5D0394">
      <w:pPr>
        <w:rPr>
          <w:color w:val="000000" w:themeColor="text1"/>
          <w14:textFill>
            <w14:solidFill>
              <w14:schemeClr w14:val="tx1"/>
            </w14:solidFill>
          </w14:textFill>
        </w:rPr>
      </w:pPr>
      <w:r>
        <w:rPr>
          <w:color w:val="000000" w:themeColor="text1"/>
          <w14:textFill>
            <w14:solidFill>
              <w14:schemeClr w14:val="tx1"/>
            </w14:solidFill>
          </w14:textFill>
        </w:rPr>
        <w:br w:type="page"/>
      </w:r>
    </w:p>
    <w:p w14:paraId="712FEB2D">
      <w:pPr>
        <w:pStyle w:val="2"/>
        <w:numPr>
          <w:ilvl w:val="0"/>
          <w:numId w:val="0"/>
        </w:numPr>
        <w:spacing w:before="409" w:after="409"/>
        <w:rPr>
          <w:color w:val="000000" w:themeColor="text1"/>
          <w14:textFill>
            <w14:solidFill>
              <w14:schemeClr w14:val="tx1"/>
            </w14:solidFill>
          </w14:textFill>
        </w:rPr>
      </w:pPr>
      <w:bookmarkStart w:id="85" w:name="_Toc167365750"/>
      <w:r>
        <w:rPr>
          <w:color w:val="000000" w:themeColor="text1"/>
          <w14:textFill>
            <w14:solidFill>
              <w14:schemeClr w14:val="tx1"/>
            </w14:solidFill>
          </w14:textFill>
        </w:rPr>
        <w:t>目  录</w:t>
      </w:r>
      <w:bookmarkEnd w:id="70"/>
      <w:bookmarkEnd w:id="71"/>
      <w:bookmarkEnd w:id="72"/>
      <w:bookmarkEnd w:id="73"/>
      <w:bookmarkEnd w:id="74"/>
      <w:bookmarkEnd w:id="75"/>
      <w:bookmarkEnd w:id="76"/>
      <w:bookmarkEnd w:id="77"/>
      <w:bookmarkEnd w:id="78"/>
      <w:bookmarkEnd w:id="79"/>
      <w:bookmarkEnd w:id="82"/>
      <w:bookmarkEnd w:id="83"/>
      <w:bookmarkEnd w:id="84"/>
      <w:bookmarkEnd w:id="85"/>
    </w:p>
    <w:p w14:paraId="7C61E1E8">
      <w:pPr>
        <w:pStyle w:val="17"/>
        <w:tabs>
          <w:tab w:val="right" w:leader="dot" w:pos="9061"/>
        </w:tabs>
        <w:rPr>
          <w:rFonts w:asciiTheme="minorHAnsi" w:hAnsiTheme="minorHAnsi" w:eastAsiaTheme="minorEastAsia" w:cstheme="minorBidi"/>
          <w:bCs w:val="0"/>
          <w:kern w:val="2"/>
          <w:sz w:val="21"/>
          <w:szCs w:val="22"/>
        </w:rPr>
      </w:pPr>
      <w:r>
        <w:rPr>
          <w:color w:val="000000" w:themeColor="text1"/>
          <w:sz w:val="21"/>
          <w:szCs w:val="22"/>
          <w14:textFill>
            <w14:solidFill>
              <w14:schemeClr w14:val="tx1"/>
            </w14:solidFill>
          </w14:textFill>
        </w:rPr>
        <w:fldChar w:fldCharType="begin"/>
      </w:r>
      <w:r>
        <w:rPr>
          <w:color w:val="000000" w:themeColor="text1"/>
          <w:sz w:val="21"/>
          <w:szCs w:val="22"/>
          <w14:textFill>
            <w14:solidFill>
              <w14:schemeClr w14:val="tx1"/>
            </w14:solidFill>
          </w14:textFill>
        </w:rPr>
        <w:instrText xml:space="preserve"> TOC \o "1-3" \h \z \u </w:instrText>
      </w:r>
      <w:r>
        <w:rPr>
          <w:color w:val="000000" w:themeColor="text1"/>
          <w:sz w:val="21"/>
          <w:szCs w:val="22"/>
          <w14:textFill>
            <w14:solidFill>
              <w14:schemeClr w14:val="tx1"/>
            </w14:solidFill>
          </w14:textFill>
        </w:rPr>
        <w:fldChar w:fldCharType="separate"/>
      </w:r>
      <w:r>
        <w:fldChar w:fldCharType="begin"/>
      </w:r>
      <w:r>
        <w:instrText xml:space="preserve"> HYPERLINK \l "_Toc167365746" </w:instrText>
      </w:r>
      <w:r>
        <w:fldChar w:fldCharType="separate"/>
      </w:r>
      <w:r>
        <w:rPr>
          <w:rStyle w:val="33"/>
        </w:rPr>
        <w:t>学位论文原创性声明</w:t>
      </w:r>
      <w:r>
        <w:tab/>
      </w:r>
      <w:r>
        <w:fldChar w:fldCharType="begin"/>
      </w:r>
      <w:r>
        <w:instrText xml:space="preserve"> PAGEREF _Toc167365746 \h </w:instrText>
      </w:r>
      <w:r>
        <w:fldChar w:fldCharType="separate"/>
      </w:r>
      <w:r>
        <w:t>I</w:t>
      </w:r>
      <w:r>
        <w:fldChar w:fldCharType="end"/>
      </w:r>
      <w:r>
        <w:fldChar w:fldCharType="end"/>
      </w:r>
    </w:p>
    <w:p w14:paraId="771C2265">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47" </w:instrText>
      </w:r>
      <w:r>
        <w:fldChar w:fldCharType="separate"/>
      </w:r>
      <w:r>
        <w:rPr>
          <w:rStyle w:val="33"/>
        </w:rPr>
        <w:t>学位论文版权使用授权书</w:t>
      </w:r>
      <w:r>
        <w:tab/>
      </w:r>
      <w:r>
        <w:fldChar w:fldCharType="begin"/>
      </w:r>
      <w:r>
        <w:instrText xml:space="preserve"> PAGEREF _Toc167365747 \h </w:instrText>
      </w:r>
      <w:r>
        <w:fldChar w:fldCharType="separate"/>
      </w:r>
      <w:r>
        <w:t>I</w:t>
      </w:r>
      <w:r>
        <w:fldChar w:fldCharType="end"/>
      </w:r>
      <w:r>
        <w:fldChar w:fldCharType="end"/>
      </w:r>
    </w:p>
    <w:p w14:paraId="0718DCA7">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48" </w:instrText>
      </w:r>
      <w:r>
        <w:fldChar w:fldCharType="separate"/>
      </w:r>
      <w:r>
        <w:rPr>
          <w:rStyle w:val="33"/>
        </w:rPr>
        <w:t>摘  要</w:t>
      </w:r>
      <w:r>
        <w:tab/>
      </w:r>
      <w:r>
        <w:fldChar w:fldCharType="begin"/>
      </w:r>
      <w:r>
        <w:instrText xml:space="preserve"> PAGEREF _Toc167365748 \h </w:instrText>
      </w:r>
      <w:r>
        <w:fldChar w:fldCharType="separate"/>
      </w:r>
      <w:r>
        <w:t>II</w:t>
      </w:r>
      <w:r>
        <w:fldChar w:fldCharType="end"/>
      </w:r>
      <w:r>
        <w:fldChar w:fldCharType="end"/>
      </w:r>
    </w:p>
    <w:p w14:paraId="5269B5B4">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49" </w:instrText>
      </w:r>
      <w:r>
        <w:fldChar w:fldCharType="separate"/>
      </w:r>
      <w:r>
        <w:rPr>
          <w:rStyle w:val="33"/>
          <w:b/>
        </w:rPr>
        <w:t>Abstract</w:t>
      </w:r>
      <w:r>
        <w:tab/>
      </w:r>
      <w:r>
        <w:fldChar w:fldCharType="begin"/>
      </w:r>
      <w:r>
        <w:instrText xml:space="preserve"> PAGEREF _Toc167365749 \h </w:instrText>
      </w:r>
      <w:r>
        <w:fldChar w:fldCharType="separate"/>
      </w:r>
      <w:r>
        <w:t>III</w:t>
      </w:r>
      <w:r>
        <w:fldChar w:fldCharType="end"/>
      </w:r>
      <w:r>
        <w:fldChar w:fldCharType="end"/>
      </w:r>
    </w:p>
    <w:p w14:paraId="3913ADF8">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50" </w:instrText>
      </w:r>
      <w:r>
        <w:fldChar w:fldCharType="separate"/>
      </w:r>
      <w:r>
        <w:rPr>
          <w:rStyle w:val="33"/>
        </w:rPr>
        <w:t>目  录</w:t>
      </w:r>
      <w:r>
        <w:tab/>
      </w:r>
      <w:r>
        <w:fldChar w:fldCharType="begin"/>
      </w:r>
      <w:r>
        <w:instrText xml:space="preserve"> PAGEREF _Toc167365750 \h </w:instrText>
      </w:r>
      <w:r>
        <w:fldChar w:fldCharType="separate"/>
      </w:r>
      <w:r>
        <w:t>V</w:t>
      </w:r>
      <w:r>
        <w:fldChar w:fldCharType="end"/>
      </w:r>
      <w:r>
        <w:fldChar w:fldCharType="end"/>
      </w:r>
    </w:p>
    <w:p w14:paraId="5670D265">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51" </w:instrText>
      </w:r>
      <w:r>
        <w:fldChar w:fldCharType="separate"/>
      </w:r>
      <w:r>
        <w:rPr>
          <w:rStyle w:val="33"/>
        </w:rPr>
        <w:t>插图索引</w:t>
      </w:r>
      <w:r>
        <w:tab/>
      </w:r>
      <w:r>
        <w:fldChar w:fldCharType="begin"/>
      </w:r>
      <w:r>
        <w:instrText xml:space="preserve"> PAGEREF _Toc167365751 \h </w:instrText>
      </w:r>
      <w:r>
        <w:fldChar w:fldCharType="separate"/>
      </w:r>
      <w:r>
        <w:t>VII</w:t>
      </w:r>
      <w:r>
        <w:fldChar w:fldCharType="end"/>
      </w:r>
      <w:r>
        <w:fldChar w:fldCharType="end"/>
      </w:r>
    </w:p>
    <w:p w14:paraId="3BBC8AD5">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52" </w:instrText>
      </w:r>
      <w:r>
        <w:fldChar w:fldCharType="separate"/>
      </w:r>
      <w:r>
        <w:rPr>
          <w:rStyle w:val="33"/>
        </w:rPr>
        <w:t>附表索引</w:t>
      </w:r>
      <w:r>
        <w:tab/>
      </w:r>
      <w:r>
        <w:fldChar w:fldCharType="begin"/>
      </w:r>
      <w:r>
        <w:instrText xml:space="preserve"> PAGEREF _Toc167365752 \h </w:instrText>
      </w:r>
      <w:r>
        <w:fldChar w:fldCharType="separate"/>
      </w:r>
      <w:r>
        <w:t>IX</w:t>
      </w:r>
      <w:r>
        <w:fldChar w:fldCharType="end"/>
      </w:r>
      <w:r>
        <w:fldChar w:fldCharType="end"/>
      </w:r>
    </w:p>
    <w:p w14:paraId="3C113F36">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53" </w:instrText>
      </w:r>
      <w:r>
        <w:fldChar w:fldCharType="separate"/>
      </w:r>
      <w:r>
        <w:rPr>
          <w:rStyle w:val="33"/>
        </w:rPr>
        <w:t>第1章 绪 论</w:t>
      </w:r>
      <w:r>
        <w:tab/>
      </w:r>
      <w:r>
        <w:fldChar w:fldCharType="begin"/>
      </w:r>
      <w:r>
        <w:instrText xml:space="preserve"> PAGEREF _Toc167365753 \h </w:instrText>
      </w:r>
      <w:r>
        <w:fldChar w:fldCharType="separate"/>
      </w:r>
      <w:r>
        <w:t>1</w:t>
      </w:r>
      <w:r>
        <w:fldChar w:fldCharType="end"/>
      </w:r>
      <w:r>
        <w:fldChar w:fldCharType="end"/>
      </w:r>
    </w:p>
    <w:p w14:paraId="540664CF">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54" </w:instrText>
      </w:r>
      <w:r>
        <w:fldChar w:fldCharType="separate"/>
      </w:r>
      <w:r>
        <w:rPr>
          <w:rStyle w:val="33"/>
        </w:rPr>
        <w:t>1.1 研究背景及意义</w:t>
      </w:r>
      <w:r>
        <w:tab/>
      </w:r>
      <w:r>
        <w:fldChar w:fldCharType="begin"/>
      </w:r>
      <w:r>
        <w:instrText xml:space="preserve"> PAGEREF _Toc167365754 \h </w:instrText>
      </w:r>
      <w:r>
        <w:fldChar w:fldCharType="separate"/>
      </w:r>
      <w:r>
        <w:t>1</w:t>
      </w:r>
      <w:r>
        <w:fldChar w:fldCharType="end"/>
      </w:r>
      <w:r>
        <w:fldChar w:fldCharType="end"/>
      </w:r>
    </w:p>
    <w:p w14:paraId="4466D7D2">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55" </w:instrText>
      </w:r>
      <w:r>
        <w:fldChar w:fldCharType="separate"/>
      </w:r>
      <w:r>
        <w:rPr>
          <w:rStyle w:val="33"/>
        </w:rPr>
        <w:t>1.2 国内外研究现状</w:t>
      </w:r>
      <w:r>
        <w:tab/>
      </w:r>
      <w:r>
        <w:fldChar w:fldCharType="begin"/>
      </w:r>
      <w:r>
        <w:instrText xml:space="preserve"> PAGEREF _Toc167365755 \h </w:instrText>
      </w:r>
      <w:r>
        <w:fldChar w:fldCharType="separate"/>
      </w:r>
      <w:r>
        <w:t>2</w:t>
      </w:r>
      <w:r>
        <w:fldChar w:fldCharType="end"/>
      </w:r>
      <w:r>
        <w:fldChar w:fldCharType="end"/>
      </w:r>
    </w:p>
    <w:p w14:paraId="2ED893DE">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56" </w:instrText>
      </w:r>
      <w:r>
        <w:fldChar w:fldCharType="separate"/>
      </w:r>
      <w:r>
        <w:rPr>
          <w:rStyle w:val="33"/>
        </w:rPr>
        <w:t>1.2.1 过金属能量传输研究现状</w:t>
      </w:r>
      <w:r>
        <w:tab/>
      </w:r>
      <w:r>
        <w:fldChar w:fldCharType="begin"/>
      </w:r>
      <w:r>
        <w:instrText xml:space="preserve"> PAGEREF _Toc167365756 \h </w:instrText>
      </w:r>
      <w:r>
        <w:fldChar w:fldCharType="separate"/>
      </w:r>
      <w:r>
        <w:t>3</w:t>
      </w:r>
      <w:r>
        <w:fldChar w:fldCharType="end"/>
      </w:r>
      <w:r>
        <w:fldChar w:fldCharType="end"/>
      </w:r>
    </w:p>
    <w:p w14:paraId="0A2A93B9">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57" </w:instrText>
      </w:r>
      <w:r>
        <w:fldChar w:fldCharType="separate"/>
      </w:r>
      <w:r>
        <w:rPr>
          <w:rStyle w:val="33"/>
        </w:rPr>
        <w:t>1.2.2 过金属数据传输研究现状</w:t>
      </w:r>
      <w:r>
        <w:tab/>
      </w:r>
      <w:r>
        <w:fldChar w:fldCharType="begin"/>
      </w:r>
      <w:r>
        <w:instrText xml:space="preserve"> PAGEREF _Toc167365757 \h </w:instrText>
      </w:r>
      <w:r>
        <w:fldChar w:fldCharType="separate"/>
      </w:r>
      <w:r>
        <w:t>4</w:t>
      </w:r>
      <w:r>
        <w:fldChar w:fldCharType="end"/>
      </w:r>
      <w:r>
        <w:fldChar w:fldCharType="end"/>
      </w:r>
    </w:p>
    <w:p w14:paraId="7636EA04">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58" </w:instrText>
      </w:r>
      <w:r>
        <w:fldChar w:fldCharType="separate"/>
      </w:r>
      <w:r>
        <w:rPr>
          <w:rStyle w:val="33"/>
        </w:rPr>
        <w:t>1.3 论文研究思路及主要内容</w:t>
      </w:r>
      <w:r>
        <w:tab/>
      </w:r>
      <w:r>
        <w:fldChar w:fldCharType="begin"/>
      </w:r>
      <w:r>
        <w:instrText xml:space="preserve"> PAGEREF _Toc167365758 \h </w:instrText>
      </w:r>
      <w:r>
        <w:fldChar w:fldCharType="separate"/>
      </w:r>
      <w:r>
        <w:t>5</w:t>
      </w:r>
      <w:r>
        <w:fldChar w:fldCharType="end"/>
      </w:r>
      <w:r>
        <w:fldChar w:fldCharType="end"/>
      </w:r>
    </w:p>
    <w:p w14:paraId="2153B2B1">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59" </w:instrText>
      </w:r>
      <w:r>
        <w:fldChar w:fldCharType="separate"/>
      </w:r>
      <w:r>
        <w:rPr>
          <w:rStyle w:val="33"/>
        </w:rPr>
        <w:t>1.3.1 论文的研究思路</w:t>
      </w:r>
      <w:r>
        <w:tab/>
      </w:r>
      <w:r>
        <w:fldChar w:fldCharType="begin"/>
      </w:r>
      <w:r>
        <w:instrText xml:space="preserve"> PAGEREF _Toc167365759 \h </w:instrText>
      </w:r>
      <w:r>
        <w:fldChar w:fldCharType="separate"/>
      </w:r>
      <w:r>
        <w:t>5</w:t>
      </w:r>
      <w:r>
        <w:fldChar w:fldCharType="end"/>
      </w:r>
      <w:r>
        <w:fldChar w:fldCharType="end"/>
      </w:r>
    </w:p>
    <w:p w14:paraId="3291CF28">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60" </w:instrText>
      </w:r>
      <w:r>
        <w:fldChar w:fldCharType="separate"/>
      </w:r>
      <w:r>
        <w:rPr>
          <w:rStyle w:val="33"/>
        </w:rPr>
        <w:t>第2章 超声过金属能量与数据传输相关基础介绍</w:t>
      </w:r>
      <w:r>
        <w:tab/>
      </w:r>
      <w:r>
        <w:fldChar w:fldCharType="begin"/>
      </w:r>
      <w:r>
        <w:instrText xml:space="preserve"> PAGEREF _Toc167365760 \h </w:instrText>
      </w:r>
      <w:r>
        <w:fldChar w:fldCharType="separate"/>
      </w:r>
      <w:r>
        <w:t>8</w:t>
      </w:r>
      <w:r>
        <w:fldChar w:fldCharType="end"/>
      </w:r>
      <w:r>
        <w:fldChar w:fldCharType="end"/>
      </w:r>
    </w:p>
    <w:p w14:paraId="1061AB2B">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61" </w:instrText>
      </w:r>
      <w:r>
        <w:fldChar w:fldCharType="separate"/>
      </w:r>
      <w:r>
        <w:rPr>
          <w:rStyle w:val="33"/>
        </w:rPr>
        <w:t>2.1 压电材料介绍</w:t>
      </w:r>
      <w:r>
        <w:tab/>
      </w:r>
      <w:r>
        <w:fldChar w:fldCharType="begin"/>
      </w:r>
      <w:r>
        <w:instrText xml:space="preserve"> PAGEREF _Toc167365761 \h </w:instrText>
      </w:r>
      <w:r>
        <w:fldChar w:fldCharType="separate"/>
      </w:r>
      <w:r>
        <w:t>8</w:t>
      </w:r>
      <w:r>
        <w:fldChar w:fldCharType="end"/>
      </w:r>
      <w:r>
        <w:fldChar w:fldCharType="end"/>
      </w:r>
    </w:p>
    <w:p w14:paraId="4AB4E457">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62" </w:instrText>
      </w:r>
      <w:r>
        <w:fldChar w:fldCharType="separate"/>
      </w:r>
      <w:r>
        <w:rPr>
          <w:rStyle w:val="33"/>
        </w:rPr>
        <w:t>2.1.1 压电陶瓷</w:t>
      </w:r>
      <w:r>
        <w:tab/>
      </w:r>
      <w:r>
        <w:fldChar w:fldCharType="begin"/>
      </w:r>
      <w:r>
        <w:instrText xml:space="preserve"> PAGEREF _Toc167365762 \h </w:instrText>
      </w:r>
      <w:r>
        <w:fldChar w:fldCharType="separate"/>
      </w:r>
      <w:r>
        <w:t>10</w:t>
      </w:r>
      <w:r>
        <w:fldChar w:fldCharType="end"/>
      </w:r>
      <w:r>
        <w:fldChar w:fldCharType="end"/>
      </w:r>
    </w:p>
    <w:p w14:paraId="42B0C5D0">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63" </w:instrText>
      </w:r>
      <w:r>
        <w:fldChar w:fldCharType="separate"/>
      </w:r>
      <w:r>
        <w:rPr>
          <w:rStyle w:val="33"/>
        </w:rPr>
        <w:t>2.1.2 压电陶瓷参数</w:t>
      </w:r>
      <w:r>
        <w:tab/>
      </w:r>
      <w:r>
        <w:fldChar w:fldCharType="begin"/>
      </w:r>
      <w:r>
        <w:instrText xml:space="preserve"> PAGEREF _Toc167365763 \h </w:instrText>
      </w:r>
      <w:r>
        <w:fldChar w:fldCharType="separate"/>
      </w:r>
      <w:r>
        <w:t>12</w:t>
      </w:r>
      <w:r>
        <w:fldChar w:fldCharType="end"/>
      </w:r>
      <w:r>
        <w:fldChar w:fldCharType="end"/>
      </w:r>
    </w:p>
    <w:p w14:paraId="31D07372">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64" </w:instrText>
      </w:r>
      <w:r>
        <w:fldChar w:fldCharType="separate"/>
      </w:r>
      <w:r>
        <w:rPr>
          <w:rStyle w:val="33"/>
        </w:rPr>
        <w:t>2.2 声电通道介绍</w:t>
      </w:r>
      <w:r>
        <w:tab/>
      </w:r>
      <w:r>
        <w:fldChar w:fldCharType="begin"/>
      </w:r>
      <w:r>
        <w:instrText xml:space="preserve"> PAGEREF _Toc167365764 \h </w:instrText>
      </w:r>
      <w:r>
        <w:fldChar w:fldCharType="separate"/>
      </w:r>
      <w:r>
        <w:t>13</w:t>
      </w:r>
      <w:r>
        <w:fldChar w:fldCharType="end"/>
      </w:r>
      <w:r>
        <w:fldChar w:fldCharType="end"/>
      </w:r>
    </w:p>
    <w:p w14:paraId="5C51FBE3">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65" </w:instrText>
      </w:r>
      <w:r>
        <w:fldChar w:fldCharType="separate"/>
      </w:r>
      <w:r>
        <w:rPr>
          <w:rStyle w:val="33"/>
        </w:rPr>
        <w:t>2.3 超声过金属能量与数据传输原理</w:t>
      </w:r>
      <w:r>
        <w:tab/>
      </w:r>
      <w:r>
        <w:fldChar w:fldCharType="begin"/>
      </w:r>
      <w:r>
        <w:instrText xml:space="preserve"> PAGEREF _Toc167365765 \h </w:instrText>
      </w:r>
      <w:r>
        <w:fldChar w:fldCharType="separate"/>
      </w:r>
      <w:r>
        <w:t>16</w:t>
      </w:r>
      <w:r>
        <w:fldChar w:fldCharType="end"/>
      </w:r>
      <w:r>
        <w:fldChar w:fldCharType="end"/>
      </w:r>
    </w:p>
    <w:p w14:paraId="7F281155">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66" </w:instrText>
      </w:r>
      <w:r>
        <w:fldChar w:fldCharType="separate"/>
      </w:r>
      <w:r>
        <w:rPr>
          <w:rStyle w:val="33"/>
        </w:rPr>
        <w:t>2.4 本章小结</w:t>
      </w:r>
      <w:r>
        <w:tab/>
      </w:r>
      <w:r>
        <w:fldChar w:fldCharType="begin"/>
      </w:r>
      <w:r>
        <w:instrText xml:space="preserve"> PAGEREF _Toc167365766 \h </w:instrText>
      </w:r>
      <w:r>
        <w:fldChar w:fldCharType="separate"/>
      </w:r>
      <w:r>
        <w:t>18</w:t>
      </w:r>
      <w:r>
        <w:fldChar w:fldCharType="end"/>
      </w:r>
      <w:r>
        <w:fldChar w:fldCharType="end"/>
      </w:r>
    </w:p>
    <w:p w14:paraId="657D67E1">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67" </w:instrText>
      </w:r>
      <w:r>
        <w:fldChar w:fldCharType="separate"/>
      </w:r>
      <w:r>
        <w:rPr>
          <w:rStyle w:val="33"/>
        </w:rPr>
        <w:t>第3章 过金属能量传输系统设计</w:t>
      </w:r>
      <w:r>
        <w:tab/>
      </w:r>
      <w:r>
        <w:fldChar w:fldCharType="begin"/>
      </w:r>
      <w:r>
        <w:instrText xml:space="preserve"> PAGEREF _Toc167365767 \h </w:instrText>
      </w:r>
      <w:r>
        <w:fldChar w:fldCharType="separate"/>
      </w:r>
      <w:r>
        <w:t>20</w:t>
      </w:r>
      <w:r>
        <w:fldChar w:fldCharType="end"/>
      </w:r>
      <w:r>
        <w:fldChar w:fldCharType="end"/>
      </w:r>
    </w:p>
    <w:p w14:paraId="41B19B3B">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68" </w:instrText>
      </w:r>
      <w:r>
        <w:fldChar w:fldCharType="separate"/>
      </w:r>
      <w:r>
        <w:rPr>
          <w:rStyle w:val="33"/>
          <w:kern w:val="0"/>
        </w:rPr>
        <w:t>3.1 系统总体结构设计</w:t>
      </w:r>
      <w:r>
        <w:tab/>
      </w:r>
      <w:r>
        <w:fldChar w:fldCharType="begin"/>
      </w:r>
      <w:r>
        <w:instrText xml:space="preserve"> PAGEREF _Toc167365768 \h </w:instrText>
      </w:r>
      <w:r>
        <w:fldChar w:fldCharType="separate"/>
      </w:r>
      <w:r>
        <w:t>20</w:t>
      </w:r>
      <w:r>
        <w:fldChar w:fldCharType="end"/>
      </w:r>
      <w:r>
        <w:fldChar w:fldCharType="end"/>
      </w:r>
    </w:p>
    <w:p w14:paraId="42AAB560">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69" </w:instrText>
      </w:r>
      <w:r>
        <w:fldChar w:fldCharType="separate"/>
      </w:r>
      <w:r>
        <w:rPr>
          <w:rStyle w:val="33"/>
          <w:kern w:val="0"/>
        </w:rPr>
        <w:t>3.2</w:t>
      </w:r>
      <w:r>
        <w:rPr>
          <w:rStyle w:val="33"/>
        </w:rPr>
        <w:t xml:space="preserve"> 过金属能量传输性能分析建模</w:t>
      </w:r>
      <w:r>
        <w:tab/>
      </w:r>
      <w:r>
        <w:fldChar w:fldCharType="begin"/>
      </w:r>
      <w:r>
        <w:instrText xml:space="preserve"> PAGEREF _Toc167365769 \h </w:instrText>
      </w:r>
      <w:r>
        <w:fldChar w:fldCharType="separate"/>
      </w:r>
      <w:r>
        <w:t>22</w:t>
      </w:r>
      <w:r>
        <w:fldChar w:fldCharType="end"/>
      </w:r>
      <w:r>
        <w:fldChar w:fldCharType="end"/>
      </w:r>
    </w:p>
    <w:p w14:paraId="795AA520">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70" </w:instrText>
      </w:r>
      <w:r>
        <w:fldChar w:fldCharType="separate"/>
      </w:r>
      <w:r>
        <w:rPr>
          <w:rStyle w:val="33"/>
          <w:kern w:val="0"/>
        </w:rPr>
        <w:t>3.3 超声过金属能量传输系统阻抗匹配原理</w:t>
      </w:r>
      <w:r>
        <w:tab/>
      </w:r>
      <w:r>
        <w:fldChar w:fldCharType="begin"/>
      </w:r>
      <w:r>
        <w:instrText xml:space="preserve"> PAGEREF _Toc167365770 \h </w:instrText>
      </w:r>
      <w:r>
        <w:fldChar w:fldCharType="separate"/>
      </w:r>
      <w:r>
        <w:t>26</w:t>
      </w:r>
      <w:r>
        <w:fldChar w:fldCharType="end"/>
      </w:r>
      <w:r>
        <w:fldChar w:fldCharType="end"/>
      </w:r>
    </w:p>
    <w:p w14:paraId="425348A4">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71" </w:instrText>
      </w:r>
      <w:r>
        <w:fldChar w:fldCharType="separate"/>
      </w:r>
      <w:r>
        <w:rPr>
          <w:rStyle w:val="33"/>
          <w:kern w:val="0"/>
        </w:rPr>
        <w:t>3.4 阻抗匹配电路设计</w:t>
      </w:r>
      <w:r>
        <w:tab/>
      </w:r>
      <w:r>
        <w:fldChar w:fldCharType="begin"/>
      </w:r>
      <w:r>
        <w:instrText xml:space="preserve"> PAGEREF _Toc167365771 \h </w:instrText>
      </w:r>
      <w:r>
        <w:fldChar w:fldCharType="separate"/>
      </w:r>
      <w:r>
        <w:t>28</w:t>
      </w:r>
      <w:r>
        <w:fldChar w:fldCharType="end"/>
      </w:r>
      <w:r>
        <w:fldChar w:fldCharType="end"/>
      </w:r>
    </w:p>
    <w:p w14:paraId="21137DC0">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72" </w:instrText>
      </w:r>
      <w:r>
        <w:fldChar w:fldCharType="separate"/>
      </w:r>
      <w:r>
        <w:rPr>
          <w:rStyle w:val="33"/>
          <w:kern w:val="0"/>
        </w:rPr>
        <w:t>3.5 本章小结</w:t>
      </w:r>
      <w:r>
        <w:tab/>
      </w:r>
      <w:r>
        <w:fldChar w:fldCharType="begin"/>
      </w:r>
      <w:r>
        <w:instrText xml:space="preserve"> PAGEREF _Toc167365772 \h </w:instrText>
      </w:r>
      <w:r>
        <w:fldChar w:fldCharType="separate"/>
      </w:r>
      <w:r>
        <w:t>32</w:t>
      </w:r>
      <w:r>
        <w:fldChar w:fldCharType="end"/>
      </w:r>
      <w:r>
        <w:fldChar w:fldCharType="end"/>
      </w:r>
    </w:p>
    <w:p w14:paraId="01A2E954">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73" </w:instrText>
      </w:r>
      <w:r>
        <w:fldChar w:fldCharType="separate"/>
      </w:r>
      <w:r>
        <w:rPr>
          <w:rStyle w:val="33"/>
        </w:rPr>
        <w:t>第4章 过金属数据传输系统设计</w:t>
      </w:r>
      <w:r>
        <w:tab/>
      </w:r>
      <w:r>
        <w:fldChar w:fldCharType="begin"/>
      </w:r>
      <w:r>
        <w:instrText xml:space="preserve"> PAGEREF _Toc167365773 \h </w:instrText>
      </w:r>
      <w:r>
        <w:fldChar w:fldCharType="separate"/>
      </w:r>
      <w:r>
        <w:t>33</w:t>
      </w:r>
      <w:r>
        <w:fldChar w:fldCharType="end"/>
      </w:r>
      <w:r>
        <w:fldChar w:fldCharType="end"/>
      </w:r>
    </w:p>
    <w:p w14:paraId="61C9B111">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74" </w:instrText>
      </w:r>
      <w:r>
        <w:fldChar w:fldCharType="separate"/>
      </w:r>
      <w:r>
        <w:rPr>
          <w:rStyle w:val="33"/>
        </w:rPr>
        <w:t>4.1 数据传输系统方案设计</w:t>
      </w:r>
      <w:r>
        <w:tab/>
      </w:r>
      <w:r>
        <w:fldChar w:fldCharType="begin"/>
      </w:r>
      <w:r>
        <w:instrText xml:space="preserve"> PAGEREF _Toc167365774 \h </w:instrText>
      </w:r>
      <w:r>
        <w:fldChar w:fldCharType="separate"/>
      </w:r>
      <w:r>
        <w:t>33</w:t>
      </w:r>
      <w:r>
        <w:fldChar w:fldCharType="end"/>
      </w:r>
      <w:r>
        <w:fldChar w:fldCharType="end"/>
      </w:r>
    </w:p>
    <w:p w14:paraId="64B1E1D7">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75" </w:instrText>
      </w:r>
      <w:r>
        <w:fldChar w:fldCharType="separate"/>
      </w:r>
      <w:r>
        <w:rPr>
          <w:rStyle w:val="33"/>
        </w:rPr>
        <w:t>4.2 超声过金属数据通信分析</w:t>
      </w:r>
      <w:r>
        <w:tab/>
      </w:r>
      <w:r>
        <w:fldChar w:fldCharType="begin"/>
      </w:r>
      <w:r>
        <w:instrText xml:space="preserve"> PAGEREF _Toc167365775 \h </w:instrText>
      </w:r>
      <w:r>
        <w:fldChar w:fldCharType="separate"/>
      </w:r>
      <w:r>
        <w:t>34</w:t>
      </w:r>
      <w:r>
        <w:fldChar w:fldCharType="end"/>
      </w:r>
      <w:r>
        <w:fldChar w:fldCharType="end"/>
      </w:r>
    </w:p>
    <w:p w14:paraId="3892ABA7">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76" </w:instrText>
      </w:r>
      <w:r>
        <w:fldChar w:fldCharType="separate"/>
      </w:r>
      <w:r>
        <w:rPr>
          <w:rStyle w:val="33"/>
        </w:rPr>
        <w:t>4.3 超声过金属无线通信方式</w:t>
      </w:r>
      <w:r>
        <w:tab/>
      </w:r>
      <w:r>
        <w:fldChar w:fldCharType="begin"/>
      </w:r>
      <w:r>
        <w:instrText xml:space="preserve"> PAGEREF _Toc167365776 \h </w:instrText>
      </w:r>
      <w:r>
        <w:fldChar w:fldCharType="separate"/>
      </w:r>
      <w:r>
        <w:t>35</w:t>
      </w:r>
      <w:r>
        <w:fldChar w:fldCharType="end"/>
      </w:r>
      <w:r>
        <w:fldChar w:fldCharType="end"/>
      </w:r>
    </w:p>
    <w:p w14:paraId="1FFD252B">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77" </w:instrText>
      </w:r>
      <w:r>
        <w:fldChar w:fldCharType="separate"/>
      </w:r>
      <w:r>
        <w:rPr>
          <w:rStyle w:val="33"/>
        </w:rPr>
        <w:t>4.4 数据传输电路设计</w:t>
      </w:r>
      <w:r>
        <w:tab/>
      </w:r>
      <w:r>
        <w:fldChar w:fldCharType="begin"/>
      </w:r>
      <w:r>
        <w:instrText xml:space="preserve"> PAGEREF _Toc167365777 \h </w:instrText>
      </w:r>
      <w:r>
        <w:fldChar w:fldCharType="separate"/>
      </w:r>
      <w:r>
        <w:t>37</w:t>
      </w:r>
      <w:r>
        <w:fldChar w:fldCharType="end"/>
      </w:r>
      <w:r>
        <w:fldChar w:fldCharType="end"/>
      </w:r>
    </w:p>
    <w:p w14:paraId="017955B9">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78" </w:instrText>
      </w:r>
      <w:r>
        <w:fldChar w:fldCharType="separate"/>
      </w:r>
      <w:r>
        <w:rPr>
          <w:rStyle w:val="33"/>
        </w:rPr>
        <w:t>4.4.1 金属壁内部数据发送电路</w:t>
      </w:r>
      <w:r>
        <w:tab/>
      </w:r>
      <w:r>
        <w:fldChar w:fldCharType="begin"/>
      </w:r>
      <w:r>
        <w:instrText xml:space="preserve"> PAGEREF _Toc167365778 \h </w:instrText>
      </w:r>
      <w:r>
        <w:fldChar w:fldCharType="separate"/>
      </w:r>
      <w:r>
        <w:t>38</w:t>
      </w:r>
      <w:r>
        <w:fldChar w:fldCharType="end"/>
      </w:r>
      <w:r>
        <w:fldChar w:fldCharType="end"/>
      </w:r>
    </w:p>
    <w:p w14:paraId="329E20B5">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79" </w:instrText>
      </w:r>
      <w:r>
        <w:fldChar w:fldCharType="separate"/>
      </w:r>
      <w:r>
        <w:rPr>
          <w:rStyle w:val="33"/>
        </w:rPr>
        <w:t>4.4.2 金属壁外部数据接收电路</w:t>
      </w:r>
      <w:r>
        <w:tab/>
      </w:r>
      <w:r>
        <w:fldChar w:fldCharType="begin"/>
      </w:r>
      <w:r>
        <w:instrText xml:space="preserve"> PAGEREF _Toc167365779 \h </w:instrText>
      </w:r>
      <w:r>
        <w:fldChar w:fldCharType="separate"/>
      </w:r>
      <w:r>
        <w:t>41</w:t>
      </w:r>
      <w:r>
        <w:fldChar w:fldCharType="end"/>
      </w:r>
      <w:r>
        <w:fldChar w:fldCharType="end"/>
      </w:r>
    </w:p>
    <w:p w14:paraId="102D807A">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80" </w:instrText>
      </w:r>
      <w:r>
        <w:fldChar w:fldCharType="separate"/>
      </w:r>
      <w:r>
        <w:rPr>
          <w:rStyle w:val="33"/>
        </w:rPr>
        <w:t>4.5 数据传输软件设计</w:t>
      </w:r>
      <w:r>
        <w:tab/>
      </w:r>
      <w:r>
        <w:fldChar w:fldCharType="begin"/>
      </w:r>
      <w:r>
        <w:instrText xml:space="preserve"> PAGEREF _Toc167365780 \h </w:instrText>
      </w:r>
      <w:r>
        <w:fldChar w:fldCharType="separate"/>
      </w:r>
      <w:r>
        <w:t>43</w:t>
      </w:r>
      <w:r>
        <w:fldChar w:fldCharType="end"/>
      </w:r>
      <w:r>
        <w:fldChar w:fldCharType="end"/>
      </w:r>
    </w:p>
    <w:p w14:paraId="79DABAA0">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81" </w:instrText>
      </w:r>
      <w:r>
        <w:fldChar w:fldCharType="separate"/>
      </w:r>
      <w:r>
        <w:rPr>
          <w:rStyle w:val="33"/>
        </w:rPr>
        <w:t>4.5.1 MSP430FR2355程序开发</w:t>
      </w:r>
      <w:r>
        <w:tab/>
      </w:r>
      <w:r>
        <w:fldChar w:fldCharType="begin"/>
      </w:r>
      <w:r>
        <w:instrText xml:space="preserve"> PAGEREF _Toc167365781 \h </w:instrText>
      </w:r>
      <w:r>
        <w:fldChar w:fldCharType="separate"/>
      </w:r>
      <w:r>
        <w:t>43</w:t>
      </w:r>
      <w:r>
        <w:fldChar w:fldCharType="end"/>
      </w:r>
      <w:r>
        <w:fldChar w:fldCharType="end"/>
      </w:r>
    </w:p>
    <w:p w14:paraId="12819B49">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82" </w:instrText>
      </w:r>
      <w:r>
        <w:fldChar w:fldCharType="separate"/>
      </w:r>
      <w:r>
        <w:rPr>
          <w:rStyle w:val="33"/>
        </w:rPr>
        <w:t>4.5.2 过金属数据传输上位机软件设计</w:t>
      </w:r>
      <w:r>
        <w:tab/>
      </w:r>
      <w:r>
        <w:fldChar w:fldCharType="begin"/>
      </w:r>
      <w:r>
        <w:instrText xml:space="preserve"> PAGEREF _Toc167365782 \h </w:instrText>
      </w:r>
      <w:r>
        <w:fldChar w:fldCharType="separate"/>
      </w:r>
      <w:r>
        <w:t>44</w:t>
      </w:r>
      <w:r>
        <w:fldChar w:fldCharType="end"/>
      </w:r>
      <w:r>
        <w:fldChar w:fldCharType="end"/>
      </w:r>
    </w:p>
    <w:p w14:paraId="0BC2B9DE">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83" </w:instrText>
      </w:r>
      <w:r>
        <w:fldChar w:fldCharType="separate"/>
      </w:r>
      <w:r>
        <w:rPr>
          <w:rStyle w:val="33"/>
        </w:rPr>
        <w:t>4.6 本章小结</w:t>
      </w:r>
      <w:r>
        <w:tab/>
      </w:r>
      <w:r>
        <w:fldChar w:fldCharType="begin"/>
      </w:r>
      <w:r>
        <w:instrText xml:space="preserve"> PAGEREF _Toc167365783 \h </w:instrText>
      </w:r>
      <w:r>
        <w:fldChar w:fldCharType="separate"/>
      </w:r>
      <w:r>
        <w:t>45</w:t>
      </w:r>
      <w:r>
        <w:fldChar w:fldCharType="end"/>
      </w:r>
      <w:r>
        <w:fldChar w:fldCharType="end"/>
      </w:r>
    </w:p>
    <w:p w14:paraId="337250E7">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84" </w:instrText>
      </w:r>
      <w:r>
        <w:fldChar w:fldCharType="separate"/>
      </w:r>
      <w:r>
        <w:rPr>
          <w:rStyle w:val="33"/>
        </w:rPr>
        <w:t>第5章 过金属能量与数据传输系统实验与性能测试</w:t>
      </w:r>
      <w:r>
        <w:tab/>
      </w:r>
      <w:r>
        <w:fldChar w:fldCharType="begin"/>
      </w:r>
      <w:r>
        <w:instrText xml:space="preserve"> PAGEREF _Toc167365784 \h </w:instrText>
      </w:r>
      <w:r>
        <w:fldChar w:fldCharType="separate"/>
      </w:r>
      <w:r>
        <w:t>46</w:t>
      </w:r>
      <w:r>
        <w:fldChar w:fldCharType="end"/>
      </w:r>
      <w:r>
        <w:fldChar w:fldCharType="end"/>
      </w:r>
    </w:p>
    <w:p w14:paraId="4A97D40C">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85" </w:instrText>
      </w:r>
      <w:r>
        <w:fldChar w:fldCharType="separate"/>
      </w:r>
      <w:r>
        <w:rPr>
          <w:rStyle w:val="33"/>
        </w:rPr>
        <w:t>5.1 过金属能量传输实验结果</w:t>
      </w:r>
      <w:r>
        <w:tab/>
      </w:r>
      <w:r>
        <w:fldChar w:fldCharType="begin"/>
      </w:r>
      <w:r>
        <w:instrText xml:space="preserve"> PAGEREF _Toc167365785 \h </w:instrText>
      </w:r>
      <w:r>
        <w:fldChar w:fldCharType="separate"/>
      </w:r>
      <w:r>
        <w:t>46</w:t>
      </w:r>
      <w:r>
        <w:fldChar w:fldCharType="end"/>
      </w:r>
      <w:r>
        <w:fldChar w:fldCharType="end"/>
      </w:r>
    </w:p>
    <w:p w14:paraId="16BB7136">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86" </w:instrText>
      </w:r>
      <w:r>
        <w:fldChar w:fldCharType="separate"/>
      </w:r>
      <w:r>
        <w:rPr>
          <w:rStyle w:val="33"/>
        </w:rPr>
        <w:t>5.1.1 过金属能量传输实验分析</w:t>
      </w:r>
      <w:r>
        <w:tab/>
      </w:r>
      <w:r>
        <w:fldChar w:fldCharType="begin"/>
      </w:r>
      <w:r>
        <w:instrText xml:space="preserve"> PAGEREF _Toc167365786 \h </w:instrText>
      </w:r>
      <w:r>
        <w:fldChar w:fldCharType="separate"/>
      </w:r>
      <w:r>
        <w:t>46</w:t>
      </w:r>
      <w:r>
        <w:fldChar w:fldCharType="end"/>
      </w:r>
      <w:r>
        <w:fldChar w:fldCharType="end"/>
      </w:r>
    </w:p>
    <w:p w14:paraId="145E23BF">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87" </w:instrText>
      </w:r>
      <w:r>
        <w:fldChar w:fldCharType="separate"/>
      </w:r>
      <w:r>
        <w:rPr>
          <w:rStyle w:val="33"/>
        </w:rPr>
        <w:t>5.1.2 添加匹配网络后过金属能量传输实验分析</w:t>
      </w:r>
      <w:r>
        <w:tab/>
      </w:r>
      <w:r>
        <w:fldChar w:fldCharType="begin"/>
      </w:r>
      <w:r>
        <w:instrText xml:space="preserve"> PAGEREF _Toc167365787 \h </w:instrText>
      </w:r>
      <w:r>
        <w:fldChar w:fldCharType="separate"/>
      </w:r>
      <w:r>
        <w:t>50</w:t>
      </w:r>
      <w:r>
        <w:fldChar w:fldCharType="end"/>
      </w:r>
      <w:r>
        <w:fldChar w:fldCharType="end"/>
      </w:r>
    </w:p>
    <w:p w14:paraId="4DD53D56">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88" </w:instrText>
      </w:r>
      <w:r>
        <w:fldChar w:fldCharType="separate"/>
      </w:r>
      <w:r>
        <w:rPr>
          <w:rStyle w:val="33"/>
        </w:rPr>
        <w:t>5.1.3 直流电源实现与转换效率分析</w:t>
      </w:r>
      <w:r>
        <w:tab/>
      </w:r>
      <w:r>
        <w:fldChar w:fldCharType="begin"/>
      </w:r>
      <w:r>
        <w:instrText xml:space="preserve"> PAGEREF _Toc167365788 \h </w:instrText>
      </w:r>
      <w:r>
        <w:fldChar w:fldCharType="separate"/>
      </w:r>
      <w:r>
        <w:t>52</w:t>
      </w:r>
      <w:r>
        <w:fldChar w:fldCharType="end"/>
      </w:r>
      <w:r>
        <w:fldChar w:fldCharType="end"/>
      </w:r>
    </w:p>
    <w:p w14:paraId="552873F9">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89" </w:instrText>
      </w:r>
      <w:r>
        <w:fldChar w:fldCharType="separate"/>
      </w:r>
      <w:r>
        <w:rPr>
          <w:rStyle w:val="33"/>
        </w:rPr>
        <w:t>5.2 过金属数据传输实验结果</w:t>
      </w:r>
      <w:r>
        <w:tab/>
      </w:r>
      <w:r>
        <w:fldChar w:fldCharType="begin"/>
      </w:r>
      <w:r>
        <w:instrText xml:space="preserve"> PAGEREF _Toc167365789 \h </w:instrText>
      </w:r>
      <w:r>
        <w:fldChar w:fldCharType="separate"/>
      </w:r>
      <w:r>
        <w:t>52</w:t>
      </w:r>
      <w:r>
        <w:fldChar w:fldCharType="end"/>
      </w:r>
      <w:r>
        <w:fldChar w:fldCharType="end"/>
      </w:r>
    </w:p>
    <w:p w14:paraId="50A64861">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90" </w:instrText>
      </w:r>
      <w:r>
        <w:fldChar w:fldCharType="separate"/>
      </w:r>
      <w:r>
        <w:rPr>
          <w:rStyle w:val="33"/>
        </w:rPr>
        <w:t>5.2.1 过金属数据传输实验分析</w:t>
      </w:r>
      <w:r>
        <w:tab/>
      </w:r>
      <w:r>
        <w:fldChar w:fldCharType="begin"/>
      </w:r>
      <w:r>
        <w:instrText xml:space="preserve"> PAGEREF _Toc167365790 \h </w:instrText>
      </w:r>
      <w:r>
        <w:fldChar w:fldCharType="separate"/>
      </w:r>
      <w:r>
        <w:t>52</w:t>
      </w:r>
      <w:r>
        <w:fldChar w:fldCharType="end"/>
      </w:r>
      <w:r>
        <w:fldChar w:fldCharType="end"/>
      </w:r>
    </w:p>
    <w:p w14:paraId="3914C80E">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91" </w:instrText>
      </w:r>
      <w:r>
        <w:fldChar w:fldCharType="separate"/>
      </w:r>
      <w:r>
        <w:rPr>
          <w:rStyle w:val="33"/>
        </w:rPr>
        <w:t>5.2.2 数据传输误码率测试</w:t>
      </w:r>
      <w:r>
        <w:tab/>
      </w:r>
      <w:r>
        <w:fldChar w:fldCharType="begin"/>
      </w:r>
      <w:r>
        <w:instrText xml:space="preserve"> PAGEREF _Toc167365791 \h </w:instrText>
      </w:r>
      <w:r>
        <w:fldChar w:fldCharType="separate"/>
      </w:r>
      <w:r>
        <w:t>53</w:t>
      </w:r>
      <w:r>
        <w:fldChar w:fldCharType="end"/>
      </w:r>
      <w:r>
        <w:fldChar w:fldCharType="end"/>
      </w:r>
    </w:p>
    <w:p w14:paraId="37180BF1">
      <w:pPr>
        <w:pStyle w:val="11"/>
        <w:tabs>
          <w:tab w:val="right" w:leader="dot" w:pos="9061"/>
        </w:tabs>
        <w:ind w:left="1037"/>
        <w:rPr>
          <w:rFonts w:asciiTheme="minorHAnsi" w:hAnsiTheme="minorHAnsi" w:eastAsiaTheme="minorEastAsia" w:cstheme="minorBidi"/>
          <w:bCs w:val="0"/>
          <w:kern w:val="2"/>
          <w:sz w:val="21"/>
          <w:szCs w:val="22"/>
        </w:rPr>
      </w:pPr>
      <w:r>
        <w:fldChar w:fldCharType="begin"/>
      </w:r>
      <w:r>
        <w:instrText xml:space="preserve"> HYPERLINK \l "_Toc167365792" </w:instrText>
      </w:r>
      <w:r>
        <w:fldChar w:fldCharType="separate"/>
      </w:r>
      <w:r>
        <w:rPr>
          <w:rStyle w:val="33"/>
        </w:rPr>
        <w:t>5.2.3 数据传输上位机软件显示</w:t>
      </w:r>
      <w:r>
        <w:tab/>
      </w:r>
      <w:r>
        <w:fldChar w:fldCharType="begin"/>
      </w:r>
      <w:r>
        <w:instrText xml:space="preserve"> PAGEREF _Toc167365792 \h </w:instrText>
      </w:r>
      <w:r>
        <w:fldChar w:fldCharType="separate"/>
      </w:r>
      <w:r>
        <w:t>55</w:t>
      </w:r>
      <w:r>
        <w:fldChar w:fldCharType="end"/>
      </w:r>
      <w:r>
        <w:fldChar w:fldCharType="end"/>
      </w:r>
    </w:p>
    <w:p w14:paraId="185C9E2D">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93" </w:instrText>
      </w:r>
      <w:r>
        <w:fldChar w:fldCharType="separate"/>
      </w:r>
      <w:r>
        <w:rPr>
          <w:rStyle w:val="33"/>
        </w:rPr>
        <w:t>5.3 过金属无线能量与数据传输集成系统实验</w:t>
      </w:r>
      <w:r>
        <w:tab/>
      </w:r>
      <w:r>
        <w:fldChar w:fldCharType="begin"/>
      </w:r>
      <w:r>
        <w:instrText xml:space="preserve"> PAGEREF _Toc167365793 \h </w:instrText>
      </w:r>
      <w:r>
        <w:fldChar w:fldCharType="separate"/>
      </w:r>
      <w:r>
        <w:t>55</w:t>
      </w:r>
      <w:r>
        <w:fldChar w:fldCharType="end"/>
      </w:r>
      <w:r>
        <w:fldChar w:fldCharType="end"/>
      </w:r>
    </w:p>
    <w:p w14:paraId="0EE87358">
      <w:pPr>
        <w:pStyle w:val="21"/>
        <w:tabs>
          <w:tab w:val="right" w:leader="dot" w:pos="9061"/>
        </w:tabs>
        <w:ind w:left="518"/>
        <w:rPr>
          <w:rFonts w:asciiTheme="minorHAnsi" w:hAnsiTheme="minorHAnsi" w:eastAsiaTheme="minorEastAsia" w:cstheme="minorBidi"/>
          <w:bCs w:val="0"/>
          <w:kern w:val="2"/>
          <w:sz w:val="21"/>
          <w:szCs w:val="22"/>
        </w:rPr>
      </w:pPr>
      <w:r>
        <w:fldChar w:fldCharType="begin"/>
      </w:r>
      <w:r>
        <w:instrText xml:space="preserve"> HYPERLINK \l "_Toc167365794" </w:instrText>
      </w:r>
      <w:r>
        <w:fldChar w:fldCharType="separate"/>
      </w:r>
      <w:r>
        <w:rPr>
          <w:rStyle w:val="33"/>
        </w:rPr>
        <w:t>5.4 本章小结</w:t>
      </w:r>
      <w:r>
        <w:tab/>
      </w:r>
      <w:r>
        <w:fldChar w:fldCharType="begin"/>
      </w:r>
      <w:r>
        <w:instrText xml:space="preserve"> PAGEREF _Toc167365794 \h </w:instrText>
      </w:r>
      <w:r>
        <w:fldChar w:fldCharType="separate"/>
      </w:r>
      <w:r>
        <w:t>56</w:t>
      </w:r>
      <w:r>
        <w:fldChar w:fldCharType="end"/>
      </w:r>
      <w:r>
        <w:fldChar w:fldCharType="end"/>
      </w:r>
    </w:p>
    <w:p w14:paraId="33C7A3F5">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95" </w:instrText>
      </w:r>
      <w:r>
        <w:fldChar w:fldCharType="separate"/>
      </w:r>
      <w:r>
        <w:rPr>
          <w:rStyle w:val="33"/>
        </w:rPr>
        <w:t>结 论</w:t>
      </w:r>
      <w:r>
        <w:tab/>
      </w:r>
      <w:r>
        <w:fldChar w:fldCharType="begin"/>
      </w:r>
      <w:r>
        <w:instrText xml:space="preserve"> PAGEREF _Toc167365795 \h </w:instrText>
      </w:r>
      <w:r>
        <w:fldChar w:fldCharType="separate"/>
      </w:r>
      <w:r>
        <w:t>57</w:t>
      </w:r>
      <w:r>
        <w:fldChar w:fldCharType="end"/>
      </w:r>
      <w:r>
        <w:fldChar w:fldCharType="end"/>
      </w:r>
    </w:p>
    <w:p w14:paraId="6F7C0033">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96" </w:instrText>
      </w:r>
      <w:r>
        <w:fldChar w:fldCharType="separate"/>
      </w:r>
      <w:r>
        <w:rPr>
          <w:rStyle w:val="33"/>
        </w:rPr>
        <w:t>参考文献</w:t>
      </w:r>
      <w:r>
        <w:tab/>
      </w:r>
      <w:r>
        <w:fldChar w:fldCharType="begin"/>
      </w:r>
      <w:r>
        <w:instrText xml:space="preserve"> PAGEREF _Toc167365796 \h </w:instrText>
      </w:r>
      <w:r>
        <w:fldChar w:fldCharType="separate"/>
      </w:r>
      <w:r>
        <w:t>59</w:t>
      </w:r>
      <w:r>
        <w:fldChar w:fldCharType="end"/>
      </w:r>
      <w:r>
        <w:fldChar w:fldCharType="end"/>
      </w:r>
    </w:p>
    <w:p w14:paraId="749D1775">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97" </w:instrText>
      </w:r>
      <w:r>
        <w:fldChar w:fldCharType="separate"/>
      </w:r>
      <w:r>
        <w:rPr>
          <w:rStyle w:val="33"/>
        </w:rPr>
        <w:t>附录A攻读学位期间所参加的科研项目目录</w:t>
      </w:r>
      <w:r>
        <w:tab/>
      </w:r>
      <w:r>
        <w:fldChar w:fldCharType="begin"/>
      </w:r>
      <w:r>
        <w:instrText xml:space="preserve"> PAGEREF _Toc167365797 \h </w:instrText>
      </w:r>
      <w:r>
        <w:fldChar w:fldCharType="separate"/>
      </w:r>
      <w:r>
        <w:t>64</w:t>
      </w:r>
      <w:r>
        <w:fldChar w:fldCharType="end"/>
      </w:r>
      <w:r>
        <w:fldChar w:fldCharType="end"/>
      </w:r>
    </w:p>
    <w:p w14:paraId="0B4F9BC8">
      <w:pPr>
        <w:pStyle w:val="17"/>
        <w:tabs>
          <w:tab w:val="right" w:leader="dot" w:pos="9061"/>
        </w:tabs>
        <w:rPr>
          <w:rFonts w:asciiTheme="minorHAnsi" w:hAnsiTheme="minorHAnsi" w:eastAsiaTheme="minorEastAsia" w:cstheme="minorBidi"/>
          <w:bCs w:val="0"/>
          <w:kern w:val="2"/>
          <w:sz w:val="21"/>
          <w:szCs w:val="22"/>
        </w:rPr>
      </w:pPr>
      <w:r>
        <w:fldChar w:fldCharType="begin"/>
      </w:r>
      <w:r>
        <w:instrText xml:space="preserve"> HYPERLINK \l "_Toc167365798" </w:instrText>
      </w:r>
      <w:r>
        <w:fldChar w:fldCharType="separate"/>
      </w:r>
      <w:r>
        <w:rPr>
          <w:rStyle w:val="33"/>
          <w:rFonts w:ascii="宋体" w:hAnsi="宋体" w:eastAsia="宋体"/>
          <w:b/>
        </w:rPr>
        <w:t>致  谢</w:t>
      </w:r>
      <w:r>
        <w:tab/>
      </w:r>
      <w:r>
        <w:fldChar w:fldCharType="begin"/>
      </w:r>
      <w:r>
        <w:instrText xml:space="preserve"> PAGEREF _Toc167365798 \h </w:instrText>
      </w:r>
      <w:r>
        <w:fldChar w:fldCharType="separate"/>
      </w:r>
      <w:r>
        <w:t>65</w:t>
      </w:r>
      <w:r>
        <w:fldChar w:fldCharType="end"/>
      </w:r>
      <w:r>
        <w:fldChar w:fldCharType="end"/>
      </w:r>
    </w:p>
    <w:p w14:paraId="117A2F52">
      <w:pPr>
        <w:pStyle w:val="21"/>
        <w:tabs>
          <w:tab w:val="right" w:leader="dot" w:pos="9061"/>
        </w:tabs>
        <w:ind w:left="0" w:leftChars="0"/>
        <w:rPr>
          <w:rFonts w:ascii="Cambria" w:hAnsi="Cambria"/>
          <w:b/>
          <w:color w:val="000000" w:themeColor="text1"/>
          <w:sz w:val="32"/>
          <w:szCs w:val="32"/>
          <w14:textFill>
            <w14:solidFill>
              <w14:schemeClr w14:val="tx1"/>
            </w14:solidFill>
          </w14:textFill>
        </w:rPr>
      </w:pPr>
      <w:r>
        <w:rPr>
          <w:color w:val="000000" w:themeColor="text1"/>
          <w:sz w:val="21"/>
          <w:szCs w:val="22"/>
          <w14:textFill>
            <w14:solidFill>
              <w14:schemeClr w14:val="tx1"/>
            </w14:solidFill>
          </w14:textFill>
        </w:rPr>
        <w:fldChar w:fldCharType="end"/>
      </w:r>
      <w:bookmarkStart w:id="86" w:name="_Toc451547720"/>
      <w:r>
        <w:rPr>
          <w:color w:val="000000" w:themeColor="text1"/>
          <w14:textFill>
            <w14:solidFill>
              <w14:schemeClr w14:val="tx1"/>
            </w14:solidFill>
          </w14:textFill>
        </w:rPr>
        <w:br w:type="page"/>
      </w:r>
    </w:p>
    <w:p w14:paraId="3C283E18">
      <w:pPr>
        <w:pStyle w:val="24"/>
        <w:rPr>
          <w:color w:val="000000" w:themeColor="text1"/>
          <w14:textFill>
            <w14:solidFill>
              <w14:schemeClr w14:val="tx1"/>
            </w14:solidFill>
          </w14:textFill>
        </w:rPr>
      </w:pPr>
      <w:bookmarkStart w:id="87" w:name="_Toc167365751"/>
      <w:r>
        <w:rPr>
          <w:rFonts w:hint="eastAsia"/>
          <w:color w:val="000000" w:themeColor="text1"/>
          <w14:textFill>
            <w14:solidFill>
              <w14:schemeClr w14:val="tx1"/>
            </w14:solidFill>
          </w14:textFill>
        </w:rPr>
        <w:t>插图索引</w:t>
      </w:r>
      <w:bookmarkEnd w:id="86"/>
      <w:bookmarkEnd w:id="87"/>
    </w:p>
    <w:p w14:paraId="2DCB92FB">
      <w:pPr>
        <w:pStyle w:val="20"/>
        <w:tabs>
          <w:tab w:val="right" w:leader="dot" w:pos="9061"/>
        </w:tabs>
        <w:rPr>
          <w:rFonts w:asciiTheme="minorHAnsi" w:hAnsiTheme="minorHAnsi" w:eastAsiaTheme="minorEastAsia" w:cstheme="minorBidi"/>
          <w:bCs w:val="0"/>
          <w:smallCaps w:val="0"/>
          <w:kern w:val="2"/>
          <w:sz w:val="21"/>
          <w:szCs w:val="22"/>
        </w:rPr>
      </w:pPr>
      <w:bookmarkStart w:id="88" w:name="_Toc451547721"/>
      <w:r>
        <w:rPr>
          <w:smallCaps w:val="0"/>
          <w:color w:val="000000" w:themeColor="text1"/>
          <w14:textFill>
            <w14:solidFill>
              <w14:schemeClr w14:val="tx1"/>
            </w14:solidFill>
          </w14:textFill>
        </w:rPr>
        <w:fldChar w:fldCharType="begin"/>
      </w:r>
      <w:r>
        <w:rPr>
          <w:smallCaps w:val="0"/>
          <w:color w:val="000000" w:themeColor="text1"/>
          <w14:textFill>
            <w14:solidFill>
              <w14:schemeClr w14:val="tx1"/>
            </w14:solidFill>
          </w14:textFill>
        </w:rPr>
        <w:instrText xml:space="preserve"> TOC \h \z \t "插图索引,1" \c "图" </w:instrText>
      </w:r>
      <w:r>
        <w:rPr>
          <w:smallCaps w:val="0"/>
          <w:color w:val="000000" w:themeColor="text1"/>
          <w14:textFill>
            <w14:solidFill>
              <w14:schemeClr w14:val="tx1"/>
            </w14:solidFill>
          </w14:textFill>
        </w:rPr>
        <w:fldChar w:fldCharType="separate"/>
      </w:r>
      <w:r>
        <w:fldChar w:fldCharType="begin"/>
      </w:r>
      <w:r>
        <w:instrText xml:space="preserve"> HYPERLINK \l "_Toc166849920" </w:instrText>
      </w:r>
      <w:r>
        <w:fldChar w:fldCharType="separate"/>
      </w:r>
      <w:r>
        <w:rPr>
          <w:rStyle w:val="33"/>
          <w:smallCaps w:val="0"/>
        </w:rPr>
        <w:t>图1.1论文研究思路</w:t>
      </w:r>
      <w:r>
        <w:rPr>
          <w:smallCaps w:val="0"/>
        </w:rPr>
        <w:tab/>
      </w:r>
      <w:r>
        <w:rPr>
          <w:smallCaps w:val="0"/>
        </w:rPr>
        <w:fldChar w:fldCharType="begin"/>
      </w:r>
      <w:r>
        <w:rPr>
          <w:smallCaps w:val="0"/>
        </w:rPr>
        <w:instrText xml:space="preserve"> PAGEREF _Toc166849920 \h </w:instrText>
      </w:r>
      <w:r>
        <w:rPr>
          <w:smallCaps w:val="0"/>
        </w:rPr>
        <w:fldChar w:fldCharType="separate"/>
      </w:r>
      <w:r>
        <w:rPr>
          <w:smallCaps w:val="0"/>
        </w:rPr>
        <w:t>6</w:t>
      </w:r>
      <w:r>
        <w:rPr>
          <w:smallCaps w:val="0"/>
        </w:rPr>
        <w:fldChar w:fldCharType="end"/>
      </w:r>
      <w:r>
        <w:rPr>
          <w:smallCaps w:val="0"/>
        </w:rPr>
        <w:fldChar w:fldCharType="end"/>
      </w:r>
    </w:p>
    <w:p w14:paraId="16FD73DC">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21" </w:instrText>
      </w:r>
      <w:r>
        <w:fldChar w:fldCharType="separate"/>
      </w:r>
      <w:r>
        <w:rPr>
          <w:rStyle w:val="33"/>
          <w:smallCaps w:val="0"/>
        </w:rPr>
        <w:t>图2.1圆柱形压电元件两种基本谐振模式</w:t>
      </w:r>
      <w:r>
        <w:rPr>
          <w:smallCaps w:val="0"/>
        </w:rPr>
        <w:tab/>
      </w:r>
      <w:r>
        <w:rPr>
          <w:smallCaps w:val="0"/>
        </w:rPr>
        <w:fldChar w:fldCharType="begin"/>
      </w:r>
      <w:r>
        <w:rPr>
          <w:smallCaps w:val="0"/>
        </w:rPr>
        <w:instrText xml:space="preserve"> PAGEREF _Toc166849921 \h </w:instrText>
      </w:r>
      <w:r>
        <w:rPr>
          <w:smallCaps w:val="0"/>
        </w:rPr>
        <w:fldChar w:fldCharType="separate"/>
      </w:r>
      <w:r>
        <w:rPr>
          <w:smallCaps w:val="0"/>
        </w:rPr>
        <w:t>9</w:t>
      </w:r>
      <w:r>
        <w:rPr>
          <w:smallCaps w:val="0"/>
        </w:rPr>
        <w:fldChar w:fldCharType="end"/>
      </w:r>
      <w:r>
        <w:rPr>
          <w:smallCaps w:val="0"/>
        </w:rPr>
        <w:fldChar w:fldCharType="end"/>
      </w:r>
    </w:p>
    <w:p w14:paraId="6DFDFD1E">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22" </w:instrText>
      </w:r>
      <w:r>
        <w:fldChar w:fldCharType="separate"/>
      </w:r>
      <w:r>
        <w:rPr>
          <w:rStyle w:val="33"/>
          <w:smallCaps w:val="0"/>
        </w:rPr>
        <w:t>图2.2压电元件阻抗与相位</w:t>
      </w:r>
      <w:r>
        <w:rPr>
          <w:smallCaps w:val="0"/>
        </w:rPr>
        <w:tab/>
      </w:r>
      <w:r>
        <w:rPr>
          <w:smallCaps w:val="0"/>
        </w:rPr>
        <w:fldChar w:fldCharType="begin"/>
      </w:r>
      <w:r>
        <w:rPr>
          <w:smallCaps w:val="0"/>
        </w:rPr>
        <w:instrText xml:space="preserve"> PAGEREF _Toc166849922 \h </w:instrText>
      </w:r>
      <w:r>
        <w:rPr>
          <w:smallCaps w:val="0"/>
        </w:rPr>
        <w:fldChar w:fldCharType="separate"/>
      </w:r>
      <w:r>
        <w:rPr>
          <w:smallCaps w:val="0"/>
        </w:rPr>
        <w:t>10</w:t>
      </w:r>
      <w:r>
        <w:rPr>
          <w:smallCaps w:val="0"/>
        </w:rPr>
        <w:fldChar w:fldCharType="end"/>
      </w:r>
      <w:r>
        <w:rPr>
          <w:smallCaps w:val="0"/>
        </w:rPr>
        <w:fldChar w:fldCharType="end"/>
      </w:r>
    </w:p>
    <w:p w14:paraId="48BC965E">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23" </w:instrText>
      </w:r>
      <w:r>
        <w:fldChar w:fldCharType="separate"/>
      </w:r>
      <w:r>
        <w:rPr>
          <w:rStyle w:val="33"/>
          <w:smallCaps w:val="0"/>
        </w:rPr>
        <w:t>图2.3声电通道示意图</w:t>
      </w:r>
      <w:r>
        <w:rPr>
          <w:smallCaps w:val="0"/>
        </w:rPr>
        <w:tab/>
      </w:r>
      <w:r>
        <w:rPr>
          <w:smallCaps w:val="0"/>
        </w:rPr>
        <w:fldChar w:fldCharType="begin"/>
      </w:r>
      <w:r>
        <w:rPr>
          <w:smallCaps w:val="0"/>
        </w:rPr>
        <w:instrText xml:space="preserve"> PAGEREF _Toc166849923 \h </w:instrText>
      </w:r>
      <w:r>
        <w:rPr>
          <w:smallCaps w:val="0"/>
        </w:rPr>
        <w:fldChar w:fldCharType="separate"/>
      </w:r>
      <w:r>
        <w:rPr>
          <w:smallCaps w:val="0"/>
        </w:rPr>
        <w:t>14</w:t>
      </w:r>
      <w:r>
        <w:rPr>
          <w:smallCaps w:val="0"/>
        </w:rPr>
        <w:fldChar w:fldCharType="end"/>
      </w:r>
      <w:r>
        <w:rPr>
          <w:smallCaps w:val="0"/>
        </w:rPr>
        <w:fldChar w:fldCharType="end"/>
      </w:r>
    </w:p>
    <w:p w14:paraId="1D57A995">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24" </w:instrText>
      </w:r>
      <w:r>
        <w:fldChar w:fldCharType="separate"/>
      </w:r>
      <w:r>
        <w:rPr>
          <w:rStyle w:val="33"/>
          <w:smallCaps w:val="0"/>
        </w:rPr>
        <w:t>图2.4声电二端口网络</w:t>
      </w:r>
      <w:r>
        <w:rPr>
          <w:smallCaps w:val="0"/>
        </w:rPr>
        <w:tab/>
      </w:r>
      <w:r>
        <w:rPr>
          <w:smallCaps w:val="0"/>
        </w:rPr>
        <w:fldChar w:fldCharType="begin"/>
      </w:r>
      <w:r>
        <w:rPr>
          <w:smallCaps w:val="0"/>
        </w:rPr>
        <w:instrText xml:space="preserve"> PAGEREF _Toc166849924 \h </w:instrText>
      </w:r>
      <w:r>
        <w:rPr>
          <w:smallCaps w:val="0"/>
        </w:rPr>
        <w:fldChar w:fldCharType="separate"/>
      </w:r>
      <w:r>
        <w:rPr>
          <w:smallCaps w:val="0"/>
        </w:rPr>
        <w:t>15</w:t>
      </w:r>
      <w:r>
        <w:rPr>
          <w:smallCaps w:val="0"/>
        </w:rPr>
        <w:fldChar w:fldCharType="end"/>
      </w:r>
      <w:r>
        <w:rPr>
          <w:smallCaps w:val="0"/>
        </w:rPr>
        <w:fldChar w:fldCharType="end"/>
      </w:r>
    </w:p>
    <w:p w14:paraId="5E5682E9">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25" </w:instrText>
      </w:r>
      <w:r>
        <w:fldChar w:fldCharType="separate"/>
      </w:r>
      <w:r>
        <w:rPr>
          <w:rStyle w:val="33"/>
          <w:smallCaps w:val="0"/>
        </w:rPr>
        <w:t>图2.5测量的|</w:t>
      </w:r>
      <w:r>
        <w:rPr>
          <w:rStyle w:val="33"/>
          <w:i/>
          <w:smallCaps w:val="0"/>
        </w:rPr>
        <w:t>s</w:t>
      </w:r>
      <w:r>
        <w:rPr>
          <w:rStyle w:val="33"/>
          <w:smallCaps w:val="0"/>
          <w:vertAlign w:val="subscript"/>
        </w:rPr>
        <w:t>11</w:t>
      </w:r>
      <w:r>
        <w:rPr>
          <w:rStyle w:val="33"/>
          <w:smallCaps w:val="0"/>
        </w:rPr>
        <w:t>|和|</w:t>
      </w:r>
      <w:r>
        <w:rPr>
          <w:rStyle w:val="33"/>
          <w:i/>
          <w:smallCaps w:val="0"/>
        </w:rPr>
        <w:t>s</w:t>
      </w:r>
      <w:r>
        <w:rPr>
          <w:rStyle w:val="33"/>
          <w:smallCaps w:val="0"/>
          <w:vertAlign w:val="subscript"/>
        </w:rPr>
        <w:t>21</w:t>
      </w:r>
      <w:r>
        <w:rPr>
          <w:rStyle w:val="33"/>
          <w:smallCaps w:val="0"/>
        </w:rPr>
        <w:t>|</w:t>
      </w:r>
      <w:r>
        <w:rPr>
          <w:smallCaps w:val="0"/>
        </w:rPr>
        <w:tab/>
      </w:r>
      <w:r>
        <w:rPr>
          <w:smallCaps w:val="0"/>
        </w:rPr>
        <w:fldChar w:fldCharType="begin"/>
      </w:r>
      <w:r>
        <w:rPr>
          <w:smallCaps w:val="0"/>
        </w:rPr>
        <w:instrText xml:space="preserve"> PAGEREF _Toc166849925 \h </w:instrText>
      </w:r>
      <w:r>
        <w:rPr>
          <w:smallCaps w:val="0"/>
        </w:rPr>
        <w:fldChar w:fldCharType="separate"/>
      </w:r>
      <w:r>
        <w:rPr>
          <w:smallCaps w:val="0"/>
        </w:rPr>
        <w:t>15</w:t>
      </w:r>
      <w:r>
        <w:rPr>
          <w:smallCaps w:val="0"/>
        </w:rPr>
        <w:fldChar w:fldCharType="end"/>
      </w:r>
      <w:r>
        <w:rPr>
          <w:smallCaps w:val="0"/>
        </w:rPr>
        <w:fldChar w:fldCharType="end"/>
      </w:r>
    </w:p>
    <w:p w14:paraId="6341F46F">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26" </w:instrText>
      </w:r>
      <w:r>
        <w:fldChar w:fldCharType="separate"/>
      </w:r>
      <w:r>
        <w:rPr>
          <w:rStyle w:val="33"/>
          <w:smallCaps w:val="0"/>
        </w:rPr>
        <w:t>图2.6过金属同时传输能量与数据系统框图</w:t>
      </w:r>
      <w:r>
        <w:rPr>
          <w:smallCaps w:val="0"/>
        </w:rPr>
        <w:tab/>
      </w:r>
      <w:r>
        <w:rPr>
          <w:smallCaps w:val="0"/>
        </w:rPr>
        <w:fldChar w:fldCharType="begin"/>
      </w:r>
      <w:r>
        <w:rPr>
          <w:smallCaps w:val="0"/>
        </w:rPr>
        <w:instrText xml:space="preserve"> PAGEREF _Toc166849926 \h </w:instrText>
      </w:r>
      <w:r>
        <w:rPr>
          <w:smallCaps w:val="0"/>
        </w:rPr>
        <w:fldChar w:fldCharType="separate"/>
      </w:r>
      <w:r>
        <w:rPr>
          <w:smallCaps w:val="0"/>
        </w:rPr>
        <w:t>17</w:t>
      </w:r>
      <w:r>
        <w:rPr>
          <w:smallCaps w:val="0"/>
        </w:rPr>
        <w:fldChar w:fldCharType="end"/>
      </w:r>
      <w:r>
        <w:rPr>
          <w:smallCaps w:val="0"/>
        </w:rPr>
        <w:fldChar w:fldCharType="end"/>
      </w:r>
    </w:p>
    <w:p w14:paraId="7EBACC58">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27" </w:instrText>
      </w:r>
      <w:r>
        <w:fldChar w:fldCharType="separate"/>
      </w:r>
      <w:r>
        <w:rPr>
          <w:rStyle w:val="33"/>
          <w:smallCaps w:val="0"/>
        </w:rPr>
        <w:t>图2.7声电通道测试的多径通道反射信号</w:t>
      </w:r>
      <w:r>
        <w:rPr>
          <w:smallCaps w:val="0"/>
        </w:rPr>
        <w:tab/>
      </w:r>
      <w:r>
        <w:rPr>
          <w:smallCaps w:val="0"/>
        </w:rPr>
        <w:fldChar w:fldCharType="begin"/>
      </w:r>
      <w:r>
        <w:rPr>
          <w:smallCaps w:val="0"/>
        </w:rPr>
        <w:instrText xml:space="preserve"> PAGEREF _Toc166849927 \h </w:instrText>
      </w:r>
      <w:r>
        <w:rPr>
          <w:smallCaps w:val="0"/>
        </w:rPr>
        <w:fldChar w:fldCharType="separate"/>
      </w:r>
      <w:r>
        <w:rPr>
          <w:smallCaps w:val="0"/>
        </w:rPr>
        <w:t>18</w:t>
      </w:r>
      <w:r>
        <w:rPr>
          <w:smallCaps w:val="0"/>
        </w:rPr>
        <w:fldChar w:fldCharType="end"/>
      </w:r>
      <w:r>
        <w:rPr>
          <w:smallCaps w:val="0"/>
        </w:rPr>
        <w:fldChar w:fldCharType="end"/>
      </w:r>
    </w:p>
    <w:p w14:paraId="3CAB821C">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28" </w:instrText>
      </w:r>
      <w:r>
        <w:fldChar w:fldCharType="separate"/>
      </w:r>
      <w:r>
        <w:rPr>
          <w:rStyle w:val="33"/>
          <w:smallCaps w:val="0"/>
        </w:rPr>
        <w:t>图3.1能量传输硬件结构图</w:t>
      </w:r>
      <w:r>
        <w:rPr>
          <w:smallCaps w:val="0"/>
        </w:rPr>
        <w:tab/>
      </w:r>
      <w:r>
        <w:rPr>
          <w:smallCaps w:val="0"/>
        </w:rPr>
        <w:fldChar w:fldCharType="begin"/>
      </w:r>
      <w:r>
        <w:rPr>
          <w:smallCaps w:val="0"/>
        </w:rPr>
        <w:instrText xml:space="preserve"> PAGEREF _Toc166849928 \h </w:instrText>
      </w:r>
      <w:r>
        <w:rPr>
          <w:smallCaps w:val="0"/>
        </w:rPr>
        <w:fldChar w:fldCharType="separate"/>
      </w:r>
      <w:r>
        <w:rPr>
          <w:smallCaps w:val="0"/>
        </w:rPr>
        <w:t>20</w:t>
      </w:r>
      <w:r>
        <w:rPr>
          <w:smallCaps w:val="0"/>
        </w:rPr>
        <w:fldChar w:fldCharType="end"/>
      </w:r>
      <w:r>
        <w:rPr>
          <w:smallCaps w:val="0"/>
        </w:rPr>
        <w:fldChar w:fldCharType="end"/>
      </w:r>
    </w:p>
    <w:p w14:paraId="4D01E6DD">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29" </w:instrText>
      </w:r>
      <w:r>
        <w:fldChar w:fldCharType="separate"/>
      </w:r>
      <w:r>
        <w:rPr>
          <w:rStyle w:val="33"/>
          <w:smallCaps w:val="0"/>
        </w:rPr>
        <w:t>图3.2能量收集电路</w:t>
      </w:r>
      <w:r>
        <w:rPr>
          <w:smallCaps w:val="0"/>
        </w:rPr>
        <w:tab/>
      </w:r>
      <w:r>
        <w:rPr>
          <w:smallCaps w:val="0"/>
        </w:rPr>
        <w:fldChar w:fldCharType="begin"/>
      </w:r>
      <w:r>
        <w:rPr>
          <w:smallCaps w:val="0"/>
        </w:rPr>
        <w:instrText xml:space="preserve"> PAGEREF _Toc166849929 \h </w:instrText>
      </w:r>
      <w:r>
        <w:rPr>
          <w:smallCaps w:val="0"/>
        </w:rPr>
        <w:fldChar w:fldCharType="separate"/>
      </w:r>
      <w:r>
        <w:rPr>
          <w:smallCaps w:val="0"/>
        </w:rPr>
        <w:t>22</w:t>
      </w:r>
      <w:r>
        <w:rPr>
          <w:smallCaps w:val="0"/>
        </w:rPr>
        <w:fldChar w:fldCharType="end"/>
      </w:r>
      <w:r>
        <w:rPr>
          <w:smallCaps w:val="0"/>
        </w:rPr>
        <w:fldChar w:fldCharType="end"/>
      </w:r>
    </w:p>
    <w:p w14:paraId="2060D6AC">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30" </w:instrText>
      </w:r>
      <w:r>
        <w:fldChar w:fldCharType="separate"/>
      </w:r>
      <w:r>
        <w:rPr>
          <w:rStyle w:val="33"/>
          <w:smallCaps w:val="0"/>
        </w:rPr>
        <w:t>图3.3压电换能器</w:t>
      </w:r>
      <w:r>
        <w:rPr>
          <w:smallCaps w:val="0"/>
        </w:rPr>
        <w:tab/>
      </w:r>
      <w:r>
        <w:rPr>
          <w:smallCaps w:val="0"/>
        </w:rPr>
        <w:fldChar w:fldCharType="begin"/>
      </w:r>
      <w:r>
        <w:rPr>
          <w:smallCaps w:val="0"/>
        </w:rPr>
        <w:instrText xml:space="preserve"> PAGEREF _Toc166849930 \h </w:instrText>
      </w:r>
      <w:r>
        <w:rPr>
          <w:smallCaps w:val="0"/>
        </w:rPr>
        <w:fldChar w:fldCharType="separate"/>
      </w:r>
      <w:r>
        <w:rPr>
          <w:smallCaps w:val="0"/>
        </w:rPr>
        <w:t>24</w:t>
      </w:r>
      <w:r>
        <w:rPr>
          <w:smallCaps w:val="0"/>
        </w:rPr>
        <w:fldChar w:fldCharType="end"/>
      </w:r>
      <w:r>
        <w:rPr>
          <w:smallCaps w:val="0"/>
        </w:rPr>
        <w:fldChar w:fldCharType="end"/>
      </w:r>
    </w:p>
    <w:p w14:paraId="4B735882">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31" </w:instrText>
      </w:r>
      <w:r>
        <w:fldChar w:fldCharType="separate"/>
      </w:r>
      <w:r>
        <w:rPr>
          <w:rStyle w:val="33"/>
          <w:smallCaps w:val="0"/>
        </w:rPr>
        <w:t>图3.4 8mm厚金属壁通道的能量传输函数</w:t>
      </w:r>
      <w:r>
        <w:rPr>
          <w:smallCaps w:val="0"/>
        </w:rPr>
        <w:tab/>
      </w:r>
      <w:r>
        <w:rPr>
          <w:smallCaps w:val="0"/>
        </w:rPr>
        <w:fldChar w:fldCharType="begin"/>
      </w:r>
      <w:r>
        <w:rPr>
          <w:smallCaps w:val="0"/>
        </w:rPr>
        <w:instrText xml:space="preserve"> PAGEREF _Toc166849931 \h </w:instrText>
      </w:r>
      <w:r>
        <w:rPr>
          <w:smallCaps w:val="0"/>
        </w:rPr>
        <w:fldChar w:fldCharType="separate"/>
      </w:r>
      <w:r>
        <w:rPr>
          <w:smallCaps w:val="0"/>
        </w:rPr>
        <w:t>25</w:t>
      </w:r>
      <w:r>
        <w:rPr>
          <w:smallCaps w:val="0"/>
        </w:rPr>
        <w:fldChar w:fldCharType="end"/>
      </w:r>
      <w:r>
        <w:rPr>
          <w:smallCaps w:val="0"/>
        </w:rPr>
        <w:fldChar w:fldCharType="end"/>
      </w:r>
    </w:p>
    <w:p w14:paraId="72B3AC10">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32" </w:instrText>
      </w:r>
      <w:r>
        <w:fldChar w:fldCharType="separate"/>
      </w:r>
      <w:r>
        <w:rPr>
          <w:rStyle w:val="33"/>
          <w:smallCaps w:val="0"/>
        </w:rPr>
        <w:t>图3.5 8mm厚金属壁通道的能量传输效率</w:t>
      </w:r>
      <w:r>
        <w:rPr>
          <w:smallCaps w:val="0"/>
        </w:rPr>
        <w:tab/>
      </w:r>
      <w:r>
        <w:rPr>
          <w:smallCaps w:val="0"/>
        </w:rPr>
        <w:fldChar w:fldCharType="begin"/>
      </w:r>
      <w:r>
        <w:rPr>
          <w:smallCaps w:val="0"/>
        </w:rPr>
        <w:instrText xml:space="preserve"> PAGEREF _Toc166849932 \h </w:instrText>
      </w:r>
      <w:r>
        <w:rPr>
          <w:smallCaps w:val="0"/>
        </w:rPr>
        <w:fldChar w:fldCharType="separate"/>
      </w:r>
      <w:r>
        <w:rPr>
          <w:smallCaps w:val="0"/>
        </w:rPr>
        <w:t>25</w:t>
      </w:r>
      <w:r>
        <w:rPr>
          <w:smallCaps w:val="0"/>
        </w:rPr>
        <w:fldChar w:fldCharType="end"/>
      </w:r>
      <w:r>
        <w:rPr>
          <w:smallCaps w:val="0"/>
        </w:rPr>
        <w:fldChar w:fldCharType="end"/>
      </w:r>
    </w:p>
    <w:p w14:paraId="627EFFC3">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33" </w:instrText>
      </w:r>
      <w:r>
        <w:fldChar w:fldCharType="separate"/>
      </w:r>
      <w:r>
        <w:rPr>
          <w:rStyle w:val="33"/>
          <w:smallCaps w:val="0"/>
        </w:rPr>
        <w:t>图3.6简单源负载电路</w:t>
      </w:r>
      <w:r>
        <w:rPr>
          <w:smallCaps w:val="0"/>
        </w:rPr>
        <w:tab/>
      </w:r>
      <w:r>
        <w:rPr>
          <w:smallCaps w:val="0"/>
        </w:rPr>
        <w:fldChar w:fldCharType="begin"/>
      </w:r>
      <w:r>
        <w:rPr>
          <w:smallCaps w:val="0"/>
        </w:rPr>
        <w:instrText xml:space="preserve"> PAGEREF _Toc166849933 \h </w:instrText>
      </w:r>
      <w:r>
        <w:rPr>
          <w:smallCaps w:val="0"/>
        </w:rPr>
        <w:fldChar w:fldCharType="separate"/>
      </w:r>
      <w:r>
        <w:rPr>
          <w:smallCaps w:val="0"/>
        </w:rPr>
        <w:t>26</w:t>
      </w:r>
      <w:r>
        <w:rPr>
          <w:smallCaps w:val="0"/>
        </w:rPr>
        <w:fldChar w:fldCharType="end"/>
      </w:r>
      <w:r>
        <w:rPr>
          <w:smallCaps w:val="0"/>
        </w:rPr>
        <w:fldChar w:fldCharType="end"/>
      </w:r>
    </w:p>
    <w:p w14:paraId="1B875FFA">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34" </w:instrText>
      </w:r>
      <w:r>
        <w:fldChar w:fldCharType="separate"/>
      </w:r>
      <w:r>
        <w:rPr>
          <w:rStyle w:val="33"/>
          <w:smallCaps w:val="0"/>
        </w:rPr>
        <w:t>图3.7 |</w:t>
      </w:r>
      <w:r>
        <w:rPr>
          <w:rStyle w:val="33"/>
          <w:i/>
          <w:smallCaps w:val="0"/>
        </w:rPr>
        <w:t>s</w:t>
      </w:r>
      <w:r>
        <w:rPr>
          <w:rStyle w:val="33"/>
          <w:smallCaps w:val="0"/>
          <w:vertAlign w:val="subscript"/>
        </w:rPr>
        <w:t>21</w:t>
      </w:r>
      <w:r>
        <w:rPr>
          <w:rStyle w:val="33"/>
          <w:smallCaps w:val="0"/>
        </w:rPr>
        <w:t>|</w:t>
      </w:r>
      <w:r>
        <w:rPr>
          <w:rStyle w:val="33"/>
          <w:smallCaps w:val="0"/>
          <w:vertAlign w:val="superscript"/>
        </w:rPr>
        <w:t>2</w:t>
      </w:r>
      <w:r>
        <w:rPr>
          <w:rStyle w:val="33"/>
          <w:smallCaps w:val="0"/>
        </w:rPr>
        <w:t>与测量的传输效率随频率的变化</w:t>
      </w:r>
      <w:r>
        <w:rPr>
          <w:smallCaps w:val="0"/>
        </w:rPr>
        <w:tab/>
      </w:r>
      <w:r>
        <w:rPr>
          <w:smallCaps w:val="0"/>
        </w:rPr>
        <w:fldChar w:fldCharType="begin"/>
      </w:r>
      <w:r>
        <w:rPr>
          <w:smallCaps w:val="0"/>
        </w:rPr>
        <w:instrText xml:space="preserve"> PAGEREF _Toc166849934 \h </w:instrText>
      </w:r>
      <w:r>
        <w:rPr>
          <w:smallCaps w:val="0"/>
        </w:rPr>
        <w:fldChar w:fldCharType="separate"/>
      </w:r>
      <w:r>
        <w:rPr>
          <w:smallCaps w:val="0"/>
        </w:rPr>
        <w:t>28</w:t>
      </w:r>
      <w:r>
        <w:rPr>
          <w:smallCaps w:val="0"/>
        </w:rPr>
        <w:fldChar w:fldCharType="end"/>
      </w:r>
      <w:r>
        <w:rPr>
          <w:smallCaps w:val="0"/>
        </w:rPr>
        <w:fldChar w:fldCharType="end"/>
      </w:r>
    </w:p>
    <w:p w14:paraId="42CA8F09">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35" </w:instrText>
      </w:r>
      <w:r>
        <w:fldChar w:fldCharType="separate"/>
      </w:r>
      <w:r>
        <w:rPr>
          <w:rStyle w:val="33"/>
          <w:smallCaps w:val="0"/>
        </w:rPr>
        <w:t>图3.8 |</w:t>
      </w:r>
      <w:r>
        <w:rPr>
          <w:rStyle w:val="33"/>
          <w:i/>
          <w:smallCaps w:val="0"/>
        </w:rPr>
        <w:t>s</w:t>
      </w:r>
      <w:r>
        <w:rPr>
          <w:rStyle w:val="33"/>
          <w:smallCaps w:val="0"/>
          <w:vertAlign w:val="subscript"/>
        </w:rPr>
        <w:t>21</w:t>
      </w:r>
      <w:r>
        <w:rPr>
          <w:rStyle w:val="33"/>
          <w:smallCaps w:val="0"/>
        </w:rPr>
        <w:t>|与|</w:t>
      </w:r>
      <w:r>
        <w:rPr>
          <w:rStyle w:val="33"/>
          <w:i/>
          <w:smallCaps w:val="0"/>
        </w:rPr>
        <w:t>s</w:t>
      </w:r>
      <w:r>
        <w:rPr>
          <w:rStyle w:val="33"/>
          <w:smallCaps w:val="0"/>
          <w:vertAlign w:val="subscript"/>
        </w:rPr>
        <w:t>m21</w:t>
      </w:r>
      <w:r>
        <w:rPr>
          <w:rStyle w:val="33"/>
          <w:smallCaps w:val="0"/>
        </w:rPr>
        <w:t>|随频率的变化</w:t>
      </w:r>
      <w:r>
        <w:rPr>
          <w:smallCaps w:val="0"/>
        </w:rPr>
        <w:tab/>
      </w:r>
      <w:r>
        <w:rPr>
          <w:smallCaps w:val="0"/>
        </w:rPr>
        <w:fldChar w:fldCharType="begin"/>
      </w:r>
      <w:r>
        <w:rPr>
          <w:smallCaps w:val="0"/>
        </w:rPr>
        <w:instrText xml:space="preserve"> PAGEREF _Toc166849935 \h </w:instrText>
      </w:r>
      <w:r>
        <w:rPr>
          <w:smallCaps w:val="0"/>
        </w:rPr>
        <w:fldChar w:fldCharType="separate"/>
      </w:r>
      <w:r>
        <w:rPr>
          <w:smallCaps w:val="0"/>
        </w:rPr>
        <w:t>29</w:t>
      </w:r>
      <w:r>
        <w:rPr>
          <w:smallCaps w:val="0"/>
        </w:rPr>
        <w:fldChar w:fldCharType="end"/>
      </w:r>
      <w:r>
        <w:rPr>
          <w:smallCaps w:val="0"/>
        </w:rPr>
        <w:fldChar w:fldCharType="end"/>
      </w:r>
    </w:p>
    <w:p w14:paraId="56ADC6D9">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36" </w:instrText>
      </w:r>
      <w:r>
        <w:fldChar w:fldCharType="separate"/>
      </w:r>
      <w:r>
        <w:rPr>
          <w:rStyle w:val="33"/>
          <w:smallCaps w:val="0"/>
        </w:rPr>
        <w:t>图3.9 sCpL匹配网络结构示意图</w:t>
      </w:r>
      <w:r>
        <w:rPr>
          <w:smallCaps w:val="0"/>
        </w:rPr>
        <w:tab/>
      </w:r>
      <w:r>
        <w:rPr>
          <w:smallCaps w:val="0"/>
        </w:rPr>
        <w:fldChar w:fldCharType="begin"/>
      </w:r>
      <w:r>
        <w:rPr>
          <w:smallCaps w:val="0"/>
        </w:rPr>
        <w:instrText xml:space="preserve"> PAGEREF _Toc166849936 \h </w:instrText>
      </w:r>
      <w:r>
        <w:rPr>
          <w:smallCaps w:val="0"/>
        </w:rPr>
        <w:fldChar w:fldCharType="separate"/>
      </w:r>
      <w:r>
        <w:rPr>
          <w:smallCaps w:val="0"/>
        </w:rPr>
        <w:t>30</w:t>
      </w:r>
      <w:r>
        <w:rPr>
          <w:smallCaps w:val="0"/>
        </w:rPr>
        <w:fldChar w:fldCharType="end"/>
      </w:r>
      <w:r>
        <w:rPr>
          <w:smallCaps w:val="0"/>
        </w:rPr>
        <w:fldChar w:fldCharType="end"/>
      </w:r>
    </w:p>
    <w:p w14:paraId="5F281491">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37" </w:instrText>
      </w:r>
      <w:r>
        <w:fldChar w:fldCharType="separate"/>
      </w:r>
      <w:r>
        <w:rPr>
          <w:rStyle w:val="33"/>
          <w:smallCaps w:val="0"/>
        </w:rPr>
        <w:t>图3.10单元件和双元件网络拓扑</w:t>
      </w:r>
      <w:r>
        <w:rPr>
          <w:smallCaps w:val="0"/>
        </w:rPr>
        <w:tab/>
      </w:r>
      <w:r>
        <w:rPr>
          <w:smallCaps w:val="0"/>
        </w:rPr>
        <w:fldChar w:fldCharType="begin"/>
      </w:r>
      <w:r>
        <w:rPr>
          <w:smallCaps w:val="0"/>
        </w:rPr>
        <w:instrText xml:space="preserve"> PAGEREF _Toc166849937 \h </w:instrText>
      </w:r>
      <w:r>
        <w:rPr>
          <w:smallCaps w:val="0"/>
        </w:rPr>
        <w:fldChar w:fldCharType="separate"/>
      </w:r>
      <w:r>
        <w:rPr>
          <w:smallCaps w:val="0"/>
        </w:rPr>
        <w:t>30</w:t>
      </w:r>
      <w:r>
        <w:rPr>
          <w:smallCaps w:val="0"/>
        </w:rPr>
        <w:fldChar w:fldCharType="end"/>
      </w:r>
      <w:r>
        <w:rPr>
          <w:smallCaps w:val="0"/>
        </w:rPr>
        <w:fldChar w:fldCharType="end"/>
      </w:r>
    </w:p>
    <w:p w14:paraId="08C02416">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38" </w:instrText>
      </w:r>
      <w:r>
        <w:fldChar w:fldCharType="separate"/>
      </w:r>
      <w:r>
        <w:rPr>
          <w:rStyle w:val="33"/>
          <w:smallCaps w:val="0"/>
        </w:rPr>
        <w:t>图4.1过金属数据传输硬件结构图</w:t>
      </w:r>
      <w:r>
        <w:rPr>
          <w:smallCaps w:val="0"/>
        </w:rPr>
        <w:tab/>
      </w:r>
      <w:r>
        <w:rPr>
          <w:smallCaps w:val="0"/>
        </w:rPr>
        <w:fldChar w:fldCharType="begin"/>
      </w:r>
      <w:r>
        <w:rPr>
          <w:smallCaps w:val="0"/>
        </w:rPr>
        <w:instrText xml:space="preserve"> PAGEREF _Toc166849938 \h </w:instrText>
      </w:r>
      <w:r>
        <w:rPr>
          <w:smallCaps w:val="0"/>
        </w:rPr>
        <w:fldChar w:fldCharType="separate"/>
      </w:r>
      <w:r>
        <w:rPr>
          <w:smallCaps w:val="0"/>
        </w:rPr>
        <w:t>33</w:t>
      </w:r>
      <w:r>
        <w:rPr>
          <w:smallCaps w:val="0"/>
        </w:rPr>
        <w:fldChar w:fldCharType="end"/>
      </w:r>
      <w:r>
        <w:rPr>
          <w:smallCaps w:val="0"/>
        </w:rPr>
        <w:fldChar w:fldCharType="end"/>
      </w:r>
    </w:p>
    <w:p w14:paraId="66769587">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39" </w:instrText>
      </w:r>
      <w:r>
        <w:fldChar w:fldCharType="separate"/>
      </w:r>
      <w:r>
        <w:rPr>
          <w:rStyle w:val="33"/>
          <w:smallCaps w:val="0"/>
        </w:rPr>
        <w:t>图4.2等效阻抗原理图</w:t>
      </w:r>
      <w:r>
        <w:rPr>
          <w:smallCaps w:val="0"/>
        </w:rPr>
        <w:tab/>
      </w:r>
      <w:r>
        <w:rPr>
          <w:smallCaps w:val="0"/>
        </w:rPr>
        <w:fldChar w:fldCharType="begin"/>
      </w:r>
      <w:r>
        <w:rPr>
          <w:smallCaps w:val="0"/>
        </w:rPr>
        <w:instrText xml:space="preserve"> PAGEREF _Toc166849939 \h </w:instrText>
      </w:r>
      <w:r>
        <w:rPr>
          <w:smallCaps w:val="0"/>
        </w:rPr>
        <w:fldChar w:fldCharType="separate"/>
      </w:r>
      <w:r>
        <w:rPr>
          <w:smallCaps w:val="0"/>
        </w:rPr>
        <w:t>34</w:t>
      </w:r>
      <w:r>
        <w:rPr>
          <w:smallCaps w:val="0"/>
        </w:rPr>
        <w:fldChar w:fldCharType="end"/>
      </w:r>
      <w:r>
        <w:rPr>
          <w:smallCaps w:val="0"/>
        </w:rPr>
        <w:fldChar w:fldCharType="end"/>
      </w:r>
    </w:p>
    <w:p w14:paraId="7866432C">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40" </w:instrText>
      </w:r>
      <w:r>
        <w:fldChar w:fldCharType="separate"/>
      </w:r>
      <w:r>
        <w:rPr>
          <w:rStyle w:val="33"/>
          <w:smallCaps w:val="0"/>
        </w:rPr>
        <w:t>图4.3理想包络检波过程</w:t>
      </w:r>
      <w:r>
        <w:rPr>
          <w:smallCaps w:val="0"/>
        </w:rPr>
        <w:tab/>
      </w:r>
      <w:r>
        <w:rPr>
          <w:smallCaps w:val="0"/>
        </w:rPr>
        <w:fldChar w:fldCharType="begin"/>
      </w:r>
      <w:r>
        <w:rPr>
          <w:smallCaps w:val="0"/>
        </w:rPr>
        <w:instrText xml:space="preserve"> PAGEREF _Toc166849940 \h </w:instrText>
      </w:r>
      <w:r>
        <w:rPr>
          <w:smallCaps w:val="0"/>
        </w:rPr>
        <w:fldChar w:fldCharType="separate"/>
      </w:r>
      <w:r>
        <w:rPr>
          <w:smallCaps w:val="0"/>
        </w:rPr>
        <w:t>36</w:t>
      </w:r>
      <w:r>
        <w:rPr>
          <w:smallCaps w:val="0"/>
        </w:rPr>
        <w:fldChar w:fldCharType="end"/>
      </w:r>
      <w:r>
        <w:rPr>
          <w:smallCaps w:val="0"/>
        </w:rPr>
        <w:fldChar w:fldCharType="end"/>
      </w:r>
    </w:p>
    <w:p w14:paraId="62D8B84A">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41" </w:instrText>
      </w:r>
      <w:r>
        <w:fldChar w:fldCharType="separate"/>
      </w:r>
      <w:r>
        <w:rPr>
          <w:rStyle w:val="33"/>
          <w:smallCaps w:val="0"/>
        </w:rPr>
        <w:t>图4.4 ASK调制</w:t>
      </w:r>
      <w:r>
        <w:rPr>
          <w:smallCaps w:val="0"/>
        </w:rPr>
        <w:tab/>
      </w:r>
      <w:r>
        <w:rPr>
          <w:smallCaps w:val="0"/>
        </w:rPr>
        <w:fldChar w:fldCharType="begin"/>
      </w:r>
      <w:r>
        <w:rPr>
          <w:smallCaps w:val="0"/>
        </w:rPr>
        <w:instrText xml:space="preserve"> PAGEREF _Toc166849941 \h </w:instrText>
      </w:r>
      <w:r>
        <w:rPr>
          <w:smallCaps w:val="0"/>
        </w:rPr>
        <w:fldChar w:fldCharType="separate"/>
      </w:r>
      <w:r>
        <w:rPr>
          <w:smallCaps w:val="0"/>
        </w:rPr>
        <w:t>37</w:t>
      </w:r>
      <w:r>
        <w:rPr>
          <w:smallCaps w:val="0"/>
        </w:rPr>
        <w:fldChar w:fldCharType="end"/>
      </w:r>
      <w:r>
        <w:rPr>
          <w:smallCaps w:val="0"/>
        </w:rPr>
        <w:fldChar w:fldCharType="end"/>
      </w:r>
    </w:p>
    <w:p w14:paraId="727336A1">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42" </w:instrText>
      </w:r>
      <w:r>
        <w:fldChar w:fldCharType="separate"/>
      </w:r>
      <w:r>
        <w:rPr>
          <w:rStyle w:val="33"/>
          <w:smallCaps w:val="0"/>
        </w:rPr>
        <w:t>图4.5 2ASK非相干解调过程</w:t>
      </w:r>
      <w:r>
        <w:rPr>
          <w:smallCaps w:val="0"/>
        </w:rPr>
        <w:tab/>
      </w:r>
      <w:r>
        <w:rPr>
          <w:smallCaps w:val="0"/>
        </w:rPr>
        <w:fldChar w:fldCharType="begin"/>
      </w:r>
      <w:r>
        <w:rPr>
          <w:smallCaps w:val="0"/>
        </w:rPr>
        <w:instrText xml:space="preserve"> PAGEREF _Toc166849942 \h </w:instrText>
      </w:r>
      <w:r>
        <w:rPr>
          <w:smallCaps w:val="0"/>
        </w:rPr>
        <w:fldChar w:fldCharType="separate"/>
      </w:r>
      <w:r>
        <w:rPr>
          <w:smallCaps w:val="0"/>
        </w:rPr>
        <w:t>37</w:t>
      </w:r>
      <w:r>
        <w:rPr>
          <w:smallCaps w:val="0"/>
        </w:rPr>
        <w:fldChar w:fldCharType="end"/>
      </w:r>
      <w:r>
        <w:rPr>
          <w:smallCaps w:val="0"/>
        </w:rPr>
        <w:fldChar w:fldCharType="end"/>
      </w:r>
    </w:p>
    <w:p w14:paraId="164A48BE">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43" </w:instrText>
      </w:r>
      <w:r>
        <w:fldChar w:fldCharType="separate"/>
      </w:r>
      <w:r>
        <w:rPr>
          <w:rStyle w:val="33"/>
          <w:smallCaps w:val="0"/>
        </w:rPr>
        <w:t>图4.6数据发送电路</w:t>
      </w:r>
      <w:r>
        <w:rPr>
          <w:smallCaps w:val="0"/>
        </w:rPr>
        <w:tab/>
      </w:r>
      <w:r>
        <w:rPr>
          <w:smallCaps w:val="0"/>
        </w:rPr>
        <w:fldChar w:fldCharType="begin"/>
      </w:r>
      <w:r>
        <w:rPr>
          <w:smallCaps w:val="0"/>
        </w:rPr>
        <w:instrText xml:space="preserve"> PAGEREF _Toc166849943 \h </w:instrText>
      </w:r>
      <w:r>
        <w:rPr>
          <w:smallCaps w:val="0"/>
        </w:rPr>
        <w:fldChar w:fldCharType="separate"/>
      </w:r>
      <w:r>
        <w:rPr>
          <w:smallCaps w:val="0"/>
        </w:rPr>
        <w:t>40</w:t>
      </w:r>
      <w:r>
        <w:rPr>
          <w:smallCaps w:val="0"/>
        </w:rPr>
        <w:fldChar w:fldCharType="end"/>
      </w:r>
      <w:r>
        <w:rPr>
          <w:smallCaps w:val="0"/>
        </w:rPr>
        <w:fldChar w:fldCharType="end"/>
      </w:r>
    </w:p>
    <w:p w14:paraId="4DEB9C74">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44" </w:instrText>
      </w:r>
      <w:r>
        <w:fldChar w:fldCharType="separate"/>
      </w:r>
      <w:r>
        <w:rPr>
          <w:rStyle w:val="33"/>
          <w:smallCaps w:val="0"/>
        </w:rPr>
        <w:t>图4.7数据发送电路实物图</w:t>
      </w:r>
      <w:r>
        <w:rPr>
          <w:smallCaps w:val="0"/>
        </w:rPr>
        <w:tab/>
      </w:r>
      <w:r>
        <w:rPr>
          <w:smallCaps w:val="0"/>
        </w:rPr>
        <w:fldChar w:fldCharType="begin"/>
      </w:r>
      <w:r>
        <w:rPr>
          <w:smallCaps w:val="0"/>
        </w:rPr>
        <w:instrText xml:space="preserve"> PAGEREF _Toc166849944 \h </w:instrText>
      </w:r>
      <w:r>
        <w:rPr>
          <w:smallCaps w:val="0"/>
        </w:rPr>
        <w:fldChar w:fldCharType="separate"/>
      </w:r>
      <w:r>
        <w:rPr>
          <w:smallCaps w:val="0"/>
        </w:rPr>
        <w:t>40</w:t>
      </w:r>
      <w:r>
        <w:rPr>
          <w:smallCaps w:val="0"/>
        </w:rPr>
        <w:fldChar w:fldCharType="end"/>
      </w:r>
      <w:r>
        <w:rPr>
          <w:smallCaps w:val="0"/>
        </w:rPr>
        <w:fldChar w:fldCharType="end"/>
      </w:r>
    </w:p>
    <w:p w14:paraId="546BF525">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45" </w:instrText>
      </w:r>
      <w:r>
        <w:fldChar w:fldCharType="separate"/>
      </w:r>
      <w:r>
        <w:rPr>
          <w:rStyle w:val="33"/>
          <w:smallCaps w:val="0"/>
        </w:rPr>
        <w:t>图4.8包络检波原理图</w:t>
      </w:r>
      <w:r>
        <w:rPr>
          <w:smallCaps w:val="0"/>
        </w:rPr>
        <w:tab/>
      </w:r>
      <w:r>
        <w:rPr>
          <w:smallCaps w:val="0"/>
        </w:rPr>
        <w:fldChar w:fldCharType="begin"/>
      </w:r>
      <w:r>
        <w:rPr>
          <w:smallCaps w:val="0"/>
        </w:rPr>
        <w:instrText xml:space="preserve"> PAGEREF _Toc166849945 \h </w:instrText>
      </w:r>
      <w:r>
        <w:rPr>
          <w:smallCaps w:val="0"/>
        </w:rPr>
        <w:fldChar w:fldCharType="separate"/>
      </w:r>
      <w:r>
        <w:rPr>
          <w:smallCaps w:val="0"/>
        </w:rPr>
        <w:t>41</w:t>
      </w:r>
      <w:r>
        <w:rPr>
          <w:smallCaps w:val="0"/>
        </w:rPr>
        <w:fldChar w:fldCharType="end"/>
      </w:r>
      <w:r>
        <w:rPr>
          <w:smallCaps w:val="0"/>
        </w:rPr>
        <w:fldChar w:fldCharType="end"/>
      </w:r>
    </w:p>
    <w:p w14:paraId="27B0FDF6">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46" </w:instrText>
      </w:r>
      <w:r>
        <w:fldChar w:fldCharType="separate"/>
      </w:r>
      <w:r>
        <w:rPr>
          <w:rStyle w:val="33"/>
          <w:smallCaps w:val="0"/>
        </w:rPr>
        <w:t>图4.9数据接收电路</w:t>
      </w:r>
      <w:r>
        <w:rPr>
          <w:smallCaps w:val="0"/>
        </w:rPr>
        <w:tab/>
      </w:r>
      <w:r>
        <w:rPr>
          <w:smallCaps w:val="0"/>
        </w:rPr>
        <w:fldChar w:fldCharType="begin"/>
      </w:r>
      <w:r>
        <w:rPr>
          <w:smallCaps w:val="0"/>
        </w:rPr>
        <w:instrText xml:space="preserve"> PAGEREF _Toc166849946 \h </w:instrText>
      </w:r>
      <w:r>
        <w:rPr>
          <w:smallCaps w:val="0"/>
        </w:rPr>
        <w:fldChar w:fldCharType="separate"/>
      </w:r>
      <w:r>
        <w:rPr>
          <w:smallCaps w:val="0"/>
        </w:rPr>
        <w:t>42</w:t>
      </w:r>
      <w:r>
        <w:rPr>
          <w:smallCaps w:val="0"/>
        </w:rPr>
        <w:fldChar w:fldCharType="end"/>
      </w:r>
      <w:r>
        <w:rPr>
          <w:smallCaps w:val="0"/>
        </w:rPr>
        <w:fldChar w:fldCharType="end"/>
      </w:r>
    </w:p>
    <w:p w14:paraId="49CAAC02">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47" </w:instrText>
      </w:r>
      <w:r>
        <w:fldChar w:fldCharType="separate"/>
      </w:r>
      <w:r>
        <w:rPr>
          <w:rStyle w:val="33"/>
          <w:smallCaps w:val="0"/>
        </w:rPr>
        <w:t>图4.10数据接收电路实物图</w:t>
      </w:r>
      <w:r>
        <w:rPr>
          <w:smallCaps w:val="0"/>
        </w:rPr>
        <w:tab/>
      </w:r>
      <w:r>
        <w:rPr>
          <w:smallCaps w:val="0"/>
        </w:rPr>
        <w:fldChar w:fldCharType="begin"/>
      </w:r>
      <w:r>
        <w:rPr>
          <w:smallCaps w:val="0"/>
        </w:rPr>
        <w:instrText xml:space="preserve"> PAGEREF _Toc166849947 \h </w:instrText>
      </w:r>
      <w:r>
        <w:rPr>
          <w:smallCaps w:val="0"/>
        </w:rPr>
        <w:fldChar w:fldCharType="separate"/>
      </w:r>
      <w:r>
        <w:rPr>
          <w:smallCaps w:val="0"/>
        </w:rPr>
        <w:t>42</w:t>
      </w:r>
      <w:r>
        <w:rPr>
          <w:smallCaps w:val="0"/>
        </w:rPr>
        <w:fldChar w:fldCharType="end"/>
      </w:r>
      <w:r>
        <w:rPr>
          <w:smallCaps w:val="0"/>
        </w:rPr>
        <w:fldChar w:fldCharType="end"/>
      </w:r>
    </w:p>
    <w:p w14:paraId="7E7F59DD">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48" </w:instrText>
      </w:r>
      <w:r>
        <w:fldChar w:fldCharType="separate"/>
      </w:r>
      <w:r>
        <w:rPr>
          <w:rStyle w:val="33"/>
          <w:smallCaps w:val="0"/>
        </w:rPr>
        <w:t>图4.11数据发送软件流程</w:t>
      </w:r>
      <w:r>
        <w:rPr>
          <w:smallCaps w:val="0"/>
        </w:rPr>
        <w:tab/>
      </w:r>
      <w:r>
        <w:rPr>
          <w:smallCaps w:val="0"/>
        </w:rPr>
        <w:fldChar w:fldCharType="begin"/>
      </w:r>
      <w:r>
        <w:rPr>
          <w:smallCaps w:val="0"/>
        </w:rPr>
        <w:instrText xml:space="preserve"> PAGEREF _Toc166849948 \h </w:instrText>
      </w:r>
      <w:r>
        <w:rPr>
          <w:smallCaps w:val="0"/>
        </w:rPr>
        <w:fldChar w:fldCharType="separate"/>
      </w:r>
      <w:r>
        <w:rPr>
          <w:smallCaps w:val="0"/>
        </w:rPr>
        <w:t>43</w:t>
      </w:r>
      <w:r>
        <w:rPr>
          <w:smallCaps w:val="0"/>
        </w:rPr>
        <w:fldChar w:fldCharType="end"/>
      </w:r>
      <w:r>
        <w:rPr>
          <w:smallCaps w:val="0"/>
        </w:rPr>
        <w:fldChar w:fldCharType="end"/>
      </w:r>
    </w:p>
    <w:p w14:paraId="3E4ED002">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49" </w:instrText>
      </w:r>
      <w:r>
        <w:fldChar w:fldCharType="separate"/>
      </w:r>
      <w:r>
        <w:rPr>
          <w:rStyle w:val="33"/>
          <w:smallCaps w:val="0"/>
        </w:rPr>
        <w:t>图4.12数据帧格式</w:t>
      </w:r>
      <w:r>
        <w:rPr>
          <w:smallCaps w:val="0"/>
        </w:rPr>
        <w:tab/>
      </w:r>
      <w:r>
        <w:rPr>
          <w:smallCaps w:val="0"/>
        </w:rPr>
        <w:fldChar w:fldCharType="begin"/>
      </w:r>
      <w:r>
        <w:rPr>
          <w:smallCaps w:val="0"/>
        </w:rPr>
        <w:instrText xml:space="preserve"> PAGEREF _Toc166849949 \h </w:instrText>
      </w:r>
      <w:r>
        <w:rPr>
          <w:smallCaps w:val="0"/>
        </w:rPr>
        <w:fldChar w:fldCharType="separate"/>
      </w:r>
      <w:r>
        <w:rPr>
          <w:smallCaps w:val="0"/>
        </w:rPr>
        <w:t>44</w:t>
      </w:r>
      <w:r>
        <w:rPr>
          <w:smallCaps w:val="0"/>
        </w:rPr>
        <w:fldChar w:fldCharType="end"/>
      </w:r>
      <w:r>
        <w:rPr>
          <w:smallCaps w:val="0"/>
        </w:rPr>
        <w:fldChar w:fldCharType="end"/>
      </w:r>
    </w:p>
    <w:p w14:paraId="48B83B32">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50" </w:instrText>
      </w:r>
      <w:r>
        <w:fldChar w:fldCharType="separate"/>
      </w:r>
      <w:r>
        <w:rPr>
          <w:rStyle w:val="33"/>
          <w:smallCaps w:val="0"/>
        </w:rPr>
        <w:t>图4.13 LabVIEW上位机</w:t>
      </w:r>
      <w:r>
        <w:rPr>
          <w:smallCaps w:val="0"/>
        </w:rPr>
        <w:tab/>
      </w:r>
      <w:r>
        <w:rPr>
          <w:smallCaps w:val="0"/>
        </w:rPr>
        <w:fldChar w:fldCharType="begin"/>
      </w:r>
      <w:r>
        <w:rPr>
          <w:smallCaps w:val="0"/>
        </w:rPr>
        <w:instrText xml:space="preserve"> PAGEREF _Toc166849950 \h </w:instrText>
      </w:r>
      <w:r>
        <w:rPr>
          <w:smallCaps w:val="0"/>
        </w:rPr>
        <w:fldChar w:fldCharType="separate"/>
      </w:r>
      <w:r>
        <w:rPr>
          <w:smallCaps w:val="0"/>
        </w:rPr>
        <w:t>44</w:t>
      </w:r>
      <w:r>
        <w:rPr>
          <w:smallCaps w:val="0"/>
        </w:rPr>
        <w:fldChar w:fldCharType="end"/>
      </w:r>
      <w:r>
        <w:rPr>
          <w:smallCaps w:val="0"/>
        </w:rPr>
        <w:fldChar w:fldCharType="end"/>
      </w:r>
    </w:p>
    <w:p w14:paraId="2D93E00D">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51" </w:instrText>
      </w:r>
      <w:r>
        <w:fldChar w:fldCharType="separate"/>
      </w:r>
      <w:r>
        <w:rPr>
          <w:rStyle w:val="33"/>
          <w:smallCaps w:val="0"/>
        </w:rPr>
        <w:t>图5.1能量传输测试方案</w:t>
      </w:r>
      <w:r>
        <w:rPr>
          <w:smallCaps w:val="0"/>
        </w:rPr>
        <w:tab/>
      </w:r>
      <w:r>
        <w:rPr>
          <w:smallCaps w:val="0"/>
        </w:rPr>
        <w:fldChar w:fldCharType="begin"/>
      </w:r>
      <w:r>
        <w:rPr>
          <w:smallCaps w:val="0"/>
        </w:rPr>
        <w:instrText xml:space="preserve"> PAGEREF _Toc166849951 \h </w:instrText>
      </w:r>
      <w:r>
        <w:rPr>
          <w:smallCaps w:val="0"/>
        </w:rPr>
        <w:fldChar w:fldCharType="separate"/>
      </w:r>
      <w:r>
        <w:rPr>
          <w:smallCaps w:val="0"/>
        </w:rPr>
        <w:t>46</w:t>
      </w:r>
      <w:r>
        <w:rPr>
          <w:smallCaps w:val="0"/>
        </w:rPr>
        <w:fldChar w:fldCharType="end"/>
      </w:r>
      <w:r>
        <w:rPr>
          <w:smallCaps w:val="0"/>
        </w:rPr>
        <w:fldChar w:fldCharType="end"/>
      </w:r>
    </w:p>
    <w:p w14:paraId="0CEE0291">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52" </w:instrText>
      </w:r>
      <w:r>
        <w:fldChar w:fldCharType="separate"/>
      </w:r>
      <w:r>
        <w:rPr>
          <w:rStyle w:val="33"/>
          <w:smallCaps w:val="0"/>
        </w:rPr>
        <w:t>图5.2二次侧电压峰峰值随负载变化</w:t>
      </w:r>
      <w:r>
        <w:rPr>
          <w:smallCaps w:val="0"/>
        </w:rPr>
        <w:tab/>
      </w:r>
      <w:r>
        <w:rPr>
          <w:smallCaps w:val="0"/>
        </w:rPr>
        <w:fldChar w:fldCharType="begin"/>
      </w:r>
      <w:r>
        <w:rPr>
          <w:smallCaps w:val="0"/>
        </w:rPr>
        <w:instrText xml:space="preserve"> PAGEREF _Toc166849952 \h </w:instrText>
      </w:r>
      <w:r>
        <w:rPr>
          <w:smallCaps w:val="0"/>
        </w:rPr>
        <w:fldChar w:fldCharType="separate"/>
      </w:r>
      <w:r>
        <w:rPr>
          <w:smallCaps w:val="0"/>
        </w:rPr>
        <w:t>46</w:t>
      </w:r>
      <w:r>
        <w:rPr>
          <w:smallCaps w:val="0"/>
        </w:rPr>
        <w:fldChar w:fldCharType="end"/>
      </w:r>
      <w:r>
        <w:rPr>
          <w:smallCaps w:val="0"/>
        </w:rPr>
        <w:fldChar w:fldCharType="end"/>
      </w:r>
    </w:p>
    <w:p w14:paraId="45248AD6">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53" </w:instrText>
      </w:r>
      <w:r>
        <w:fldChar w:fldCharType="separate"/>
      </w:r>
      <w:r>
        <w:rPr>
          <w:rStyle w:val="33"/>
          <w:smallCaps w:val="0"/>
        </w:rPr>
        <w:t>图5.3二次侧功率随负载变化</w:t>
      </w:r>
      <w:r>
        <w:rPr>
          <w:smallCaps w:val="0"/>
        </w:rPr>
        <w:tab/>
      </w:r>
      <w:r>
        <w:rPr>
          <w:smallCaps w:val="0"/>
        </w:rPr>
        <w:fldChar w:fldCharType="begin"/>
      </w:r>
      <w:r>
        <w:rPr>
          <w:smallCaps w:val="0"/>
        </w:rPr>
        <w:instrText xml:space="preserve"> PAGEREF _Toc166849953 \h </w:instrText>
      </w:r>
      <w:r>
        <w:rPr>
          <w:smallCaps w:val="0"/>
        </w:rPr>
        <w:fldChar w:fldCharType="separate"/>
      </w:r>
      <w:r>
        <w:rPr>
          <w:smallCaps w:val="0"/>
        </w:rPr>
        <w:t>47</w:t>
      </w:r>
      <w:r>
        <w:rPr>
          <w:smallCaps w:val="0"/>
        </w:rPr>
        <w:fldChar w:fldCharType="end"/>
      </w:r>
      <w:r>
        <w:rPr>
          <w:smallCaps w:val="0"/>
        </w:rPr>
        <w:fldChar w:fldCharType="end"/>
      </w:r>
    </w:p>
    <w:p w14:paraId="26C5D18C">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54" </w:instrText>
      </w:r>
      <w:r>
        <w:fldChar w:fldCharType="separate"/>
      </w:r>
      <w:r>
        <w:rPr>
          <w:rStyle w:val="33"/>
          <w:smallCaps w:val="0"/>
        </w:rPr>
        <w:t>图5.4二次侧功率随频率变化</w:t>
      </w:r>
      <w:r>
        <w:rPr>
          <w:smallCaps w:val="0"/>
        </w:rPr>
        <w:tab/>
      </w:r>
      <w:r>
        <w:rPr>
          <w:smallCaps w:val="0"/>
        </w:rPr>
        <w:fldChar w:fldCharType="begin"/>
      </w:r>
      <w:r>
        <w:rPr>
          <w:smallCaps w:val="0"/>
        </w:rPr>
        <w:instrText xml:space="preserve"> PAGEREF _Toc166849954 \h </w:instrText>
      </w:r>
      <w:r>
        <w:rPr>
          <w:smallCaps w:val="0"/>
        </w:rPr>
        <w:fldChar w:fldCharType="separate"/>
      </w:r>
      <w:r>
        <w:rPr>
          <w:smallCaps w:val="0"/>
        </w:rPr>
        <w:t>47</w:t>
      </w:r>
      <w:r>
        <w:rPr>
          <w:smallCaps w:val="0"/>
        </w:rPr>
        <w:fldChar w:fldCharType="end"/>
      </w:r>
      <w:r>
        <w:rPr>
          <w:smallCaps w:val="0"/>
        </w:rPr>
        <w:fldChar w:fldCharType="end"/>
      </w:r>
    </w:p>
    <w:p w14:paraId="5CED4487">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55" </w:instrText>
      </w:r>
      <w:r>
        <w:fldChar w:fldCharType="separate"/>
      </w:r>
      <w:r>
        <w:rPr>
          <w:rStyle w:val="33"/>
          <w:smallCaps w:val="0"/>
        </w:rPr>
        <w:t>图5.5二次侧功率随频率变化(局部)</w:t>
      </w:r>
      <w:r>
        <w:rPr>
          <w:smallCaps w:val="0"/>
        </w:rPr>
        <w:tab/>
      </w:r>
      <w:r>
        <w:rPr>
          <w:smallCaps w:val="0"/>
        </w:rPr>
        <w:fldChar w:fldCharType="begin"/>
      </w:r>
      <w:r>
        <w:rPr>
          <w:smallCaps w:val="0"/>
        </w:rPr>
        <w:instrText xml:space="preserve"> PAGEREF _Toc166849955 \h </w:instrText>
      </w:r>
      <w:r>
        <w:rPr>
          <w:smallCaps w:val="0"/>
        </w:rPr>
        <w:fldChar w:fldCharType="separate"/>
      </w:r>
      <w:r>
        <w:rPr>
          <w:smallCaps w:val="0"/>
        </w:rPr>
        <w:t>48</w:t>
      </w:r>
      <w:r>
        <w:rPr>
          <w:smallCaps w:val="0"/>
        </w:rPr>
        <w:fldChar w:fldCharType="end"/>
      </w:r>
      <w:r>
        <w:rPr>
          <w:smallCaps w:val="0"/>
        </w:rPr>
        <w:fldChar w:fldCharType="end"/>
      </w:r>
    </w:p>
    <w:p w14:paraId="6C67CC5F">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56" </w:instrText>
      </w:r>
      <w:r>
        <w:fldChar w:fldCharType="separate"/>
      </w:r>
      <w:r>
        <w:rPr>
          <w:rStyle w:val="33"/>
          <w:smallCaps w:val="0"/>
        </w:rPr>
        <w:t>图5.6测量声电通道</w:t>
      </w:r>
      <w:r>
        <w:rPr>
          <w:rStyle w:val="33"/>
          <w:b/>
          <w:i/>
          <w:smallCaps w:val="0"/>
        </w:rPr>
        <w:t>S</w:t>
      </w:r>
      <w:r>
        <w:rPr>
          <w:rStyle w:val="33"/>
          <w:smallCaps w:val="0"/>
        </w:rPr>
        <w:t>参数示意图</w:t>
      </w:r>
      <w:r>
        <w:rPr>
          <w:smallCaps w:val="0"/>
        </w:rPr>
        <w:tab/>
      </w:r>
      <w:r>
        <w:rPr>
          <w:smallCaps w:val="0"/>
        </w:rPr>
        <w:fldChar w:fldCharType="begin"/>
      </w:r>
      <w:r>
        <w:rPr>
          <w:smallCaps w:val="0"/>
        </w:rPr>
        <w:instrText xml:space="preserve"> PAGEREF _Toc166849956 \h </w:instrText>
      </w:r>
      <w:r>
        <w:rPr>
          <w:smallCaps w:val="0"/>
        </w:rPr>
        <w:fldChar w:fldCharType="separate"/>
      </w:r>
      <w:r>
        <w:rPr>
          <w:smallCaps w:val="0"/>
        </w:rPr>
        <w:t>49</w:t>
      </w:r>
      <w:r>
        <w:rPr>
          <w:smallCaps w:val="0"/>
        </w:rPr>
        <w:fldChar w:fldCharType="end"/>
      </w:r>
      <w:r>
        <w:rPr>
          <w:smallCaps w:val="0"/>
        </w:rPr>
        <w:fldChar w:fldCharType="end"/>
      </w:r>
    </w:p>
    <w:p w14:paraId="748D6E6B">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57" </w:instrText>
      </w:r>
      <w:r>
        <w:fldChar w:fldCharType="separate"/>
      </w:r>
      <w:r>
        <w:rPr>
          <w:rStyle w:val="33"/>
          <w:smallCaps w:val="0"/>
        </w:rPr>
        <w:t>图5.7 5mm厚金属板通道功率与传输效率</w:t>
      </w:r>
      <w:r>
        <w:rPr>
          <w:smallCaps w:val="0"/>
        </w:rPr>
        <w:tab/>
      </w:r>
      <w:r>
        <w:rPr>
          <w:smallCaps w:val="0"/>
        </w:rPr>
        <w:fldChar w:fldCharType="begin"/>
      </w:r>
      <w:r>
        <w:rPr>
          <w:smallCaps w:val="0"/>
        </w:rPr>
        <w:instrText xml:space="preserve"> PAGEREF _Toc166849957 \h </w:instrText>
      </w:r>
      <w:r>
        <w:rPr>
          <w:smallCaps w:val="0"/>
        </w:rPr>
        <w:fldChar w:fldCharType="separate"/>
      </w:r>
      <w:r>
        <w:rPr>
          <w:smallCaps w:val="0"/>
        </w:rPr>
        <w:t>49</w:t>
      </w:r>
      <w:r>
        <w:rPr>
          <w:smallCaps w:val="0"/>
        </w:rPr>
        <w:fldChar w:fldCharType="end"/>
      </w:r>
      <w:r>
        <w:rPr>
          <w:smallCaps w:val="0"/>
        </w:rPr>
        <w:fldChar w:fldCharType="end"/>
      </w:r>
    </w:p>
    <w:p w14:paraId="176356F3">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58" </w:instrText>
      </w:r>
      <w:r>
        <w:fldChar w:fldCharType="separate"/>
      </w:r>
      <w:r>
        <w:rPr>
          <w:rStyle w:val="33"/>
          <w:smallCaps w:val="0"/>
        </w:rPr>
        <w:t>图5.8通道匹配前与匹配后能量传输效率</w:t>
      </w:r>
      <w:r>
        <w:rPr>
          <w:smallCaps w:val="0"/>
        </w:rPr>
        <w:tab/>
      </w:r>
      <w:r>
        <w:rPr>
          <w:smallCaps w:val="0"/>
        </w:rPr>
        <w:fldChar w:fldCharType="begin"/>
      </w:r>
      <w:r>
        <w:rPr>
          <w:smallCaps w:val="0"/>
        </w:rPr>
        <w:instrText xml:space="preserve"> PAGEREF _Toc166849958 \h </w:instrText>
      </w:r>
      <w:r>
        <w:rPr>
          <w:smallCaps w:val="0"/>
        </w:rPr>
        <w:fldChar w:fldCharType="separate"/>
      </w:r>
      <w:r>
        <w:rPr>
          <w:smallCaps w:val="0"/>
        </w:rPr>
        <w:t>51</w:t>
      </w:r>
      <w:r>
        <w:rPr>
          <w:smallCaps w:val="0"/>
        </w:rPr>
        <w:fldChar w:fldCharType="end"/>
      </w:r>
      <w:r>
        <w:rPr>
          <w:smallCaps w:val="0"/>
        </w:rPr>
        <w:fldChar w:fldCharType="end"/>
      </w:r>
    </w:p>
    <w:p w14:paraId="433EB8D2">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59" </w:instrText>
      </w:r>
      <w:r>
        <w:fldChar w:fldCharType="separate"/>
      </w:r>
      <w:r>
        <w:rPr>
          <w:rStyle w:val="33"/>
          <w:smallCaps w:val="0"/>
        </w:rPr>
        <w:t>图5.9过金属壁为LED灯供电</w:t>
      </w:r>
      <w:r>
        <w:rPr>
          <w:smallCaps w:val="0"/>
        </w:rPr>
        <w:tab/>
      </w:r>
      <w:r>
        <w:rPr>
          <w:smallCaps w:val="0"/>
        </w:rPr>
        <w:fldChar w:fldCharType="begin"/>
      </w:r>
      <w:r>
        <w:rPr>
          <w:smallCaps w:val="0"/>
        </w:rPr>
        <w:instrText xml:space="preserve"> PAGEREF _Toc166849959 \h </w:instrText>
      </w:r>
      <w:r>
        <w:rPr>
          <w:smallCaps w:val="0"/>
        </w:rPr>
        <w:fldChar w:fldCharType="separate"/>
      </w:r>
      <w:r>
        <w:rPr>
          <w:smallCaps w:val="0"/>
        </w:rPr>
        <w:t>52</w:t>
      </w:r>
      <w:r>
        <w:rPr>
          <w:smallCaps w:val="0"/>
        </w:rPr>
        <w:fldChar w:fldCharType="end"/>
      </w:r>
      <w:r>
        <w:rPr>
          <w:smallCaps w:val="0"/>
        </w:rPr>
        <w:fldChar w:fldCharType="end"/>
      </w:r>
    </w:p>
    <w:p w14:paraId="557D69EB">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60" </w:instrText>
      </w:r>
      <w:r>
        <w:fldChar w:fldCharType="separate"/>
      </w:r>
      <w:r>
        <w:rPr>
          <w:rStyle w:val="33"/>
          <w:smallCaps w:val="0"/>
        </w:rPr>
        <w:t>图5.10超声过金属数据传输测试过程</w:t>
      </w:r>
      <w:r>
        <w:rPr>
          <w:smallCaps w:val="0"/>
        </w:rPr>
        <w:tab/>
      </w:r>
      <w:r>
        <w:rPr>
          <w:smallCaps w:val="0"/>
        </w:rPr>
        <w:fldChar w:fldCharType="begin"/>
      </w:r>
      <w:r>
        <w:rPr>
          <w:smallCaps w:val="0"/>
        </w:rPr>
        <w:instrText xml:space="preserve"> PAGEREF _Toc166849960 \h </w:instrText>
      </w:r>
      <w:r>
        <w:rPr>
          <w:smallCaps w:val="0"/>
        </w:rPr>
        <w:fldChar w:fldCharType="separate"/>
      </w:r>
      <w:r>
        <w:rPr>
          <w:smallCaps w:val="0"/>
        </w:rPr>
        <w:t>53</w:t>
      </w:r>
      <w:r>
        <w:rPr>
          <w:smallCaps w:val="0"/>
        </w:rPr>
        <w:fldChar w:fldCharType="end"/>
      </w:r>
      <w:r>
        <w:rPr>
          <w:smallCaps w:val="0"/>
        </w:rPr>
        <w:fldChar w:fldCharType="end"/>
      </w:r>
    </w:p>
    <w:p w14:paraId="3128E0A0">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61" </w:instrText>
      </w:r>
      <w:r>
        <w:fldChar w:fldCharType="separate"/>
      </w:r>
      <w:r>
        <w:rPr>
          <w:rStyle w:val="33"/>
          <w:smallCaps w:val="0"/>
        </w:rPr>
        <w:t>图5.11数据传输测试过程</w:t>
      </w:r>
      <w:r>
        <w:rPr>
          <w:smallCaps w:val="0"/>
        </w:rPr>
        <w:tab/>
      </w:r>
      <w:r>
        <w:rPr>
          <w:smallCaps w:val="0"/>
        </w:rPr>
        <w:fldChar w:fldCharType="begin"/>
      </w:r>
      <w:r>
        <w:rPr>
          <w:smallCaps w:val="0"/>
        </w:rPr>
        <w:instrText xml:space="preserve"> PAGEREF _Toc166849961 \h </w:instrText>
      </w:r>
      <w:r>
        <w:rPr>
          <w:smallCaps w:val="0"/>
        </w:rPr>
        <w:fldChar w:fldCharType="separate"/>
      </w:r>
      <w:r>
        <w:rPr>
          <w:smallCaps w:val="0"/>
        </w:rPr>
        <w:t>54</w:t>
      </w:r>
      <w:r>
        <w:rPr>
          <w:smallCaps w:val="0"/>
        </w:rPr>
        <w:fldChar w:fldCharType="end"/>
      </w:r>
      <w:r>
        <w:rPr>
          <w:smallCaps w:val="0"/>
        </w:rPr>
        <w:fldChar w:fldCharType="end"/>
      </w:r>
    </w:p>
    <w:p w14:paraId="30B9D56F">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62" </w:instrText>
      </w:r>
      <w:r>
        <w:fldChar w:fldCharType="separate"/>
      </w:r>
      <w:r>
        <w:rPr>
          <w:rStyle w:val="33"/>
          <w:smallCaps w:val="0"/>
        </w:rPr>
        <w:t>图5.12数据显示</w:t>
      </w:r>
      <w:r>
        <w:rPr>
          <w:smallCaps w:val="0"/>
        </w:rPr>
        <w:tab/>
      </w:r>
      <w:r>
        <w:rPr>
          <w:smallCaps w:val="0"/>
        </w:rPr>
        <w:fldChar w:fldCharType="begin"/>
      </w:r>
      <w:r>
        <w:rPr>
          <w:smallCaps w:val="0"/>
        </w:rPr>
        <w:instrText xml:space="preserve"> PAGEREF _Toc166849962 \h </w:instrText>
      </w:r>
      <w:r>
        <w:rPr>
          <w:smallCaps w:val="0"/>
        </w:rPr>
        <w:fldChar w:fldCharType="separate"/>
      </w:r>
      <w:r>
        <w:rPr>
          <w:smallCaps w:val="0"/>
        </w:rPr>
        <w:t>55</w:t>
      </w:r>
      <w:r>
        <w:rPr>
          <w:smallCaps w:val="0"/>
        </w:rPr>
        <w:fldChar w:fldCharType="end"/>
      </w:r>
      <w:r>
        <w:rPr>
          <w:smallCaps w:val="0"/>
        </w:rPr>
        <w:fldChar w:fldCharType="end"/>
      </w:r>
    </w:p>
    <w:p w14:paraId="24A50400">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63" </w:instrText>
      </w:r>
      <w:r>
        <w:fldChar w:fldCharType="separate"/>
      </w:r>
      <w:r>
        <w:rPr>
          <w:rStyle w:val="33"/>
          <w:smallCaps w:val="0"/>
        </w:rPr>
        <w:t>图5.13金属壁内部电路</w:t>
      </w:r>
      <w:r>
        <w:rPr>
          <w:smallCaps w:val="0"/>
        </w:rPr>
        <w:tab/>
      </w:r>
      <w:r>
        <w:rPr>
          <w:smallCaps w:val="0"/>
        </w:rPr>
        <w:fldChar w:fldCharType="begin"/>
      </w:r>
      <w:r>
        <w:rPr>
          <w:smallCaps w:val="0"/>
        </w:rPr>
        <w:instrText xml:space="preserve"> PAGEREF _Toc166849963 \h </w:instrText>
      </w:r>
      <w:r>
        <w:rPr>
          <w:smallCaps w:val="0"/>
        </w:rPr>
        <w:fldChar w:fldCharType="separate"/>
      </w:r>
      <w:r>
        <w:rPr>
          <w:smallCaps w:val="0"/>
        </w:rPr>
        <w:t>55</w:t>
      </w:r>
      <w:r>
        <w:rPr>
          <w:smallCaps w:val="0"/>
        </w:rPr>
        <w:fldChar w:fldCharType="end"/>
      </w:r>
      <w:r>
        <w:rPr>
          <w:smallCaps w:val="0"/>
        </w:rPr>
        <w:fldChar w:fldCharType="end"/>
      </w:r>
    </w:p>
    <w:p w14:paraId="50C22CB8">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64" </w:instrText>
      </w:r>
      <w:r>
        <w:fldChar w:fldCharType="separate"/>
      </w:r>
      <w:r>
        <w:rPr>
          <w:rStyle w:val="33"/>
          <w:smallCaps w:val="0"/>
        </w:rPr>
        <w:t>图5.14超声过金属携能通信硬件系统</w:t>
      </w:r>
      <w:r>
        <w:rPr>
          <w:smallCaps w:val="0"/>
        </w:rPr>
        <w:tab/>
      </w:r>
      <w:r>
        <w:rPr>
          <w:smallCaps w:val="0"/>
        </w:rPr>
        <w:fldChar w:fldCharType="begin"/>
      </w:r>
      <w:r>
        <w:rPr>
          <w:smallCaps w:val="0"/>
        </w:rPr>
        <w:instrText xml:space="preserve"> PAGEREF _Toc166849964 \h </w:instrText>
      </w:r>
      <w:r>
        <w:rPr>
          <w:smallCaps w:val="0"/>
        </w:rPr>
        <w:fldChar w:fldCharType="separate"/>
      </w:r>
      <w:r>
        <w:rPr>
          <w:smallCaps w:val="0"/>
        </w:rPr>
        <w:t>56</w:t>
      </w:r>
      <w:r>
        <w:rPr>
          <w:smallCaps w:val="0"/>
        </w:rPr>
        <w:fldChar w:fldCharType="end"/>
      </w:r>
      <w:r>
        <w:rPr>
          <w:smallCaps w:val="0"/>
        </w:rPr>
        <w:fldChar w:fldCharType="end"/>
      </w:r>
    </w:p>
    <w:p w14:paraId="27CC1C0B">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6849965" </w:instrText>
      </w:r>
      <w:r>
        <w:fldChar w:fldCharType="separate"/>
      </w:r>
      <w:r>
        <w:rPr>
          <w:rStyle w:val="33"/>
          <w:smallCaps w:val="0"/>
        </w:rPr>
        <w:t>图5.15字符串数据传输测试</w:t>
      </w:r>
      <w:r>
        <w:rPr>
          <w:smallCaps w:val="0"/>
        </w:rPr>
        <w:tab/>
      </w:r>
      <w:r>
        <w:rPr>
          <w:smallCaps w:val="0"/>
        </w:rPr>
        <w:fldChar w:fldCharType="begin"/>
      </w:r>
      <w:r>
        <w:rPr>
          <w:smallCaps w:val="0"/>
        </w:rPr>
        <w:instrText xml:space="preserve"> PAGEREF _Toc166849965 \h </w:instrText>
      </w:r>
      <w:r>
        <w:rPr>
          <w:smallCaps w:val="0"/>
        </w:rPr>
        <w:fldChar w:fldCharType="separate"/>
      </w:r>
      <w:r>
        <w:rPr>
          <w:smallCaps w:val="0"/>
        </w:rPr>
        <w:t>56</w:t>
      </w:r>
      <w:r>
        <w:rPr>
          <w:smallCaps w:val="0"/>
        </w:rPr>
        <w:fldChar w:fldCharType="end"/>
      </w:r>
      <w:r>
        <w:rPr>
          <w:smallCaps w:val="0"/>
        </w:rPr>
        <w:fldChar w:fldCharType="end"/>
      </w:r>
    </w:p>
    <w:p w14:paraId="7BC7B8ED">
      <w:pPr>
        <w:rPr>
          <w:color w:val="000000" w:themeColor="text1"/>
          <w14:textFill>
            <w14:solidFill>
              <w14:schemeClr w14:val="tx1"/>
            </w14:solidFill>
          </w14:textFill>
        </w:rPr>
      </w:pPr>
      <w:r>
        <w:rPr>
          <w:color w:val="000000" w:themeColor="text1"/>
          <w14:textFill>
            <w14:solidFill>
              <w14:schemeClr w14:val="tx1"/>
            </w14:solidFill>
          </w14:textFill>
        </w:rPr>
        <w:fldChar w:fldCharType="end"/>
      </w:r>
      <w:r>
        <w:rPr>
          <w:color w:val="000000" w:themeColor="text1"/>
          <w14:textFill>
            <w14:solidFill>
              <w14:schemeClr w14:val="tx1"/>
            </w14:solidFill>
          </w14:textFill>
        </w:rPr>
        <w:br w:type="page"/>
      </w:r>
    </w:p>
    <w:p w14:paraId="338329EC">
      <w:pPr>
        <w:pStyle w:val="24"/>
        <w:rPr>
          <w:color w:val="000000" w:themeColor="text1"/>
          <w14:textFill>
            <w14:solidFill>
              <w14:schemeClr w14:val="tx1"/>
            </w14:solidFill>
          </w14:textFill>
        </w:rPr>
      </w:pPr>
      <w:bookmarkStart w:id="89" w:name="_Toc167365752"/>
      <w:r>
        <w:rPr>
          <w:rFonts w:hint="eastAsia"/>
          <w:color w:val="000000" w:themeColor="text1"/>
          <w14:textFill>
            <w14:solidFill>
              <w14:schemeClr w14:val="tx1"/>
            </w14:solidFill>
          </w14:textFill>
        </w:rPr>
        <w:t>附表索引</w:t>
      </w:r>
      <w:bookmarkEnd w:id="88"/>
      <w:bookmarkEnd w:id="89"/>
    </w:p>
    <w:bookmarkEnd w:id="10"/>
    <w:bookmarkEnd w:id="11"/>
    <w:bookmarkEnd w:id="12"/>
    <w:bookmarkEnd w:id="80"/>
    <w:bookmarkEnd w:id="81"/>
    <w:p w14:paraId="37C31F9B">
      <w:pPr>
        <w:pStyle w:val="20"/>
        <w:tabs>
          <w:tab w:val="right" w:leader="dot" w:pos="9061"/>
        </w:tabs>
        <w:rPr>
          <w:rFonts w:asciiTheme="minorHAnsi" w:hAnsiTheme="minorHAnsi" w:eastAsiaTheme="minorEastAsia" w:cstheme="minorBidi"/>
          <w:bCs w:val="0"/>
          <w:smallCaps w:val="0"/>
          <w:kern w:val="2"/>
          <w:sz w:val="21"/>
          <w:szCs w:val="22"/>
        </w:rPr>
      </w:pPr>
      <w:bookmarkStart w:id="90" w:name="_Toc354511010"/>
      <w:r>
        <w:rPr>
          <w:smallCaps w:val="0"/>
          <w:color w:val="000000" w:themeColor="text1"/>
          <w14:textFill>
            <w14:solidFill>
              <w14:schemeClr w14:val="tx1"/>
            </w14:solidFill>
          </w14:textFill>
        </w:rPr>
        <w:fldChar w:fldCharType="begin"/>
      </w:r>
      <w:r>
        <w:rPr>
          <w:smallCaps w:val="0"/>
          <w:color w:val="000000" w:themeColor="text1"/>
          <w14:textFill>
            <w14:solidFill>
              <w14:schemeClr w14:val="tx1"/>
            </w14:solidFill>
          </w14:textFill>
        </w:rPr>
        <w:instrText xml:space="preserve"> TOC \h \z \t "附表索引,1" \c "表" </w:instrText>
      </w:r>
      <w:r>
        <w:rPr>
          <w:smallCaps w:val="0"/>
          <w:color w:val="000000" w:themeColor="text1"/>
          <w14:textFill>
            <w14:solidFill>
              <w14:schemeClr w14:val="tx1"/>
            </w14:solidFill>
          </w14:textFill>
        </w:rPr>
        <w:fldChar w:fldCharType="separate"/>
      </w:r>
      <w:r>
        <w:fldChar w:fldCharType="begin"/>
      </w:r>
      <w:r>
        <w:instrText xml:space="preserve"> HYPERLINK \l "_Toc163420664" </w:instrText>
      </w:r>
      <w:r>
        <w:fldChar w:fldCharType="separate"/>
      </w:r>
      <w:r>
        <w:rPr>
          <w:rStyle w:val="33"/>
          <w:smallCaps w:val="0"/>
        </w:rPr>
        <w:t>表2.1典型压电陶瓷材料部分参数</w:t>
      </w:r>
      <w:r>
        <w:rPr>
          <w:smallCaps w:val="0"/>
        </w:rPr>
        <w:tab/>
      </w:r>
      <w:r>
        <w:rPr>
          <w:smallCaps w:val="0"/>
        </w:rPr>
        <w:fldChar w:fldCharType="begin"/>
      </w:r>
      <w:r>
        <w:rPr>
          <w:smallCaps w:val="0"/>
        </w:rPr>
        <w:instrText xml:space="preserve"> PAGEREF _Toc163420664 \h </w:instrText>
      </w:r>
      <w:r>
        <w:rPr>
          <w:smallCaps w:val="0"/>
        </w:rPr>
        <w:fldChar w:fldCharType="separate"/>
      </w:r>
      <w:r>
        <w:rPr>
          <w:smallCaps w:val="0"/>
        </w:rPr>
        <w:t>13</w:t>
      </w:r>
      <w:r>
        <w:rPr>
          <w:smallCaps w:val="0"/>
        </w:rPr>
        <w:fldChar w:fldCharType="end"/>
      </w:r>
      <w:r>
        <w:rPr>
          <w:smallCaps w:val="0"/>
        </w:rPr>
        <w:fldChar w:fldCharType="end"/>
      </w:r>
    </w:p>
    <w:p w14:paraId="0F9F3F64">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65" </w:instrText>
      </w:r>
      <w:r>
        <w:fldChar w:fldCharType="separate"/>
      </w:r>
      <w:r>
        <w:rPr>
          <w:rStyle w:val="33"/>
          <w:smallCaps w:val="0"/>
        </w:rPr>
        <w:t>表3.1 FPA301功率放大器参数</w:t>
      </w:r>
      <w:r>
        <w:rPr>
          <w:smallCaps w:val="0"/>
        </w:rPr>
        <w:tab/>
      </w:r>
      <w:r>
        <w:rPr>
          <w:smallCaps w:val="0"/>
        </w:rPr>
        <w:fldChar w:fldCharType="begin"/>
      </w:r>
      <w:r>
        <w:rPr>
          <w:smallCaps w:val="0"/>
        </w:rPr>
        <w:instrText xml:space="preserve"> PAGEREF _Toc163420665 \h </w:instrText>
      </w:r>
      <w:r>
        <w:rPr>
          <w:smallCaps w:val="0"/>
        </w:rPr>
        <w:fldChar w:fldCharType="separate"/>
      </w:r>
      <w:r>
        <w:rPr>
          <w:smallCaps w:val="0"/>
        </w:rPr>
        <w:t>21</w:t>
      </w:r>
      <w:r>
        <w:rPr>
          <w:smallCaps w:val="0"/>
        </w:rPr>
        <w:fldChar w:fldCharType="end"/>
      </w:r>
      <w:r>
        <w:rPr>
          <w:smallCaps w:val="0"/>
        </w:rPr>
        <w:fldChar w:fldCharType="end"/>
      </w:r>
    </w:p>
    <w:p w14:paraId="42E53AB2">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66" </w:instrText>
      </w:r>
      <w:r>
        <w:fldChar w:fldCharType="separate"/>
      </w:r>
      <w:r>
        <w:rPr>
          <w:rStyle w:val="33"/>
          <w:smallCaps w:val="0"/>
        </w:rPr>
        <w:t>表3.2 XL4005参数</w:t>
      </w:r>
      <w:r>
        <w:rPr>
          <w:smallCaps w:val="0"/>
        </w:rPr>
        <w:tab/>
      </w:r>
      <w:r>
        <w:rPr>
          <w:smallCaps w:val="0"/>
        </w:rPr>
        <w:fldChar w:fldCharType="begin"/>
      </w:r>
      <w:r>
        <w:rPr>
          <w:smallCaps w:val="0"/>
        </w:rPr>
        <w:instrText xml:space="preserve"> PAGEREF _Toc163420666 \h </w:instrText>
      </w:r>
      <w:r>
        <w:rPr>
          <w:smallCaps w:val="0"/>
        </w:rPr>
        <w:fldChar w:fldCharType="separate"/>
      </w:r>
      <w:r>
        <w:rPr>
          <w:smallCaps w:val="0"/>
        </w:rPr>
        <w:t>21</w:t>
      </w:r>
      <w:r>
        <w:rPr>
          <w:smallCaps w:val="0"/>
        </w:rPr>
        <w:fldChar w:fldCharType="end"/>
      </w:r>
      <w:r>
        <w:rPr>
          <w:smallCaps w:val="0"/>
        </w:rPr>
        <w:fldChar w:fldCharType="end"/>
      </w:r>
    </w:p>
    <w:p w14:paraId="4C4CF073">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67" </w:instrText>
      </w:r>
      <w:r>
        <w:fldChar w:fldCharType="separate"/>
      </w:r>
      <w:r>
        <w:rPr>
          <w:rStyle w:val="33"/>
          <w:smallCaps w:val="0"/>
        </w:rPr>
        <w:t>表3.3 XL4005引脚描述</w:t>
      </w:r>
      <w:r>
        <w:rPr>
          <w:smallCaps w:val="0"/>
        </w:rPr>
        <w:tab/>
      </w:r>
      <w:r>
        <w:rPr>
          <w:smallCaps w:val="0"/>
        </w:rPr>
        <w:fldChar w:fldCharType="begin"/>
      </w:r>
      <w:r>
        <w:rPr>
          <w:smallCaps w:val="0"/>
        </w:rPr>
        <w:instrText xml:space="preserve"> PAGEREF _Toc163420667 \h </w:instrText>
      </w:r>
      <w:r>
        <w:rPr>
          <w:smallCaps w:val="0"/>
        </w:rPr>
        <w:fldChar w:fldCharType="separate"/>
      </w:r>
      <w:r>
        <w:rPr>
          <w:smallCaps w:val="0"/>
        </w:rPr>
        <w:t>21</w:t>
      </w:r>
      <w:r>
        <w:rPr>
          <w:smallCaps w:val="0"/>
        </w:rPr>
        <w:fldChar w:fldCharType="end"/>
      </w:r>
      <w:r>
        <w:rPr>
          <w:smallCaps w:val="0"/>
        </w:rPr>
        <w:fldChar w:fldCharType="end"/>
      </w:r>
    </w:p>
    <w:p w14:paraId="51BE23E8">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68" </w:instrText>
      </w:r>
      <w:r>
        <w:fldChar w:fldCharType="separate"/>
      </w:r>
      <w:r>
        <w:rPr>
          <w:rStyle w:val="33"/>
          <w:smallCaps w:val="0"/>
        </w:rPr>
        <w:t>表3.4常见材料的声阻抗参数</w:t>
      </w:r>
      <w:r>
        <w:rPr>
          <w:smallCaps w:val="0"/>
        </w:rPr>
        <w:tab/>
      </w:r>
      <w:r>
        <w:rPr>
          <w:smallCaps w:val="0"/>
        </w:rPr>
        <w:fldChar w:fldCharType="begin"/>
      </w:r>
      <w:r>
        <w:rPr>
          <w:smallCaps w:val="0"/>
        </w:rPr>
        <w:instrText xml:space="preserve"> PAGEREF _Toc163420668 \h </w:instrText>
      </w:r>
      <w:r>
        <w:rPr>
          <w:smallCaps w:val="0"/>
        </w:rPr>
        <w:fldChar w:fldCharType="separate"/>
      </w:r>
      <w:r>
        <w:rPr>
          <w:smallCaps w:val="0"/>
        </w:rPr>
        <w:t>23</w:t>
      </w:r>
      <w:r>
        <w:rPr>
          <w:smallCaps w:val="0"/>
        </w:rPr>
        <w:fldChar w:fldCharType="end"/>
      </w:r>
      <w:r>
        <w:rPr>
          <w:smallCaps w:val="0"/>
        </w:rPr>
        <w:fldChar w:fldCharType="end"/>
      </w:r>
    </w:p>
    <w:p w14:paraId="3005C317">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69" </w:instrText>
      </w:r>
      <w:r>
        <w:fldChar w:fldCharType="separate"/>
      </w:r>
      <w:r>
        <w:rPr>
          <w:rStyle w:val="33"/>
          <w:smallCaps w:val="0"/>
        </w:rPr>
        <w:t>表3.5</w:t>
      </w:r>
      <w:r>
        <w:rPr>
          <w:rStyle w:val="33"/>
          <w:i/>
          <w:smallCaps w:val="0"/>
        </w:rPr>
        <w:t xml:space="preserve"> z</w:t>
      </w:r>
      <w:r>
        <w:rPr>
          <w:rStyle w:val="33"/>
          <w:smallCaps w:val="0"/>
          <w:vertAlign w:val="subscript"/>
        </w:rPr>
        <w:t>p</w:t>
      </w:r>
      <w:r>
        <w:rPr>
          <w:rStyle w:val="33"/>
          <w:smallCaps w:val="0"/>
        </w:rPr>
        <w:t>与</w:t>
      </w:r>
      <w:r>
        <w:rPr>
          <w:rStyle w:val="33"/>
          <w:i/>
          <w:smallCaps w:val="0"/>
        </w:rPr>
        <w:t>y</w:t>
      </w:r>
      <w:r>
        <w:rPr>
          <w:rStyle w:val="33"/>
          <w:smallCaps w:val="0"/>
          <w:vertAlign w:val="subscript"/>
        </w:rPr>
        <w:t>p</w:t>
      </w:r>
      <w:r>
        <w:rPr>
          <w:rStyle w:val="33"/>
          <w:smallCaps w:val="0"/>
        </w:rPr>
        <w:t>不同条件对应的匹配网络结构</w:t>
      </w:r>
      <w:r>
        <w:rPr>
          <w:smallCaps w:val="0"/>
        </w:rPr>
        <w:tab/>
      </w:r>
      <w:r>
        <w:rPr>
          <w:smallCaps w:val="0"/>
        </w:rPr>
        <w:fldChar w:fldCharType="begin"/>
      </w:r>
      <w:r>
        <w:rPr>
          <w:smallCaps w:val="0"/>
        </w:rPr>
        <w:instrText xml:space="preserve"> PAGEREF _Toc163420669 \h </w:instrText>
      </w:r>
      <w:r>
        <w:rPr>
          <w:smallCaps w:val="0"/>
        </w:rPr>
        <w:fldChar w:fldCharType="separate"/>
      </w:r>
      <w:r>
        <w:rPr>
          <w:smallCaps w:val="0"/>
        </w:rPr>
        <w:t>29</w:t>
      </w:r>
      <w:r>
        <w:rPr>
          <w:smallCaps w:val="0"/>
        </w:rPr>
        <w:fldChar w:fldCharType="end"/>
      </w:r>
      <w:r>
        <w:rPr>
          <w:smallCaps w:val="0"/>
        </w:rPr>
        <w:fldChar w:fldCharType="end"/>
      </w:r>
    </w:p>
    <w:p w14:paraId="0979C1D5">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70" </w:instrText>
      </w:r>
      <w:r>
        <w:fldChar w:fldCharType="separate"/>
      </w:r>
      <w:r>
        <w:rPr>
          <w:rStyle w:val="33"/>
          <w:smallCaps w:val="0"/>
        </w:rPr>
        <w:t>表3.6能量传输通道匹配网络元件参数值</w:t>
      </w:r>
      <w:r>
        <w:rPr>
          <w:smallCaps w:val="0"/>
        </w:rPr>
        <w:tab/>
      </w:r>
      <w:r>
        <w:rPr>
          <w:smallCaps w:val="0"/>
        </w:rPr>
        <w:fldChar w:fldCharType="begin"/>
      </w:r>
      <w:r>
        <w:rPr>
          <w:smallCaps w:val="0"/>
        </w:rPr>
        <w:instrText xml:space="preserve"> PAGEREF _Toc163420670 \h </w:instrText>
      </w:r>
      <w:r>
        <w:rPr>
          <w:smallCaps w:val="0"/>
        </w:rPr>
        <w:fldChar w:fldCharType="separate"/>
      </w:r>
      <w:r>
        <w:rPr>
          <w:smallCaps w:val="0"/>
        </w:rPr>
        <w:t>32</w:t>
      </w:r>
      <w:r>
        <w:rPr>
          <w:smallCaps w:val="0"/>
        </w:rPr>
        <w:fldChar w:fldCharType="end"/>
      </w:r>
      <w:r>
        <w:rPr>
          <w:smallCaps w:val="0"/>
        </w:rPr>
        <w:fldChar w:fldCharType="end"/>
      </w:r>
    </w:p>
    <w:p w14:paraId="7A5E782A">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71" </w:instrText>
      </w:r>
      <w:r>
        <w:fldChar w:fldCharType="separate"/>
      </w:r>
      <w:r>
        <w:rPr>
          <w:rStyle w:val="33"/>
          <w:smallCaps w:val="0"/>
        </w:rPr>
        <w:t>表4.1 MSP430FR2355主要参数</w:t>
      </w:r>
      <w:r>
        <w:rPr>
          <w:smallCaps w:val="0"/>
        </w:rPr>
        <w:tab/>
      </w:r>
      <w:r>
        <w:rPr>
          <w:smallCaps w:val="0"/>
        </w:rPr>
        <w:fldChar w:fldCharType="begin"/>
      </w:r>
      <w:r>
        <w:rPr>
          <w:smallCaps w:val="0"/>
        </w:rPr>
        <w:instrText xml:space="preserve"> PAGEREF _Toc163420671 \h </w:instrText>
      </w:r>
      <w:r>
        <w:rPr>
          <w:smallCaps w:val="0"/>
        </w:rPr>
        <w:fldChar w:fldCharType="separate"/>
      </w:r>
      <w:r>
        <w:rPr>
          <w:smallCaps w:val="0"/>
        </w:rPr>
        <w:t>39</w:t>
      </w:r>
      <w:r>
        <w:rPr>
          <w:smallCaps w:val="0"/>
        </w:rPr>
        <w:fldChar w:fldCharType="end"/>
      </w:r>
      <w:r>
        <w:rPr>
          <w:smallCaps w:val="0"/>
        </w:rPr>
        <w:fldChar w:fldCharType="end"/>
      </w:r>
    </w:p>
    <w:p w14:paraId="502ED332">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72" </w:instrText>
      </w:r>
      <w:r>
        <w:fldChar w:fldCharType="separate"/>
      </w:r>
      <w:r>
        <w:rPr>
          <w:rStyle w:val="33"/>
          <w:smallCaps w:val="0"/>
        </w:rPr>
        <w:t>表4.2 AD9834主要参数</w:t>
      </w:r>
      <w:r>
        <w:rPr>
          <w:smallCaps w:val="0"/>
        </w:rPr>
        <w:tab/>
      </w:r>
      <w:r>
        <w:rPr>
          <w:smallCaps w:val="0"/>
        </w:rPr>
        <w:fldChar w:fldCharType="begin"/>
      </w:r>
      <w:r>
        <w:rPr>
          <w:smallCaps w:val="0"/>
        </w:rPr>
        <w:instrText xml:space="preserve"> PAGEREF _Toc163420672 \h </w:instrText>
      </w:r>
      <w:r>
        <w:rPr>
          <w:smallCaps w:val="0"/>
        </w:rPr>
        <w:fldChar w:fldCharType="separate"/>
      </w:r>
      <w:r>
        <w:rPr>
          <w:smallCaps w:val="0"/>
        </w:rPr>
        <w:t>39</w:t>
      </w:r>
      <w:r>
        <w:rPr>
          <w:smallCaps w:val="0"/>
        </w:rPr>
        <w:fldChar w:fldCharType="end"/>
      </w:r>
      <w:r>
        <w:rPr>
          <w:smallCaps w:val="0"/>
        </w:rPr>
        <w:fldChar w:fldCharType="end"/>
      </w:r>
    </w:p>
    <w:p w14:paraId="6BBD5BB0">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73" </w:instrText>
      </w:r>
      <w:r>
        <w:fldChar w:fldCharType="separate"/>
      </w:r>
      <w:r>
        <w:rPr>
          <w:rStyle w:val="33"/>
          <w:smallCaps w:val="0"/>
        </w:rPr>
        <w:t>表4.3 ADG801主要参数</w:t>
      </w:r>
      <w:r>
        <w:rPr>
          <w:smallCaps w:val="0"/>
        </w:rPr>
        <w:tab/>
      </w:r>
      <w:r>
        <w:rPr>
          <w:smallCaps w:val="0"/>
        </w:rPr>
        <w:fldChar w:fldCharType="begin"/>
      </w:r>
      <w:r>
        <w:rPr>
          <w:smallCaps w:val="0"/>
        </w:rPr>
        <w:instrText xml:space="preserve"> PAGEREF _Toc163420673 \h </w:instrText>
      </w:r>
      <w:r>
        <w:rPr>
          <w:smallCaps w:val="0"/>
        </w:rPr>
        <w:fldChar w:fldCharType="separate"/>
      </w:r>
      <w:r>
        <w:rPr>
          <w:smallCaps w:val="0"/>
        </w:rPr>
        <w:t>39</w:t>
      </w:r>
      <w:r>
        <w:rPr>
          <w:smallCaps w:val="0"/>
        </w:rPr>
        <w:fldChar w:fldCharType="end"/>
      </w:r>
      <w:r>
        <w:rPr>
          <w:smallCaps w:val="0"/>
        </w:rPr>
        <w:fldChar w:fldCharType="end"/>
      </w:r>
    </w:p>
    <w:p w14:paraId="6AFA2738">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74" </w:instrText>
      </w:r>
      <w:r>
        <w:fldChar w:fldCharType="separate"/>
      </w:r>
      <w:r>
        <w:rPr>
          <w:rStyle w:val="33"/>
          <w:smallCaps w:val="0"/>
        </w:rPr>
        <w:t>表5.1 NanoVNA V2主要参数</w:t>
      </w:r>
      <w:r>
        <w:rPr>
          <w:smallCaps w:val="0"/>
        </w:rPr>
        <w:tab/>
      </w:r>
      <w:r>
        <w:rPr>
          <w:smallCaps w:val="0"/>
        </w:rPr>
        <w:fldChar w:fldCharType="begin"/>
      </w:r>
      <w:r>
        <w:rPr>
          <w:smallCaps w:val="0"/>
        </w:rPr>
        <w:instrText xml:space="preserve"> PAGEREF _Toc163420674 \h </w:instrText>
      </w:r>
      <w:r>
        <w:rPr>
          <w:smallCaps w:val="0"/>
        </w:rPr>
        <w:fldChar w:fldCharType="separate"/>
      </w:r>
      <w:r>
        <w:rPr>
          <w:smallCaps w:val="0"/>
        </w:rPr>
        <w:t>48</w:t>
      </w:r>
      <w:r>
        <w:rPr>
          <w:smallCaps w:val="0"/>
        </w:rPr>
        <w:fldChar w:fldCharType="end"/>
      </w:r>
      <w:r>
        <w:rPr>
          <w:smallCaps w:val="0"/>
        </w:rPr>
        <w:fldChar w:fldCharType="end"/>
      </w:r>
    </w:p>
    <w:p w14:paraId="2DBF31AF">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75" </w:instrText>
      </w:r>
      <w:r>
        <w:fldChar w:fldCharType="separate"/>
      </w:r>
      <w:r>
        <w:rPr>
          <w:rStyle w:val="33"/>
          <w:smallCaps w:val="0"/>
        </w:rPr>
        <w:t>表5.2不同厚度金属板最大传输功率与传输效率</w:t>
      </w:r>
      <w:r>
        <w:rPr>
          <w:smallCaps w:val="0"/>
        </w:rPr>
        <w:tab/>
      </w:r>
      <w:r>
        <w:rPr>
          <w:smallCaps w:val="0"/>
        </w:rPr>
        <w:fldChar w:fldCharType="begin"/>
      </w:r>
      <w:r>
        <w:rPr>
          <w:smallCaps w:val="0"/>
        </w:rPr>
        <w:instrText xml:space="preserve"> PAGEREF _Toc163420675 \h </w:instrText>
      </w:r>
      <w:r>
        <w:rPr>
          <w:smallCaps w:val="0"/>
        </w:rPr>
        <w:fldChar w:fldCharType="separate"/>
      </w:r>
      <w:r>
        <w:rPr>
          <w:smallCaps w:val="0"/>
        </w:rPr>
        <w:t>50</w:t>
      </w:r>
      <w:r>
        <w:rPr>
          <w:smallCaps w:val="0"/>
        </w:rPr>
        <w:fldChar w:fldCharType="end"/>
      </w:r>
      <w:r>
        <w:rPr>
          <w:smallCaps w:val="0"/>
        </w:rPr>
        <w:fldChar w:fldCharType="end"/>
      </w:r>
    </w:p>
    <w:p w14:paraId="000C3F93">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76" </w:instrText>
      </w:r>
      <w:r>
        <w:fldChar w:fldCharType="separate"/>
      </w:r>
      <w:r>
        <w:rPr>
          <w:rStyle w:val="33"/>
          <w:smallCaps w:val="0"/>
        </w:rPr>
        <w:t>表5.3不同厚度金属板</w:t>
      </w:r>
      <w:r>
        <w:rPr>
          <w:rStyle w:val="33"/>
          <w:i/>
          <w:smallCaps w:val="0"/>
        </w:rPr>
        <w:t>s</w:t>
      </w:r>
      <w:r>
        <w:rPr>
          <w:rStyle w:val="33"/>
          <w:smallCaps w:val="0"/>
          <w:vertAlign w:val="subscript"/>
        </w:rPr>
        <w:t>21</w:t>
      </w:r>
      <w:r>
        <w:rPr>
          <w:rStyle w:val="33"/>
          <w:smallCaps w:val="0"/>
        </w:rPr>
        <w:t>与</w:t>
      </w:r>
      <w:r>
        <w:rPr>
          <w:rStyle w:val="33"/>
          <w:i/>
          <w:smallCaps w:val="0"/>
        </w:rPr>
        <w:t>s</w:t>
      </w:r>
      <w:r>
        <w:rPr>
          <w:rStyle w:val="33"/>
          <w:smallCaps w:val="0"/>
          <w:vertAlign w:val="subscript"/>
        </w:rPr>
        <w:t>m21</w:t>
      </w:r>
      <w:r>
        <w:rPr>
          <w:rStyle w:val="33"/>
          <w:smallCaps w:val="0"/>
        </w:rPr>
        <w:t>参数</w:t>
      </w:r>
      <w:r>
        <w:rPr>
          <w:smallCaps w:val="0"/>
        </w:rPr>
        <w:tab/>
      </w:r>
      <w:r>
        <w:rPr>
          <w:smallCaps w:val="0"/>
        </w:rPr>
        <w:fldChar w:fldCharType="begin"/>
      </w:r>
      <w:r>
        <w:rPr>
          <w:smallCaps w:val="0"/>
        </w:rPr>
        <w:instrText xml:space="preserve"> PAGEREF _Toc163420676 \h </w:instrText>
      </w:r>
      <w:r>
        <w:rPr>
          <w:smallCaps w:val="0"/>
        </w:rPr>
        <w:fldChar w:fldCharType="separate"/>
      </w:r>
      <w:r>
        <w:rPr>
          <w:smallCaps w:val="0"/>
        </w:rPr>
        <w:t>51</w:t>
      </w:r>
      <w:r>
        <w:rPr>
          <w:smallCaps w:val="0"/>
        </w:rPr>
        <w:fldChar w:fldCharType="end"/>
      </w:r>
      <w:r>
        <w:rPr>
          <w:smallCaps w:val="0"/>
        </w:rPr>
        <w:fldChar w:fldCharType="end"/>
      </w:r>
    </w:p>
    <w:p w14:paraId="4F43CA17">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77" </w:instrText>
      </w:r>
      <w:r>
        <w:fldChar w:fldCharType="separate"/>
      </w:r>
      <w:r>
        <w:rPr>
          <w:rStyle w:val="33"/>
          <w:smallCaps w:val="0"/>
        </w:rPr>
        <w:t>表5.4部分厚度金属进行匹配后的传输效率</w:t>
      </w:r>
      <w:r>
        <w:rPr>
          <w:smallCaps w:val="0"/>
        </w:rPr>
        <w:tab/>
      </w:r>
      <w:r>
        <w:rPr>
          <w:smallCaps w:val="0"/>
        </w:rPr>
        <w:fldChar w:fldCharType="begin"/>
      </w:r>
      <w:r>
        <w:rPr>
          <w:smallCaps w:val="0"/>
        </w:rPr>
        <w:instrText xml:space="preserve"> PAGEREF _Toc163420677 \h </w:instrText>
      </w:r>
      <w:r>
        <w:rPr>
          <w:smallCaps w:val="0"/>
        </w:rPr>
        <w:fldChar w:fldCharType="separate"/>
      </w:r>
      <w:r>
        <w:rPr>
          <w:smallCaps w:val="0"/>
        </w:rPr>
        <w:t>51</w:t>
      </w:r>
      <w:r>
        <w:rPr>
          <w:smallCaps w:val="0"/>
        </w:rPr>
        <w:fldChar w:fldCharType="end"/>
      </w:r>
      <w:r>
        <w:rPr>
          <w:smallCaps w:val="0"/>
        </w:rPr>
        <w:fldChar w:fldCharType="end"/>
      </w:r>
    </w:p>
    <w:p w14:paraId="2A8544E0">
      <w:pPr>
        <w:pStyle w:val="20"/>
        <w:tabs>
          <w:tab w:val="right" w:leader="dot" w:pos="9061"/>
        </w:tabs>
        <w:rPr>
          <w:rFonts w:asciiTheme="minorHAnsi" w:hAnsiTheme="minorHAnsi" w:eastAsiaTheme="minorEastAsia" w:cstheme="minorBidi"/>
          <w:bCs w:val="0"/>
          <w:smallCaps w:val="0"/>
          <w:kern w:val="2"/>
          <w:sz w:val="21"/>
          <w:szCs w:val="22"/>
        </w:rPr>
      </w:pPr>
      <w:r>
        <w:fldChar w:fldCharType="begin"/>
      </w:r>
      <w:r>
        <w:instrText xml:space="preserve"> HYPERLINK \l "_Toc163420678" </w:instrText>
      </w:r>
      <w:r>
        <w:fldChar w:fldCharType="separate"/>
      </w:r>
      <w:r>
        <w:rPr>
          <w:rStyle w:val="33"/>
          <w:smallCaps w:val="0"/>
        </w:rPr>
        <w:t>表5.5误比特率测试结果</w:t>
      </w:r>
      <w:r>
        <w:rPr>
          <w:smallCaps w:val="0"/>
        </w:rPr>
        <w:tab/>
      </w:r>
      <w:r>
        <w:rPr>
          <w:smallCaps w:val="0"/>
        </w:rPr>
        <w:fldChar w:fldCharType="begin"/>
      </w:r>
      <w:r>
        <w:rPr>
          <w:smallCaps w:val="0"/>
        </w:rPr>
        <w:instrText xml:space="preserve"> PAGEREF _Toc163420678 \h </w:instrText>
      </w:r>
      <w:r>
        <w:rPr>
          <w:smallCaps w:val="0"/>
        </w:rPr>
        <w:fldChar w:fldCharType="separate"/>
      </w:r>
      <w:r>
        <w:rPr>
          <w:smallCaps w:val="0"/>
        </w:rPr>
        <w:t>54</w:t>
      </w:r>
      <w:r>
        <w:rPr>
          <w:smallCaps w:val="0"/>
        </w:rPr>
        <w:fldChar w:fldCharType="end"/>
      </w:r>
      <w:r>
        <w:rPr>
          <w:smallCaps w:val="0"/>
        </w:rPr>
        <w:fldChar w:fldCharType="end"/>
      </w:r>
    </w:p>
    <w:p w14:paraId="621E3A57">
      <w:pPr>
        <w:rPr>
          <w:color w:val="000000" w:themeColor="text1"/>
          <w14:textFill>
            <w14:solidFill>
              <w14:schemeClr w14:val="tx1"/>
            </w14:solidFill>
          </w14:textFill>
        </w:rPr>
        <w:sectPr>
          <w:headerReference r:id="rId19" w:type="default"/>
          <w:footerReference r:id="rId20" w:type="even"/>
          <w:endnotePr>
            <w:numFmt w:val="decimal"/>
          </w:endnotePr>
          <w:type w:val="continuous"/>
          <w:pgSz w:w="11907" w:h="16840"/>
          <w:pgMar w:top="1247" w:right="1418" w:bottom="1247" w:left="1418" w:header="624" w:footer="624" w:gutter="0"/>
          <w:pgNumType w:fmt="upperRoman"/>
          <w:cols w:space="720" w:num="1"/>
          <w:docGrid w:type="linesAndChars" w:linePitch="409" w:charSpace="3926"/>
        </w:sectPr>
      </w:pPr>
      <w:r>
        <w:rPr>
          <w:color w:val="000000" w:themeColor="text1"/>
          <w14:textFill>
            <w14:solidFill>
              <w14:schemeClr w14:val="tx1"/>
            </w14:solidFill>
          </w14:textFill>
        </w:rPr>
        <w:fldChar w:fldCharType="end"/>
      </w:r>
    </w:p>
    <w:p w14:paraId="54006C29">
      <w:pPr>
        <w:pStyle w:val="2"/>
        <w:spacing w:before="409" w:after="409"/>
        <w:ind w:left="0"/>
        <w:rPr>
          <w:color w:val="000000" w:themeColor="text1"/>
          <w14:textFill>
            <w14:solidFill>
              <w14:schemeClr w14:val="tx1"/>
            </w14:solidFill>
          </w14:textFill>
        </w:rPr>
      </w:pPr>
      <w:bookmarkStart w:id="91" w:name="_Toc167365753"/>
      <w:r>
        <w:rPr>
          <w:color w:val="000000" w:themeColor="text1"/>
          <w14:textFill>
            <w14:solidFill>
              <w14:schemeClr w14:val="tx1"/>
            </w14:solidFill>
          </w14:textFill>
        </w:rPr>
        <w:t>绪 论</w:t>
      </w:r>
      <w:bookmarkEnd w:id="90"/>
      <w:bookmarkEnd w:id="91"/>
    </w:p>
    <w:p w14:paraId="09C0BB66">
      <w:pPr>
        <w:pStyle w:val="3"/>
        <w:rPr>
          <w:color w:val="000000" w:themeColor="text1"/>
          <w14:textFill>
            <w14:solidFill>
              <w14:schemeClr w14:val="tx1"/>
            </w14:solidFill>
          </w14:textFill>
        </w:rPr>
      </w:pPr>
      <w:bookmarkStart w:id="92" w:name="_Toc167365754"/>
      <w:r>
        <w:rPr>
          <w:rFonts w:hint="eastAsia"/>
          <w:color w:val="000000" w:themeColor="text1"/>
          <w14:textFill>
            <w14:solidFill>
              <w14:schemeClr w14:val="tx1"/>
            </w14:solidFill>
          </w14:textFill>
        </w:rPr>
        <w:t>研究背景及意义</w:t>
      </w:r>
      <w:bookmarkEnd w:id="92"/>
    </w:p>
    <w:p w14:paraId="11A9F4E1">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在工业制造、航空航天等领域，精密传动结构的健康状态直接影响了整个系统的运行精度、稳定性以及使用寿命</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0186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这种精密传动结构通常处于电磁环境复杂且空间狭小的密闭区域。获取精密传动结构的运行状态需要在其</w:t>
      </w:r>
      <w:r>
        <w:rPr>
          <w:rFonts w:hint="eastAsia"/>
          <w:color w:val="000000" w:themeColor="text1"/>
          <w14:textFill>
            <w14:solidFill>
              <w14:schemeClr w14:val="tx1"/>
            </w14:solidFill>
          </w14:textFill>
        </w:rPr>
        <w:t>内部</w:t>
      </w:r>
      <w:r>
        <w:rPr>
          <w:color w:val="000000" w:themeColor="text1"/>
          <w14:textFill>
            <w14:solidFill>
              <w14:schemeClr w14:val="tx1"/>
            </w14:solidFill>
          </w14:textFill>
        </w:rPr>
        <w:t>安装应力、应变或者振动传感器。</w:t>
      </w:r>
      <w:r>
        <w:rPr>
          <w:rFonts w:hint="eastAsia"/>
          <w:color w:val="000000" w:themeColor="text1"/>
          <w14:textFill>
            <w14:solidFill>
              <w14:schemeClr w14:val="tx1"/>
            </w14:solidFill>
          </w14:textFill>
        </w:rPr>
        <w:t>减速器是工业机器人的核心部件，其健康状态直接决定了装备运行精度可靠性，减速器智能运维与故障诊断要求减速器与传感器结合的智能化发展。而目前国内工业机器人的谐波减速器的使用寿命远低于国外同等产品，为准确诊断减速器失效原因，亟需构建减速器状态监测与故障诊断传感系统，其中的关键是实现空间有限结构部位传感器的供电和将传感器的数据过金属传输到外部进行显示与下一步处理。</w:t>
      </w:r>
    </w:p>
    <w:p w14:paraId="152F1621">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目前，对于这些位于金属壁内部的传感器的供电与数据传输，使用最多的</w:t>
      </w:r>
      <w:r>
        <w:rPr>
          <w:color w:val="000000" w:themeColor="text1"/>
          <w14:textFill>
            <w14:solidFill>
              <w14:schemeClr w14:val="tx1"/>
            </w14:solidFill>
          </w14:textFill>
        </w:rPr>
        <w:t>方式是使用电池或者在金属壁上打孔让导线穿过金属壁利用导线实现能量传输</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0564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ADDIN EN.CITE &lt;EndNote&gt;&lt;Cite&gt;&lt;Author&gt;刘耀&lt;/Author&gt;&lt;Year&gt;2023&lt;/Year&gt;&lt;RecNum&gt;64&lt;/RecNum&gt;&lt;DisplayText&gt;&lt;style face="superscript"&gt;[2]&lt;/style&gt;&lt;/DisplayText&gt;&lt;record&gt;&lt;rec-number&gt;64&lt;/rec-number&gt;&lt;foreign-keys&gt;&lt;key app="EN" db-id="5adapfttls2vpqerx2k5fvw900pweetzew2t" timestamp="1711941822"&gt;64&lt;/key&gt;&lt;/foreign-keys&gt;&lt;ref-type name="Journal Article"&gt;17&lt;/ref-type&gt;&lt;contributors&gt;&lt;authors&gt;&lt;author&gt;刘耀&lt;/author&gt;&lt;author&gt;肖晋宇&lt;/author&gt;&lt;author&gt;赵小令&lt;/author&gt;&lt;author&gt;吴佳玮&lt;/author&gt;&lt;author&gt;杜宇维&lt;/author&gt;&lt;author&gt;赵宇霏&lt;/author&gt;&lt;author&gt;王贺阳&lt;/author&gt;&lt;author&gt;王振兴&lt;/author&gt;&lt;/authors&gt;&lt;/contributors&gt;&lt;auth-address&gt;全球能源互联网集团有限公司;全球能源互联网发展合作组织;西安交通大学电气工程学院;&lt;/auth-address&gt;&lt;titles&gt;&lt;title&gt;无线电能传输技术发展与应用综述 %J 电工电能新技术&lt;/title&gt;&lt;/titles&gt;&lt;pages&gt;48-67&lt;/pages&gt;&lt;volume&gt;42&lt;/volume&gt;&lt;number&gt;02&lt;/number&gt;&lt;keywords&gt;&lt;keyword&gt;无线电能传输&lt;/keyword&gt;&lt;keyword&gt;全球能源互联网&lt;/keyword&gt;&lt;keyword&gt;发展历史&lt;/keyword&gt;&lt;keyword&gt;研究动态&lt;/keyword&gt;&lt;keyword&gt;应用场景展望&lt;/keyword&gt;&lt;keyword&gt;技术挑战&lt;/keyword&gt;&lt;/keywords&gt;&lt;dates&gt;&lt;year&gt;2023&lt;/year&gt;&lt;/dates&gt;&lt;isbn&gt;1003-3076&lt;/isbn&gt;&lt;call-num&gt;11-2283/TM&lt;/call-num&gt;&lt;urls&gt;&lt;/urls&gt;&lt;remote-databa</w:instrText>
      </w:r>
      <w:r>
        <w:rPr>
          <w:color w:val="000000" w:themeColor="text1"/>
          <w14:textFill>
            <w14:solidFill>
              <w14:schemeClr w14:val="tx1"/>
            </w14:solidFill>
          </w14:textFill>
        </w:rPr>
        <w:instrText xml:space="preserve">se-provider&gt;Cnki&lt;/remote-database-provider&gt;&lt;/record&gt;&lt;/Cite&gt;&lt;/EndNote&gt;</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t>。使用电池的方式主要有两个弊端：一是金属壁内部，特别是精密传动部位处空间有限，而电池通常体积相对较大，难以安装在结构表面；二是电池使用容量有限，一旦电池电量耗尽，如何更换电池或者给电池充电也是一个难题。而使用导线馈通的方式给传感器供电，一是会破坏金属结构的完整性，进而影响结构的密封性、结构强度等，最终导致设备运行状态的不稳定与使用寿命下降；二是增加导线会增加在整个使用周期内的维护成本</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6781799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14:paraId="47D0C63E">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有关无线能量传输的最早研究是在19世纪中期麦克斯韦提出了电磁波的传输基础理论，19世纪后期，物理学家赫兹设计“谐振环”实验，证明了电磁波的存在。后来、尼古拉·特斯拉实现了无线供电，为现代的电力传输提供了理论依据。但是通过电磁波传输电能的方式很难穿过金属壁，一是电磁波在金属壁一面传过来时大部分能量会被金属反射，只有小部分能量能够穿过金属壁，并且由于趋肤效应的存在，电磁波的强度还会随着金属的深度呈指数衰减</w:t>
      </w:r>
      <w:r>
        <w:rPr>
          <w:rFonts w:hint="eastAsia"/>
          <w:color w:val="000000" w:themeColor="text1"/>
          <w14:textFill>
            <w14:solidFill>
              <w14:schemeClr w14:val="tx1"/>
            </w14:solidFill>
          </w14:textFill>
        </w:rPr>
        <w:t>，这使得传统的电磁无线传输方式在这种应用下收到极大的限制，电磁的方式在穿金属无线传输方面效率极低并可以说是不切实际的解决方案</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6781811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14:paraId="124A4C8B">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导线馈通、电池供电和电磁方式都效果不佳的情况下，需要实现一种能够在不破坏金属壁的情况下穿过金属壁进行无线能量传输和数据传输的系统，这种系统能极大地降低现有技术在穿金属能量与数据传输的风险与成本，并能够帮助发展许多可能的新应用。</w:t>
      </w:r>
    </w:p>
    <w:p w14:paraId="0CC7941D">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对于封闭的金属结构内部的电能传输，使用机械波的方式比使用电磁波的方式显然会效率更高。压电材料有着正压电效应和逆压电效应</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6782137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5]</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可用于电信号与机械波的双向转换，锆钛酸铅(PZT)是一个典型的声电系统，在发射端，PZT将电信号转换成机械波，机械波通过耦合剂传递到金属中，在接收端，PZT通过耦合剂收集机械波并将其转换为电信号。</w:t>
      </w:r>
    </w:p>
    <w:p w14:paraId="2DBE8838">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在数据传输方面，当采集数据的传感器位于金属容器内部，如何将数据穿透金属壁传输到外部成为了一个难点。与能量传输类似，大多数情况下为了保持结构的完整性，不允许在金属壁上打孔，从而必须考虑以无线的方式来进行数据传输。趋肤效应同样会大幅影响传统的无线射频(RF)通信的方式。而利用超声波信号作为穿金属壁传输数据的手段被证明是可行的</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0740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通过收发两侧超声换能器的声电转换，可使用标准的通信技术发送/接收数据。</w:t>
      </w:r>
    </w:p>
    <w:p w14:paraId="12ECCEF7">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目前，超声数据传输系统已经应用在了很多领域，如超声通信系统</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0760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7]</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与声光混合通信系统</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0777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8]</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已经用于水下的无线通信、基于超声波的无线供电与数据传输的</w:t>
      </w:r>
      <w:r>
        <w:rPr>
          <w:rFonts w:hint="eastAsia"/>
          <w:color w:val="000000" w:themeColor="text1"/>
          <w14:textFill>
            <w14:solidFill>
              <w14:schemeClr w14:val="tx1"/>
            </w14:solidFill>
          </w14:textFill>
        </w:rPr>
        <w:t>高度小型化植入式医疗设备</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0791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9]</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ADDIN EN.CITE &lt;EndNote&gt;&lt;Cite&gt;&lt;Author&gt;Charthad&lt;/Author&gt;&lt;Year&gt;2015&lt;/Year&gt;&lt;RecNum&gt;14&lt;/RecNum&gt;&lt;DisplayText&gt;&lt;style face="superscript"&gt;[9]&lt;/style&gt;&lt;/DisplayText&gt;&lt;record&gt;&lt;rec-number&gt;14&lt;/rec-number&gt;&lt;foreign-keys&gt;&lt;key app="EN" db-id="5adapfttls2vpqerx2k5fvw900pweetzew2t" timestamp="1711276606"&gt;14&lt;/key&gt;&lt;/foreign-keys&gt;&lt;ref-type name="Journal Article"&gt;17&lt;/ref-type&gt;&lt;contributors&gt;&lt;authors&gt;&lt;author&gt;Charthad, Jayant&lt;/author&gt;&lt;author&gt;Weber, Marcus J&lt;/author&gt;&lt;author&gt;Chang, Ting Chia&lt;/author&gt;&lt;author&gt;Arbabian, Amin %J IEEE Journal of solid-state circuits&lt;/author&gt;&lt;/authors&gt;&lt;/contributors&gt;&lt;titles&gt;&lt;title&gt;A mm-sized implantable medical device (IMD) with ultrasonic power transfer and a hybrid bi-directional data link&lt;/title&gt;&lt;/titles&gt;&lt;pages&gt;1741-1753&lt;/pages&gt;&lt;volume&gt;50&lt;/volume&gt;&lt;number&gt;8&lt;/number&gt;&lt;dates&gt;&lt;year&gt;2015&lt;/year&gt;&lt;/dates&gt;&lt;isbn&gt;0018-9200&lt;/isbn&gt;&lt;urls&gt;&lt;/urls&gt;&lt;/record&gt;&lt;/Cite&gt;&lt;/EndNote&gt;</w:instrTex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基于超声的位置和方向估计</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0801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0]</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等。</w:t>
      </w:r>
    </w:p>
    <w:p w14:paraId="1FCCB4EF">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超声换能器主要用作超声加工</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6782147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1]</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超声清洗</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6782159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2]</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超声探测</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6443701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3]</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等，只有少部分研究人员致力于研究利用超声来进行能量与数据的同时传输。若能基于超声的方式研发出能给金属结构内部的状态监测传感器无线供电并将传感器采集到的数据以无线的方式传出的小型系统，对于推进工业装备的在线状态监测、故障诊断，进一步提升工业设备的工作寿命，具有重要意义。</w:t>
      </w:r>
    </w:p>
    <w:p w14:paraId="077208E7">
      <w:pPr>
        <w:pStyle w:val="3"/>
        <w:jc w:val="both"/>
        <w:rPr>
          <w:color w:val="000000" w:themeColor="text1"/>
          <w14:textFill>
            <w14:solidFill>
              <w14:schemeClr w14:val="tx1"/>
            </w14:solidFill>
          </w14:textFill>
        </w:rPr>
      </w:pPr>
      <w:bookmarkStart w:id="93" w:name="_Toc167365755"/>
      <w:r>
        <w:rPr>
          <w:rFonts w:hint="eastAsia"/>
          <w:color w:val="000000" w:themeColor="text1"/>
          <w14:textFill>
            <w14:solidFill>
              <w14:schemeClr w14:val="tx1"/>
            </w14:solidFill>
          </w14:textFill>
        </w:rPr>
        <w:t>国内外研究现状</w:t>
      </w:r>
      <w:bookmarkEnd w:id="93"/>
    </w:p>
    <w:p w14:paraId="5EC7ECBE">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在工业、海洋装备、航空航天等领域，为了提高结构的强度与隔离辐射，通常用金属作为隔离材料。然而，金属隔离两侧的电能传输与通信是一个棘手的问题。传统采用导线馈通的方式会破坏金属外壳的结构完整性与封闭性，故需要采用一种无穿透的技术通过金属传输能量与数据</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0952 \r \h\# "[0"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4</w:t>
      </w:r>
      <w:r>
        <w:rPr>
          <w:color w:val="000000" w:themeColor="text1"/>
          <w:vertAlign w:val="superscript"/>
          <w14:textFill>
            <w14:solidFill>
              <w14:schemeClr w14:val="tx1"/>
            </w14:solidFill>
          </w14:textFill>
        </w:rPr>
        <w:fldChar w:fldCharType="end"/>
      </w:r>
      <w:r>
        <w:rPr>
          <w:rFonts w:hint="eastAsia"/>
          <w:color w:val="000000" w:themeColor="text1"/>
          <w:vertAlign w:val="superscript"/>
          <w14:textFill>
            <w14:solidFill>
              <w14:schemeClr w14:val="tx1"/>
            </w14:solidFill>
          </w14:textFill>
        </w:rPr>
        <w:t>,</w:t>
      </w:r>
      <w:r>
        <w:rPr>
          <w:color w:val="000000" w:themeColor="text1"/>
          <w:vertAlign w:val="superscript"/>
          <w14:textFill>
            <w14:solidFill>
              <w14:schemeClr w14:val="tx1"/>
            </w14:solidFill>
          </w14:textFill>
        </w:rPr>
        <w:t xml:space="preserve"> </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0953 \r \h\# "0]"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5]</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目前的过金属无线能量与数据传输方式大致上可以分为两大类,一类是基于电磁耦合的传输方式，另一类是基于超声波的传输方式。</w:t>
      </w:r>
    </w:p>
    <w:p w14:paraId="669839B5">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1.基于电磁耦合的过金属能量和数据传输</w:t>
      </w:r>
    </w:p>
    <w:p w14:paraId="64C38F59">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有关基于电磁耦合的方式来传输能量与数据的研究并不是最近才兴起的，但通过金属屏障进行电能与数据的传输相关研究却很少。到目前为止，有三种基于电磁耦合的方式来实现能量与数据传输：</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电感耦合</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155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6]</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Odun Ayo Imoru</w:t>
      </w:r>
      <w:r>
        <w:rPr>
          <w:rFonts w:hint="eastAsia"/>
          <w:color w:val="000000" w:themeColor="text1"/>
          <w14:textFill>
            <w14:solidFill>
              <w14:schemeClr w14:val="tx1"/>
            </w14:solidFill>
          </w14:textFill>
        </w:rPr>
        <w:t xml:space="preserve"> 等人对感应电能传输机制进行了数学分析并建模，通过实验验证，在输出端负载为5</w:t>
      </w:r>
      <w:r>
        <w:rPr>
          <w:color w:val="000000" w:themeColor="text1"/>
          <w14:textFill>
            <w14:solidFill>
              <w14:schemeClr w14:val="tx1"/>
            </w14:solidFill>
          </w14:textFill>
        </w:rPr>
        <w:t>.55Ω</w:t>
      </w:r>
      <w:r>
        <w:rPr>
          <w:rFonts w:hint="eastAsia"/>
          <w:color w:val="000000" w:themeColor="text1"/>
          <w14:textFill>
            <w14:solidFill>
              <w14:schemeClr w14:val="tx1"/>
            </w14:solidFill>
          </w14:textFill>
        </w:rPr>
        <w:t>时，使用了2种外径和内径均为2</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mm和2</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mm的钢管，使用铁管作为一次侧与二次侧线圈中间的障碍时，传输效率极低，而使用不锈钢管作为障碍时，在1</w:t>
      </w:r>
      <w:r>
        <w:rPr>
          <w:color w:val="000000" w:themeColor="text1"/>
          <w14:textFill>
            <w14:solidFill>
              <w14:schemeClr w14:val="tx1"/>
            </w14:solidFill>
          </w14:textFill>
        </w:rPr>
        <w:t>00H</w:t>
      </w:r>
      <w:r>
        <w:rPr>
          <w:rFonts w:hint="eastAsia"/>
          <w:color w:val="000000" w:themeColor="text1"/>
          <w14:textFill>
            <w14:solidFill>
              <w14:schemeClr w14:val="tx1"/>
            </w14:solidFill>
          </w14:textFill>
        </w:rPr>
        <w:t>z低频下能实现较低效率的能量传输。(</w:t>
      </w:r>
      <w:r>
        <w:rPr>
          <w:color w:val="000000" w:themeColor="text1"/>
          <w14:textFill>
            <w14:solidFill>
              <w14:schemeClr w14:val="tx1"/>
            </w14:solidFill>
          </w14:textFill>
        </w:rPr>
        <w:t>2)电容耦合</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171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7]</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Chao Liu等人提出了电容式能量传输(</w:t>
      </w:r>
      <w:r>
        <w:rPr>
          <w:color w:val="000000" w:themeColor="text1"/>
          <w14:textFill>
            <w14:solidFill>
              <w14:schemeClr w14:val="tx1"/>
            </w14:solidFill>
          </w14:textFill>
        </w:rPr>
        <w:t>CPT)</w:t>
      </w:r>
      <w:r>
        <w:rPr>
          <w:rFonts w:hint="eastAsia"/>
          <w:color w:val="000000" w:themeColor="text1"/>
          <w14:textFill>
            <w14:solidFill>
              <w14:schemeClr w14:val="tx1"/>
            </w14:solidFill>
          </w14:textFill>
        </w:rPr>
        <w:t>技术，并演示了C</w:t>
      </w:r>
      <w:r>
        <w:rPr>
          <w:color w:val="000000" w:themeColor="text1"/>
          <w14:textFill>
            <w14:solidFill>
              <w14:schemeClr w14:val="tx1"/>
            </w14:solidFill>
          </w14:textFill>
        </w:rPr>
        <w:t>PT</w:t>
      </w:r>
      <w:r>
        <w:rPr>
          <w:rFonts w:hint="eastAsia"/>
          <w:color w:val="000000" w:themeColor="text1"/>
          <w14:textFill>
            <w14:solidFill>
              <w14:schemeClr w14:val="tx1"/>
            </w14:solidFill>
          </w14:textFill>
        </w:rPr>
        <w:t>能通过金属屏障给多个负载进行无接触式供电。(</w:t>
      </w:r>
      <w:r>
        <w:rPr>
          <w:color w:val="000000" w:themeColor="text1"/>
          <w14:textFill>
            <w14:solidFill>
              <w14:schemeClr w14:val="tx1"/>
            </w14:solidFill>
          </w14:textFill>
        </w:rPr>
        <w:t>3)磁共振耦合</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6501376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8]</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sato Yamakawa</w:t>
      </w:r>
      <w:r>
        <w:rPr>
          <w:rFonts w:hint="eastAsia"/>
          <w:color w:val="000000" w:themeColor="text1"/>
          <w14:textFill>
            <w14:solidFill>
              <w14:schemeClr w14:val="tx1"/>
            </w14:solidFill>
          </w14:textFill>
        </w:rPr>
        <w:t>等人提出了磁共振耦合的无线能量传输系统来给金属密闭空间中的电子器件供电，演示了在谐振频率5</w:t>
      </w:r>
      <w:r>
        <w:rPr>
          <w:color w:val="000000" w:themeColor="text1"/>
          <w14:textFill>
            <w14:solidFill>
              <w14:schemeClr w14:val="tx1"/>
            </w14:solidFill>
          </w14:textFill>
        </w:rPr>
        <w:t>0Hz</w:t>
      </w:r>
      <w:r>
        <w:rPr>
          <w:rFonts w:hint="eastAsia"/>
          <w:color w:val="000000" w:themeColor="text1"/>
          <w14:textFill>
            <w14:solidFill>
              <w14:schemeClr w14:val="tx1"/>
            </w14:solidFill>
          </w14:textFill>
        </w:rPr>
        <w:t>下，磁共振耦合通过5mm厚的金属管实现了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的传输效率</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基于电磁耦合的方式来进行无线过金属能量传输效率较低，并且通常需要体积较大的一二次侧线圈，对于金属壁内部空间有限的情况实现难度大且效果不佳。</w:t>
      </w:r>
    </w:p>
    <w:p w14:paraId="702B23E8">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2.基于超声波的过金属能量和数据传输</w:t>
      </w:r>
    </w:p>
    <w:p w14:paraId="66B06F4E">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相比于电磁波，</w:t>
      </w:r>
      <w:r>
        <w:rPr>
          <w:color w:val="000000" w:themeColor="text1"/>
          <w14:textFill>
            <w14:solidFill>
              <w14:schemeClr w14:val="tx1"/>
            </w14:solidFill>
          </w14:textFill>
        </w:rPr>
        <w:t>声波</w:t>
      </w:r>
      <w:r>
        <w:rPr>
          <w:rFonts w:hint="eastAsia"/>
          <w:color w:val="000000" w:themeColor="text1"/>
          <w14:textFill>
            <w14:solidFill>
              <w14:schemeClr w14:val="tx1"/>
            </w14:solidFill>
          </w14:textFill>
        </w:rPr>
        <w:t>具有更强的穿透金属的能力，并且超声波方向性强，能量易于集中。</w:t>
      </w:r>
      <w:r>
        <w:rPr>
          <w:color w:val="000000" w:themeColor="text1"/>
          <w14:textFill>
            <w14:solidFill>
              <w14:schemeClr w14:val="tx1"/>
            </w14:solidFill>
          </w14:textFill>
        </w:rPr>
        <w:t>超声波已经广泛应用于通信、工业检测和结构健康监测等领域。无线超声波能量传输已被用于通过人体组织为生物医学植入物供电</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194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9]</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在过去几十年中，有越来越多的研究人员开始研究利用超声波进行过金属的能量与数据传输。</w:t>
      </w:r>
    </w:p>
    <w:p w14:paraId="0C3F6D58">
      <w:pPr>
        <w:pStyle w:val="4"/>
        <w:ind w:left="0"/>
        <w:rPr>
          <w:color w:val="000000" w:themeColor="text1"/>
          <w14:textFill>
            <w14:solidFill>
              <w14:schemeClr w14:val="tx1"/>
            </w14:solidFill>
          </w14:textFill>
        </w:rPr>
      </w:pPr>
      <w:bookmarkStart w:id="94" w:name="_Toc167365756"/>
      <w:r>
        <w:rPr>
          <w:color w:val="000000" w:themeColor="text1"/>
          <w14:textFill>
            <w14:solidFill>
              <w14:schemeClr w14:val="tx1"/>
            </w14:solidFill>
          </w14:textFill>
        </w:rPr>
        <w:t>过金属能量传输研究现状</w:t>
      </w:r>
      <w:bookmarkEnd w:id="94"/>
    </w:p>
    <w:p w14:paraId="445779D6">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1997年，Connor等人在一项专利中</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273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0]</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第一次提出了利用超声波通过金属壁传输能量和传感器数据的想法。作者提出了一种称之为“声学换能器(Acoustic transformer)”的系统，在这个系统中，功率放大器放大信号源驱动一次侧的压电换能器，一次侧的压电换能器将电能转换为声能传输到金属屏障中，二次侧的换能器接收到声能并转换为电能，随后利用全波整流器将二次侧的交流电转换为直流电为传感器、放大器、ADC等电子元件供电。内部还有用于数据调制的调制器，控制MOSFET的开关，利用MOSFET的开关的两种状态来表达二次侧负载的变化，这种变化会导致一次侧的连续波的振幅发生变化。作者没有提供关于过金属的能量传输效率与数据通信速率，也不能确定这个系统是否被实际制造测试过，但该专利阐述了过金属传输能量与数据的基本原理。</w:t>
      </w:r>
    </w:p>
    <w:p w14:paraId="0B4D0BFF">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1999年，Welle在一项专利中</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289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1]</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提出了与Connor等人提出的相似的系统，同样使用了一对压电换能器与屏障两侧耦合，该系统还包含位于屏障内侧的传感与控制电路和位于屏障外侧的外部控制电路。该系统利用机械透镜来将声能聚焦在压电换能器的弹性屏障内部。并且该系统能够实现数据过金属双向通信。2000年，Welle提出了另一项专利</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296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2]</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与前一项主要研究数据传输的专利不同，这项专利主要研究过金属的电能传输，所提出的系统包括整流电路，能将CW波整流并存储在可充电电池中，但同样没有提供能量传输效率和功率的测量数据。</w:t>
      </w:r>
    </w:p>
    <w:p w14:paraId="2F6C8DB1">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从那以后，许多研究人员进行了更加深入和详细的研究，提出了多种基于PZT的超声系统。研究人员的研究方向主要分为三类：关注单独的能量传输；关注单独的数据传输；还有关注能量与数据的同时传输。</w:t>
      </w:r>
    </w:p>
    <w:p w14:paraId="3FBFC08A">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2003年，华中科技大学的胡元太等人</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307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提出，通过金属壁的厚度拉伸振动，使用两个正对着的压电陶瓷耦合到金属壁上，在发射端压电陶瓷上施加给定频率的正弦电压，产生超声波穿过金属壁被接收端压电陶瓷通过正压电效应转换为正弦电压。并从理论上利用压电波传播方程和线性方程组求解了系统的输出电压、输出功率与效率。但没有开发出实际使用的系统，仅给出了数值计算的结果。</w:t>
      </w:r>
    </w:p>
    <w:p w14:paraId="11754C63">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2010年，Wilt等人提出了轴对称的有限元模型，给出了金属材料、厚度、耦合剂的种类及压电换换能器的尺寸等参数对能量传输效率的影响</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315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4]</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尽管仿真忽略了一些可能影响能量传输效率如在不同厚度金属屏障下整个系统谐振频率偏移等因素，但对正确构造过金属能量传输系统需要考虑的中间层、金属屏障材料以及换能器直径等参数的选择提供了必要的基础原则。Wilt等人通过COMSOL仿真进行了声电通道几何结构的应力应变和压电耦合分析，用于优化过金属的通信系统，仿真模型可以准确预测系统的特性，但还是存在着一些与实际测量结果之间的差异</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323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5]</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14:paraId="5C983F8B">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2016年，Qiongfeng Shi等人</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337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提出了一种基于微机电系统(MEMS)的宽带压电超声能量采集器(PUEH)，为植入式生物医学设备实现自供电。PUEH是一种微型化的PZT膜片阵列，具有较高的工作带宽，并且缩小了尺寸，优化了长宽比。通过在工作频率范围内调整超声波的频率，可以在给定距离内最小化驻波效应。实现了在1cm的距离，1mW/c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的超声强度下，通过将频率从250kHz调整到240kHz，输出功率从0.59μW/c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提高到了3.75μW/c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31475B8F">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2017年，Shaul Ozeri等人</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355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7]</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提出了一种使用连续波650kHz高斯阴影发射器的超声经皮能量传输(UTET)系统，高斯光束降低了近场中的压力变化，抑制了远场中的旁瓣，该系统为植入深度50mm的设备供电，以猪肌肉组织为材料的实验结果表明，在发射功率为100mW时，峰值传输效率为39.1%</w:t>
      </w:r>
      <w:r>
        <w:rPr>
          <w:rFonts w:hint="eastAsia"/>
          <w:color w:val="000000" w:themeColor="text1"/>
          <w14:textFill>
            <w14:solidFill>
              <w14:schemeClr w14:val="tx1"/>
            </w14:solidFill>
          </w14:textFill>
        </w:rPr>
        <w:t>。</w:t>
      </w:r>
    </w:p>
    <w:p w14:paraId="4528E7C3">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2020年，Bibhu Kar</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362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8]</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利用KLM模型描述超声换能器的等效电路，确定了超声过金属壁能量传输链路在厚度拉伸振动和TE模式工作的两个压电换能器的最佳性能，获得了铝和聚甲苯两种不同介质的最大传输效率对应的工作频率和电阻负载条件。</w:t>
      </w:r>
    </w:p>
    <w:p w14:paraId="5B614298">
      <w:pPr>
        <w:pStyle w:val="4"/>
        <w:ind w:left="0"/>
        <w:rPr>
          <w:color w:val="000000" w:themeColor="text1"/>
          <w14:textFill>
            <w14:solidFill>
              <w14:schemeClr w14:val="tx1"/>
            </w14:solidFill>
          </w14:textFill>
        </w:rPr>
      </w:pPr>
      <w:r>
        <w:rPr>
          <w:color w:val="000000" w:themeColor="text1"/>
          <w14:textFill>
            <w14:solidFill>
              <w14:schemeClr w14:val="tx1"/>
            </w14:solidFill>
          </w14:textFill>
        </w:rPr>
        <w:tab/>
      </w:r>
      <w:bookmarkStart w:id="95" w:name="_Toc167365757"/>
      <w:r>
        <w:rPr>
          <w:color w:val="000000" w:themeColor="text1"/>
          <w14:textFill>
            <w14:solidFill>
              <w14:schemeClr w14:val="tx1"/>
            </w14:solidFill>
          </w14:textFill>
        </w:rPr>
        <w:t>过金属数据传输研究现状</w:t>
      </w:r>
      <w:bookmarkEnd w:id="95"/>
    </w:p>
    <w:p w14:paraId="57476141">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在超声数据传输方面，2000年，Woods Hole海洋研究所的Hobart等人</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453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9]</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开发了一种名为“Hull Com”的声学调制解调器单元(AMU)的设备，通过借助船体作为声学路径传输数据。该项技术用于船只收集世界各地的气象与海洋学数据，一对AMU都有压电换能器，耦合在船体两侧。使用频移键控(FSK)对数据进行编码，使用电池而不是过金属能量传输来为AMU供电，该系统在存在船体强烈声学混响的条件下通信波特率只能达到20符号每秒(20Sps)，并且驱动AMU需要300V的电压，这需要相当大的电源。</w:t>
      </w:r>
    </w:p>
    <w:p w14:paraId="1980B159">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2006年，伦斯勒理工学院的Murphy</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461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0]</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在其硕士论文中研究了基于超声波的用于低速率环境传感器检测方法。后来又提出了一种混合了“双跳”与“发射能量”系统背后思想的方法，能够通过152.4mm厚的钢壁以500bps的速率实现与温度传感器的通信。</w:t>
      </w:r>
    </w:p>
    <w:p w14:paraId="12242B4A">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2007年-2013年间，德雷克塞大学的一个研究团队</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0740 \r \h\#"[0"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6</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t xml:space="preserve">, </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528 \r \h\#"0"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1</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t>-</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529 \r \h\# ""  \* MERGEFORMAT </w:instrTex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531 \r \h\# "0]"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使用夹层板PT配置研究基于超声的方式通过金属壁的高数据速率传输，他们研究了各种信道均衡技术和数字通信方案，如基于回声消除的预失真滤波器、脉冲幅度调制方案和正交频分复用(OFDM)数字调制方案，将传输数据的速率提高到了30Mbps。</w:t>
      </w:r>
    </w:p>
    <w:p w14:paraId="3989046D">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2011年，Tristan J. Lawry在其博士论文中利用压电换能器实现超声波过金属的能量与数据传输，提出了同时共轭阻抗匹配的方法，通过9.53mm厚的钢板能量传输功率达到了56.2W，传输效率为70.8%，采用正交频分复用(OFDM)的方式，达到了12.4Mbps的数据传输速率</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599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4]</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14:paraId="52297519">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2014年，Youngtae Noh等人</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613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5]</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提出了延迟感知机会传输调度(DOTS)协议，使用被动获取的本地信息来增加并发传输的机会，同时降低冲突的可能性，在一定程度上解决了采用超声通信的移动水下网络面临的传播时延长、传输功耗高等问题。Shaul Ozeri</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624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使用反向数据传输的阻抗调制，通过在匹配值(550Ω)的附近加入9%的负载阻抗变化来实现反向数据传输，使声反射系数增加12%，数据传输速率为1200bits/s。Magdalena Bielinski等人</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981634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7]</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针对金属信号的混响特性导致的符号间干扰问题，提出了一种利用超声通道的慢变特性实现的一种基于正交频分复用的速率自适应峰值平均功率比(PAPR)降低算法，实现了传输速率高达14Mbps，同时将PAPR降低了3dB，在平均传输功率约6dBm的情况下，比特误码率保持在10</w:t>
      </w:r>
      <w:r>
        <w:rPr>
          <w:color w:val="000000" w:themeColor="text1"/>
          <w:vertAlign w:val="superscript"/>
          <w14:textFill>
            <w14:solidFill>
              <w14:schemeClr w14:val="tx1"/>
            </w14:solidFill>
          </w14:textFill>
        </w:rPr>
        <w:t>−5</w:t>
      </w:r>
      <w:r>
        <w:rPr>
          <w:color w:val="000000" w:themeColor="text1"/>
          <w14:textFill>
            <w14:solidFill>
              <w14:schemeClr w14:val="tx1"/>
            </w14:solidFill>
          </w14:textFill>
        </w:rPr>
        <w:t>。</w:t>
      </w:r>
    </w:p>
    <w:p w14:paraId="077BD849">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现有研究对过金属的能量与数据传输系统研究比较少，在少有的过金属能量与数据传输系统中通常整个系统体积都较大，金属壁内部空间有限环境复杂，故对金属内电路功耗体积数据处理能力都有一定的限制。本文的目标是研究出一种基于处理能力较低处理器的小体积低功耗过金属能量与数据传输系统。</w:t>
      </w:r>
    </w:p>
    <w:p w14:paraId="4FA69012">
      <w:pPr>
        <w:pStyle w:val="3"/>
        <w:rPr>
          <w:color w:val="000000" w:themeColor="text1"/>
          <w14:textFill>
            <w14:solidFill>
              <w14:schemeClr w14:val="tx1"/>
            </w14:solidFill>
          </w14:textFill>
        </w:rPr>
      </w:pPr>
      <w:bookmarkStart w:id="96" w:name="_Toc167365758"/>
      <w:r>
        <w:rPr>
          <w:rFonts w:hint="eastAsia"/>
          <w:color w:val="000000" w:themeColor="text1"/>
          <w14:textFill>
            <w14:solidFill>
              <w14:schemeClr w14:val="tx1"/>
            </w14:solidFill>
          </w14:textFill>
        </w:rPr>
        <w:t>论文研究思路及主要内容</w:t>
      </w:r>
      <w:bookmarkEnd w:id="96"/>
    </w:p>
    <w:p w14:paraId="27F1DAD6">
      <w:pPr>
        <w:pStyle w:val="4"/>
        <w:ind w:left="0"/>
        <w:rPr>
          <w:color w:val="000000" w:themeColor="text1"/>
          <w14:textFill>
            <w14:solidFill>
              <w14:schemeClr w14:val="tx1"/>
            </w14:solidFill>
          </w14:textFill>
        </w:rPr>
      </w:pPr>
      <w:bookmarkStart w:id="97" w:name="_Toc167365759"/>
      <w:r>
        <w:rPr>
          <w:color w:val="000000" w:themeColor="text1"/>
          <w14:textFill>
            <w14:solidFill>
              <w14:schemeClr w14:val="tx1"/>
            </w14:solidFill>
          </w14:textFill>
        </w:rPr>
        <w:t>论文的研究思路</w:t>
      </w:r>
      <w:bookmarkEnd w:id="97"/>
    </w:p>
    <w:p w14:paraId="3DA4AFF5">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为了克服在导线馈通和无线射频方式在过金属携能通信应用方面的局限性，本文的目标是开发出一种使用超声换能器跨金属壁传输能量与数据的方法，目前大多数关于超声携能通信的研究只给出了超声能量与数据传输的仿真或理论计算结果，少数研究给出了系统框架与硬件实现，但整个系统结构复杂且成本极高，难以真正用于空间狭小结构处状态参数的测量与大规模量产。故研究出一套低成本小体积的无线携能通信系统，能大大提升目前工业装备在线状态监测的水平，减少因结构故障损坏带来的损失。本文研究思路如图1</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所示。</w:t>
      </w:r>
    </w:p>
    <w:p w14:paraId="551E04C0">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首先，</w:t>
      </w:r>
      <w:r>
        <w:rPr>
          <w:color w:val="000000" w:themeColor="text1"/>
          <w14:textFill>
            <w14:solidFill>
              <w14:schemeClr w14:val="tx1"/>
            </w14:solidFill>
          </w14:textFill>
        </w:rPr>
        <w:t>基于超声无线过金属能量传输理论，</w:t>
      </w:r>
      <w:r>
        <w:rPr>
          <w:rFonts w:hint="eastAsia"/>
          <w:color w:val="000000" w:themeColor="text1"/>
          <w14:textFill>
            <w14:solidFill>
              <w14:schemeClr w14:val="tx1"/>
            </w14:solidFill>
          </w14:textFill>
        </w:rPr>
        <w:t>构建</w:t>
      </w:r>
      <w:r>
        <w:rPr>
          <w:color w:val="000000" w:themeColor="text1"/>
          <w14:textFill>
            <w14:solidFill>
              <w14:schemeClr w14:val="tx1"/>
            </w14:solidFill>
          </w14:textFill>
        </w:rPr>
        <w:t>了超声过金属无线能量传输系统，</w:t>
      </w:r>
      <w:r>
        <w:rPr>
          <w:rFonts w:hint="eastAsia"/>
          <w:color w:val="000000" w:themeColor="text1"/>
          <w14:textFill>
            <w14:solidFill>
              <w14:schemeClr w14:val="tx1"/>
            </w14:solidFill>
          </w14:textFill>
        </w:rPr>
        <w:t>基于同时共轭阻抗匹配理论针对所构建的声电通道设计匹配电路以提升超声过金属能量传输效率，设计了</w:t>
      </w:r>
      <w:r>
        <w:rPr>
          <w:color w:val="000000" w:themeColor="text1"/>
          <w14:textFill>
            <w14:solidFill>
              <w14:schemeClr w14:val="tx1"/>
            </w14:solidFill>
          </w14:textFill>
        </w:rPr>
        <w:t>金属结构内部能量收集电路</w:t>
      </w:r>
      <w:r>
        <w:rPr>
          <w:rFonts w:hint="eastAsia"/>
          <w:color w:val="000000" w:themeColor="text1"/>
          <w14:textFill>
            <w14:solidFill>
              <w14:schemeClr w14:val="tx1"/>
            </w14:solidFill>
          </w14:textFill>
        </w:rPr>
        <w:t>以收集超声换能器产生的电能并提供稳定直流电压</w:t>
      </w:r>
      <w:r>
        <w:rPr>
          <w:color w:val="000000" w:themeColor="text1"/>
          <w14:textFill>
            <w14:solidFill>
              <w14:schemeClr w14:val="tx1"/>
            </w14:solidFill>
          </w14:textFill>
        </w:rPr>
        <w:t>。</w:t>
      </w:r>
    </w:p>
    <w:p w14:paraId="2052F8C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然后，</w:t>
      </w:r>
      <w:r>
        <w:rPr>
          <w:color w:val="000000" w:themeColor="text1"/>
          <w14:textFill>
            <w14:solidFill>
              <w14:schemeClr w14:val="tx1"/>
            </w14:solidFill>
          </w14:textFill>
        </w:rPr>
        <w:t>基于超声无线过金属数据传输理论，设计了超声过金属无线数据传输系统，对金属内部数据发送电路、金属外部数据解调电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数据传输的单片机程序</w:t>
      </w:r>
      <w:r>
        <w:rPr>
          <w:rFonts w:hint="eastAsia"/>
          <w:color w:val="000000" w:themeColor="text1"/>
          <w14:textFill>
            <w14:solidFill>
              <w14:schemeClr w14:val="tx1"/>
            </w14:solidFill>
          </w14:textFill>
        </w:rPr>
        <w:t>以及P</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端的数据显示上位机</w:t>
      </w:r>
      <w:r>
        <w:rPr>
          <w:color w:val="000000" w:themeColor="text1"/>
          <w14:textFill>
            <w14:solidFill>
              <w14:schemeClr w14:val="tx1"/>
            </w14:solidFill>
          </w14:textFill>
        </w:rPr>
        <w:t>进行了设计。</w:t>
      </w:r>
    </w:p>
    <w:p w14:paraId="2638B7A6">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最后，</w:t>
      </w:r>
      <w:r>
        <w:rPr>
          <w:rFonts w:hint="eastAsia"/>
          <w:color w:val="000000" w:themeColor="text1"/>
          <w14:textFill>
            <w14:solidFill>
              <w14:schemeClr w14:val="tx1"/>
            </w14:solidFill>
          </w14:textFill>
        </w:rPr>
        <w:t>集成超声过金属能量传输电路与数据传输电路</w:t>
      </w:r>
      <w:r>
        <w:rPr>
          <w:color w:val="000000" w:themeColor="text1"/>
          <w14:textFill>
            <w14:solidFill>
              <w14:schemeClr w14:val="tx1"/>
            </w14:solidFill>
          </w14:textFill>
        </w:rPr>
        <w:t>，并对能量传输</w:t>
      </w:r>
      <w:r>
        <w:rPr>
          <w:rFonts w:hint="eastAsia"/>
          <w:color w:val="000000" w:themeColor="text1"/>
          <w14:textFill>
            <w14:solidFill>
              <w14:schemeClr w14:val="tx1"/>
            </w14:solidFill>
          </w14:textFill>
        </w:rPr>
        <w:t>的性能</w:t>
      </w:r>
      <w:r>
        <w:rPr>
          <w:color w:val="000000" w:themeColor="text1"/>
          <w14:textFill>
            <w14:solidFill>
              <w14:schemeClr w14:val="tx1"/>
            </w14:solidFill>
          </w14:textFill>
        </w:rPr>
        <w:t>进行了实验分析，</w:t>
      </w:r>
      <w:r>
        <w:rPr>
          <w:rFonts w:hint="eastAsia"/>
          <w:color w:val="000000" w:themeColor="text1"/>
          <w14:textFill>
            <w14:solidFill>
              <w14:schemeClr w14:val="tx1"/>
            </w14:solidFill>
          </w14:textFill>
        </w:rPr>
        <w:t>对数据传输的速率与误码率进行了实验测试，</w:t>
      </w:r>
      <w:r>
        <w:rPr>
          <w:color w:val="000000" w:themeColor="text1"/>
          <w14:textFill>
            <w14:solidFill>
              <w14:schemeClr w14:val="tx1"/>
            </w14:solidFill>
          </w14:textFill>
        </w:rPr>
        <w:t>实现了</w:t>
      </w:r>
      <w:r>
        <w:rPr>
          <w:rFonts w:hint="eastAsia"/>
          <w:color w:val="000000" w:themeColor="text1"/>
          <w14:textFill>
            <w14:solidFill>
              <w14:schemeClr w14:val="tx1"/>
            </w14:solidFill>
          </w14:textFill>
        </w:rPr>
        <w:t>基于</w:t>
      </w:r>
      <w:r>
        <w:rPr>
          <w:color w:val="000000" w:themeColor="text1"/>
          <w14:textFill>
            <w14:solidFill>
              <w14:schemeClr w14:val="tx1"/>
            </w14:solidFill>
          </w14:textFill>
        </w:rPr>
        <w:t>超声</w:t>
      </w:r>
      <w:r>
        <w:rPr>
          <w:rFonts w:hint="eastAsia"/>
          <w:color w:val="000000" w:themeColor="text1"/>
          <w14:textFill>
            <w14:solidFill>
              <w14:schemeClr w14:val="tx1"/>
            </w14:solidFill>
          </w14:textFill>
        </w:rPr>
        <w:t>的同时过金属能量与数据传输，其中，内部电路没有额外电源，完全由超声换能器提供电能</w:t>
      </w:r>
      <w:r>
        <w:rPr>
          <w:color w:val="000000" w:themeColor="text1"/>
          <w14:textFill>
            <w14:solidFill>
              <w14:schemeClr w14:val="tx1"/>
            </w14:solidFill>
          </w14:textFill>
        </w:rPr>
        <w:t>。</w:t>
      </w:r>
    </w:p>
    <w:p w14:paraId="1BCADF8E">
      <w:pPr>
        <w:keepNext/>
        <w:jc w:val="center"/>
      </w:pPr>
      <w:r>
        <w:rPr>
          <w:color w:val="000000" w:themeColor="text1"/>
          <w14:textFill>
            <w14:solidFill>
              <w14:schemeClr w14:val="tx1"/>
            </w14:solidFill>
          </w14:textFill>
        </w:rPr>
        <w:drawing>
          <wp:inline distT="0" distB="0" distL="0" distR="0">
            <wp:extent cx="5761990" cy="2292985"/>
            <wp:effectExtent l="0" t="0" r="0" b="0"/>
            <wp:docPr id="2" name="图片 2" descr="D:\桌面\论文图片_修改\论文研究思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桌面\论文图片_修改\论文研究思路.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761990" cy="2293470"/>
                    </a:xfrm>
                    <a:prstGeom prst="rect">
                      <a:avLst/>
                    </a:prstGeom>
                    <a:noFill/>
                    <a:ln>
                      <a:noFill/>
                    </a:ln>
                  </pic:spPr>
                </pic:pic>
              </a:graphicData>
            </a:graphic>
          </wp:inline>
        </w:drawing>
      </w:r>
    </w:p>
    <w:p w14:paraId="54EE3CCC">
      <w:pPr>
        <w:pStyle w:val="6"/>
        <w:spacing w:before="81" w:after="204"/>
        <w:rPr>
          <w:color w:val="000000" w:themeColor="text1"/>
          <w14:textFill>
            <w14:solidFill>
              <w14:schemeClr w14:val="tx1"/>
            </w14:solidFill>
          </w14:textFill>
        </w:rPr>
      </w:pPr>
      <w:bookmarkStart w:id="98" w:name="_Toc166849920"/>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1</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rPr>
          <w:rFonts w:hint="eastAsia"/>
        </w:rPr>
        <w:t>论文研究思路</w:t>
      </w:r>
      <w:bookmarkEnd w:id="98"/>
    </w:p>
    <w:p w14:paraId="60CCD16B">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本文的内容安排如下：</w:t>
      </w:r>
    </w:p>
    <w:p w14:paraId="6D41943F">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第1章，绪论。首先说明本文的研究背景和意义，然后介绍过金属能量与数据传输方法，并对国内外过金属能量与数据传输研究现状进行介绍。</w:t>
      </w:r>
    </w:p>
    <w:p w14:paraId="2EC96E13">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第2章，超声过金属能量与数据传输基础理论。本章介绍构成声电通道的重要组成部分压电换能器材料压电陶瓷的相关参数，以及压电换能器与金属耦合形成的声电通道的电气特性，并对基于超声的过金属能量与数据传输的原理进行介绍。</w:t>
      </w:r>
    </w:p>
    <w:p w14:paraId="0425A6F7">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第3章，过金属能量传输系统设计。本章首先构建整个过金属能量传输系统，并设计金属壁内部能量收集电路，搭建过金属能量传输声电通道，并基于同时共轭阻抗匹配原理针对实际声电通道设计同时共轭阻抗匹配电路优化过金属能量传输效率。</w:t>
      </w:r>
    </w:p>
    <w:p w14:paraId="261DB480">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第4章，过金属数据传输系统设计。本章首先构建过金属数据传输系统，基于超声过金属数据传输原理设计金属壁内部数据发送电路与金属壁外部数据解调电路，基于2ASK调制方案设计数据发送单片机程序，并基于LabVIEW设计数据显示上位机软件。</w:t>
      </w:r>
    </w:p>
    <w:p w14:paraId="3499B6F3">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第5章，过金属能量与数据传输系统实验。本章首先将基于超声的过金属能量传输与过金属数据传输系统集成，并对整个系统的过金属能量与数据传输能力进行实验，对过金属能量传输效率与频率特性进行测试，对过金属数据传输速率与误比特率进行测试。</w:t>
      </w:r>
    </w:p>
    <w:p w14:paraId="4939D9DF">
      <w:pPr>
        <w:ind w:firstLine="518"/>
        <w:jc w:val="both"/>
        <w:rPr>
          <w:color w:val="000000" w:themeColor="text1"/>
          <w14:textFill>
            <w14:solidFill>
              <w14:schemeClr w14:val="tx1"/>
            </w14:solidFill>
          </w14:textFill>
        </w:rPr>
        <w:sectPr>
          <w:pgSz w:w="11910" w:h="16840"/>
          <w:pgMar w:top="1247" w:right="1418" w:bottom="1247" w:left="1418" w:header="624" w:footer="584" w:gutter="0"/>
          <w:pgNumType w:start="1"/>
          <w:cols w:space="720" w:num="1"/>
          <w:docGrid w:type="linesAndChars" w:linePitch="409" w:charSpace="3891"/>
        </w:sectPr>
      </w:pPr>
      <w:r>
        <w:rPr>
          <w:rFonts w:hint="eastAsia"/>
          <w:color w:val="000000" w:themeColor="text1"/>
          <w14:textFill>
            <w14:solidFill>
              <w14:schemeClr w14:val="tx1"/>
            </w14:solidFill>
          </w14:textFill>
        </w:rPr>
        <w:t>结论：总结本文的主要工作，提出本文研究中的不足之处并对整个系统未来的优化与发展方向进行展望。</w:t>
      </w:r>
    </w:p>
    <w:p w14:paraId="3D304162">
      <w:pPr>
        <w:pStyle w:val="2"/>
        <w:spacing w:before="409" w:after="409"/>
        <w:ind w:left="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EditEquationSection2 </w:instrText>
      </w:r>
      <w:r>
        <w:rPr>
          <w:rStyle w:val="95"/>
          <w:rFonts w:hint="eastAsia"/>
          <w:color w:val="000000" w:themeColor="text1"/>
          <w14:textFill>
            <w14:solidFill>
              <w14:schemeClr w14:val="tx1"/>
            </w14:solidFill>
          </w14:textFill>
        </w:rPr>
        <w:instrText xml:space="preserve">公式节 (下一节)</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MTEqn \r \h \* MERGEFORMA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Sec \h \* MERGEFORMAT </w:instrText>
      </w:r>
      <w:r>
        <w:rPr>
          <w:color w:val="000000" w:themeColor="text1"/>
          <w14:textFill>
            <w14:solidFill>
              <w14:schemeClr w14:val="tx1"/>
            </w14:solidFill>
          </w14:textFill>
        </w:rPr>
        <w:fldChar w:fldCharType="end"/>
      </w:r>
      <w:bookmarkStart w:id="99" w:name="_Toc167365760"/>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EditEquationSection2 </w:instrText>
      </w:r>
      <w:r>
        <w:rPr>
          <w:rStyle w:val="95"/>
          <w:rFonts w:hint="eastAsia"/>
          <w:color w:val="000000" w:themeColor="text1"/>
          <w14:textFill>
            <w14:solidFill>
              <w14:schemeClr w14:val="tx1"/>
            </w14:solidFill>
          </w14:textFill>
        </w:rPr>
        <w:instrText xml:space="preserve">公式节 (下一节)</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MTEqn \r \h \* MERGEFORMA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Sec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EditEquationSection2 </w:instrText>
      </w:r>
      <w:r>
        <w:rPr>
          <w:rStyle w:val="95"/>
          <w:rFonts w:hint="eastAsia"/>
        </w:rPr>
        <w:instrText xml:space="preserve">公式章 2 节 1</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MTEqn \r \h \* MERGEFORMA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Sec \r 1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r 2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超声过金属能量与数据传输相关基础介绍</w:t>
      </w:r>
      <w:bookmarkEnd w:id="99"/>
    </w:p>
    <w:p w14:paraId="5CAD2BC1">
      <w:pPr>
        <w:pStyle w:val="3"/>
        <w:rPr>
          <w:color w:val="000000" w:themeColor="text1"/>
          <w14:textFill>
            <w14:solidFill>
              <w14:schemeClr w14:val="tx1"/>
            </w14:solidFill>
          </w14:textFill>
        </w:rPr>
      </w:pPr>
      <w:bookmarkStart w:id="100" w:name="_Toc167365761"/>
      <w:r>
        <w:rPr>
          <w:rFonts w:hint="eastAsia"/>
          <w:color w:val="000000" w:themeColor="text1"/>
          <w14:textFill>
            <w14:solidFill>
              <w14:schemeClr w14:val="tx1"/>
            </w14:solidFill>
          </w14:textFill>
        </w:rPr>
        <w:t>压电材料介绍</w:t>
      </w:r>
      <w:bookmarkEnd w:id="100"/>
    </w:p>
    <w:p w14:paraId="30D8DE4A">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非中心对称的晶体在外部对其施加应力时，晶体中会出现电极化现象，产生电荷，这种现象称为压电效应</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674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8]</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与之相反的是，晶体在外加电场的激励下产生与电场成正比的感应应变的现象称为逆压电效应</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681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9]</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压电效应可以用来感知动态压力的变化，逆压电效应可用来驱动压电晶体振动。一些天然存在的晶体如石英中存在压电效应，压电效应也存在于聚合物中，如尼龙。用于商业和工业的大部分压电材料为合成的多晶铁电陶瓷如PZT，相比于单晶材料，多晶压电陶瓷有着强度高、制造简单等优点。大部分压电陶瓷换能器材料为PZT，PZT是成分为52-54%的锆酸铅(P</w:t>
      </w:r>
      <w:r>
        <w:rPr>
          <w:rFonts w:hint="eastAsia"/>
          <w:color w:val="000000" w:themeColor="text1"/>
          <w:vertAlign w:val="subscript"/>
          <w14:textFill>
            <w14:solidFill>
              <w14:schemeClr w14:val="tx1"/>
            </w14:solidFill>
          </w14:textFill>
        </w:rPr>
        <w:t>b</w:t>
      </w:r>
      <w:r>
        <w:rPr>
          <w:rFonts w:hint="eastAsia"/>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r</w:t>
      </w:r>
      <w:r>
        <w:rPr>
          <w:rFonts w:hint="eastAsia"/>
          <w:color w:val="000000" w:themeColor="text1"/>
          <w14:textFill>
            <w14:solidFill>
              <w14:schemeClr w14:val="tx1"/>
            </w14:solidFill>
          </w14:textFill>
        </w:rPr>
        <w:t>O</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和46-48%钛酸铅(P</w:t>
      </w:r>
      <w:r>
        <w:rPr>
          <w:rFonts w:hint="eastAsia"/>
          <w:color w:val="000000" w:themeColor="text1"/>
          <w:vertAlign w:val="subscript"/>
          <w14:textFill>
            <w14:solidFill>
              <w14:schemeClr w14:val="tx1"/>
            </w14:solidFill>
          </w14:textFill>
        </w:rPr>
        <w:t>b</w:t>
      </w:r>
      <w:r>
        <w:rPr>
          <w:rFonts w:hint="eastAsia"/>
          <w:color w:val="000000" w:themeColor="text1"/>
          <w14:textFill>
            <w14:solidFill>
              <w14:schemeClr w14:val="tx1"/>
            </w14:solidFill>
          </w14:textFill>
        </w:rPr>
        <w:t>T</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O</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的固溶体的缩写。</w:t>
      </w:r>
    </w:p>
    <w:p w14:paraId="34BE78A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压电材料有以下几个重要参数：</w:t>
      </w:r>
    </w:p>
    <w:p w14:paraId="60A7AF69">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1.介电常数</w:t>
      </w:r>
    </w:p>
    <w:p w14:paraId="44B6AC4A">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外部电场施加在电介质上，电介质会发生极化，极化会以感应的方式传递电的作用。电介质的介电常数量化了其在电场作用下的响应能力，即表征了其在应力或压力作用下的电荷极化程度。介电常数包含静态介电常数和动态介电常数，静态介电常数是指在静电场的情况下电荷的极化能力，完全各向异性的电介质有6个独立的介电常数。动态介电常数是指在交变电场的作用下电荷的能力，动态介电常数与测量的频率有关。在微观尺度，介质的极化有三种情况：电子位移极化、离子位移极化和取向极化。</w:t>
      </w:r>
    </w:p>
    <w:p w14:paraId="56483CDD">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2.压电常数</w:t>
      </w:r>
    </w:p>
    <w:p w14:paraId="51A4A502">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压电晶体与其他晶体不同，压电晶体的介电性和其弹性性质之间有着线性关系。压电常数描述了压电材料在受到机械应力作用下产生电荷极化程度，压电常数是一个张量，压电效应的强度和方向与应力的强度和方向有关。压电常数通常使用符号</w:t>
      </w:r>
      <w:r>
        <w:rPr>
          <w:rFonts w:hint="eastAsia"/>
          <w:i/>
          <w:color w:val="000000" w:themeColor="text1"/>
          <w14:textFill>
            <w14:solidFill>
              <w14:schemeClr w14:val="tx1"/>
            </w14:solidFill>
          </w14:textFill>
        </w:rPr>
        <w:t>d</w:t>
      </w:r>
      <w:r>
        <w:rPr>
          <w:rFonts w:hint="eastAsia"/>
          <w:color w:val="000000" w:themeColor="text1"/>
          <w14:textFill>
            <w14:solidFill>
              <w14:schemeClr w14:val="tx1"/>
            </w14:solidFill>
          </w14:textFill>
        </w:rPr>
        <w:t>来表示，压电常数与压电效应的关系可以由以下公式表示：</w:t>
      </w:r>
    </w:p>
    <w:p w14:paraId="3ED6E746">
      <w:pPr>
        <w:pStyle w:val="61"/>
        <w:ind w:firstLine="0"/>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25" o:spt="75" type="#_x0000_t75" style="height:15.15pt;width:47.35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9DA87DB">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hint="eastAsia"/>
          <w:i/>
          <w:color w:val="000000" w:themeColor="text1"/>
          <w14:textFill>
            <w14:solidFill>
              <w14:schemeClr w14:val="tx1"/>
            </w14:solidFill>
          </w14:textFill>
        </w:rPr>
        <w:t>P</w:t>
      </w:r>
      <w:r>
        <w:rPr>
          <w:rFonts w:hint="eastAsia"/>
          <w:color w:val="000000" w:themeColor="text1"/>
          <w14:textFill>
            <w14:solidFill>
              <w14:schemeClr w14:val="tx1"/>
            </w14:solidFill>
          </w14:textFill>
        </w:rPr>
        <w:t>为压电材料产生的电偶极矩；</w:t>
      </w:r>
      <w:r>
        <w:rPr>
          <w:rFonts w:hint="eastAsia"/>
          <w:i/>
          <w:color w:val="000000" w:themeColor="text1"/>
          <w14:textFill>
            <w14:solidFill>
              <w14:schemeClr w14:val="tx1"/>
            </w14:solidFill>
          </w14:textFill>
        </w:rPr>
        <w:t>d</w:t>
      </w:r>
      <w:r>
        <w:rPr>
          <w:rFonts w:hint="eastAsia"/>
          <w:color w:val="000000" w:themeColor="text1"/>
          <w14:textFill>
            <w14:solidFill>
              <w14:schemeClr w14:val="tx1"/>
            </w14:solidFill>
          </w14:textFill>
        </w:rPr>
        <w:t>为压电常数；</w:t>
      </w:r>
      <w:r>
        <w:rPr>
          <w:rFonts w:hint="eastAsia"/>
          <w:i/>
          <w:color w:val="000000" w:themeColor="text1"/>
          <w14:textFill>
            <w14:solidFill>
              <w14:schemeClr w14:val="tx1"/>
            </w14:solidFill>
          </w14:textFill>
        </w:rPr>
        <w:t>T</w:t>
      </w:r>
      <w:r>
        <w:rPr>
          <w:rFonts w:hint="eastAsia"/>
          <w:color w:val="000000" w:themeColor="text1"/>
          <w14:textFill>
            <w14:solidFill>
              <w14:schemeClr w14:val="tx1"/>
            </w14:solidFill>
          </w14:textFill>
        </w:rPr>
        <w:t>为施加在压电材料上的应力。</w:t>
      </w:r>
    </w:p>
    <w:p w14:paraId="21AB1963">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3.机械品质因数</w:t>
      </w:r>
    </w:p>
    <w:p w14:paraId="48AD11BD">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压电材料的谐振效应是指当输入电信号激励压电晶体，当激励信号的频率与晶体的机械谐振频率一致时，会使晶体由于逆压电效应而产生机械谐振</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7113221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0]</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晶体机械谐振又可以由压电效应输出电信号，同时具有压电效应和逆压电效应的晶体为压电振子。机械品质因数</w:t>
      </w:r>
      <w:r>
        <w:rPr>
          <w:rFonts w:hint="eastAsia"/>
          <w:i/>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表征压电振子在谐振时的能量损耗程度。</w:t>
      </w:r>
    </w:p>
    <w:p w14:paraId="75DFBAD4">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4.机电耦合系数</w:t>
      </w:r>
    </w:p>
    <w:p w14:paraId="1303C9D2">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机电耦合系数</w:t>
      </w:r>
      <w:r>
        <w:rPr>
          <w:rFonts w:hint="eastAsia"/>
          <w:i/>
          <w:color w:val="000000" w:themeColor="text1"/>
          <w14:textFill>
            <w14:solidFill>
              <w14:schemeClr w14:val="tx1"/>
            </w14:solidFill>
          </w14:textFill>
        </w:rPr>
        <w:t>k</w:t>
      </w:r>
      <w:r>
        <w:rPr>
          <w:rFonts w:hint="eastAsia"/>
          <w:color w:val="000000" w:themeColor="text1"/>
          <w14:textFill>
            <w14:solidFill>
              <w14:schemeClr w14:val="tx1"/>
            </w14:solidFill>
          </w14:textFill>
        </w:rPr>
        <w:t>是压电材料一个很重要的参数，它描述了压电材料在压电效应下的机械能与电能相互转换的程度，量化了在施加机械应力时压电材料产生的电荷极化与施加电场时产生的机械应变之间的关系。几点耦合系数通常有压电机电耦合系数和压电剪切机电耦合系数，压电机械耦合系数通常用</w:t>
      </w:r>
      <w:r>
        <w:rPr>
          <w:rFonts w:hint="eastAsia"/>
          <w:i/>
          <w:color w:val="000000" w:themeColor="text1"/>
          <w14:textFill>
            <w14:solidFill>
              <w14:schemeClr w14:val="tx1"/>
            </w14:solidFill>
          </w14:textFill>
        </w:rPr>
        <w:t>k</w:t>
      </w:r>
      <w:r>
        <w:rPr>
          <w:rFonts w:hint="eastAsia"/>
          <w:color w:val="000000" w:themeColor="text1"/>
          <w:vertAlign w:val="subscript"/>
          <w14:textFill>
            <w14:solidFill>
              <w14:schemeClr w14:val="tx1"/>
            </w14:solidFill>
          </w14:textFill>
        </w:rPr>
        <w:t>33</w:t>
      </w:r>
      <w:r>
        <w:rPr>
          <w:rFonts w:hint="eastAsia"/>
          <w:color w:val="000000" w:themeColor="text1"/>
          <w14:textFill>
            <w14:solidFill>
              <w14:schemeClr w14:val="tx1"/>
            </w14:solidFill>
          </w14:textFill>
        </w:rPr>
        <w:t>表示，描述了沿着极化方向施加应力时，压电材料产生的电荷极化与机械应变之间的关系，压电剪切机电耦合系数通常用</w:t>
      </w:r>
      <w:r>
        <w:rPr>
          <w:rFonts w:hint="eastAsia"/>
          <w:i/>
          <w:color w:val="000000" w:themeColor="text1"/>
          <w14:textFill>
            <w14:solidFill>
              <w14:schemeClr w14:val="tx1"/>
            </w14:solidFill>
          </w14:textFill>
        </w:rPr>
        <w:t>k</w:t>
      </w:r>
      <w:r>
        <w:rPr>
          <w:rFonts w:hint="eastAsia"/>
          <w:color w:val="000000" w:themeColor="text1"/>
          <w:vertAlign w:val="subscript"/>
          <w14:textFill>
            <w14:solidFill>
              <w14:schemeClr w14:val="tx1"/>
            </w14:solidFill>
          </w14:textFill>
        </w:rPr>
        <w:t>31</w:t>
      </w:r>
      <w:r>
        <w:rPr>
          <w:rFonts w:hint="eastAsia"/>
          <w:color w:val="000000" w:themeColor="text1"/>
          <w14:textFill>
            <w14:solidFill>
              <w14:schemeClr w14:val="tx1"/>
            </w14:solidFill>
          </w14:textFill>
        </w:rPr>
        <w:t>表示，描述了压电材料在垂直于极化方向施加剪切应力时，压电材料产生的电荷极化与剪切应变之间的关系。不同的压电材料具有不同的机电耦合系数，较大的机电耦合系数表示压电材料具有更强的机械应变和电荷极化之间的相互作用。</w:t>
      </w:r>
    </w:p>
    <w:p w14:paraId="00D78555">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声波能够在固体介质中产生和传播</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708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1]</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超声波为频率高于20kHz的振动产生的声波。压电材料可以在较高频率下产生超声波，本文使用圆柱形压电元件作为产生与接收超声波的换能器，图2</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展示了圆柱形压电元件径向谐振模式和厚度谐振模式两种基本谐振模式。</w:t>
      </w:r>
    </w:p>
    <w:tbl>
      <w:tblPr>
        <w:tblStyle w:val="27"/>
        <w:tblW w:w="0" w:type="auto"/>
        <w:jc w:val="center"/>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460"/>
        <w:gridCol w:w="4461"/>
      </w:tblGrid>
      <w:tr w14:paraId="28CDF96E">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267" w:hRule="atLeast"/>
          <w:jc w:val="center"/>
        </w:trPr>
        <w:tc>
          <w:tcPr>
            <w:tcW w:w="4460" w:type="dxa"/>
          </w:tcPr>
          <w:p w14:paraId="30E87A5D">
            <w:pPr>
              <w:pStyle w:val="61"/>
              <w:keepNext/>
              <w:ind w:firstLine="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934210" cy="1450975"/>
                  <wp:effectExtent l="0" t="0" r="8890" b="0"/>
                  <wp:docPr id="29" name="图片 29" descr="径向谐振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径向谐振模式"/>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934210" cy="1450975"/>
                          </a:xfrm>
                          <a:prstGeom prst="rect">
                            <a:avLst/>
                          </a:prstGeom>
                          <a:noFill/>
                          <a:ln>
                            <a:noFill/>
                          </a:ln>
                        </pic:spPr>
                      </pic:pic>
                    </a:graphicData>
                  </a:graphic>
                </wp:inline>
              </w:drawing>
            </w:r>
          </w:p>
          <w:p w14:paraId="2FBD4D6F">
            <w:pPr>
              <w:pStyle w:val="6"/>
              <w:widowControl w:val="0"/>
              <w:spacing w:beforeLines="0" w:afterLine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径向谐振模式</w:t>
            </w:r>
          </w:p>
        </w:tc>
        <w:tc>
          <w:tcPr>
            <w:tcW w:w="4461" w:type="dxa"/>
          </w:tcPr>
          <w:p w14:paraId="291986BB">
            <w:pPr>
              <w:pStyle w:val="61"/>
              <w:keepNext/>
              <w:ind w:firstLine="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934210" cy="1450975"/>
                  <wp:effectExtent l="0" t="0" r="8890" b="0"/>
                  <wp:docPr id="22" name="图片 22" descr="厚度谐振模式"/>
                  <wp:cNvGraphicFramePr/>
                  <a:graphic xmlns:a="http://schemas.openxmlformats.org/drawingml/2006/main">
                    <a:graphicData uri="http://schemas.openxmlformats.org/drawingml/2006/picture">
                      <pic:pic xmlns:pic="http://schemas.openxmlformats.org/drawingml/2006/picture">
                        <pic:nvPicPr>
                          <pic:cNvPr id="22" name="图片 22" descr="厚度谐振模式"/>
                          <pic:cNvPicPr>
                            <a:picLocks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934210" cy="1450975"/>
                          </a:xfrm>
                          <a:prstGeom prst="rect">
                            <a:avLst/>
                          </a:prstGeom>
                          <a:noFill/>
                          <a:ln>
                            <a:noFill/>
                          </a:ln>
                        </pic:spPr>
                      </pic:pic>
                    </a:graphicData>
                  </a:graphic>
                </wp:inline>
              </w:drawing>
            </w:r>
          </w:p>
          <w:p w14:paraId="5A6B278A">
            <w:pPr>
              <w:pStyle w:val="6"/>
              <w:keepNext/>
              <w:widowControl w:val="0"/>
              <w:spacing w:beforeLines="0" w:afterLines="0"/>
              <w:rPr>
                <w:color w:val="000000" w:themeColor="text1"/>
                <w14:textFill>
                  <w14:solidFill>
                    <w14:schemeClr w14:val="tx1"/>
                  </w14:solidFill>
                </w14:textFill>
              </w:rPr>
            </w:pPr>
            <w:r>
              <w:rPr>
                <w:color w:val="000000" w:themeColor="text1"/>
                <w14:textFill>
                  <w14:solidFill>
                    <w14:schemeClr w14:val="tx1"/>
                  </w14:solidFill>
                </w14:textFill>
              </w:rPr>
              <w:t>(b)</w:t>
            </w:r>
            <w:r>
              <w:rPr>
                <w:rFonts w:hint="eastAsia"/>
                <w:color w:val="000000" w:themeColor="text1"/>
                <w14:textFill>
                  <w14:solidFill>
                    <w14:schemeClr w14:val="tx1"/>
                  </w14:solidFill>
                </w14:textFill>
              </w:rPr>
              <w:t>厚度谐振模式</w:t>
            </w:r>
          </w:p>
        </w:tc>
      </w:tr>
    </w:tbl>
    <w:p w14:paraId="51F54469">
      <w:pPr>
        <w:pStyle w:val="6"/>
        <w:spacing w:before="81" w:after="204"/>
      </w:pPr>
      <w:bookmarkStart w:id="101" w:name="_Ref162620902"/>
      <w:bookmarkStart w:id="102" w:name="_Toc166849921"/>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101"/>
      <w:r>
        <w:rPr>
          <w:rFonts w:hint="eastAsia"/>
        </w:rPr>
        <w:t>圆柱形压电元件两种基本谐振模式</w:t>
      </w:r>
      <w:bookmarkEnd w:id="102"/>
    </w:p>
    <w:p w14:paraId="787A124F">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径向谐振模式是指压电元件沿着其半径的方向振动，在径向谐振模式下，圆柱形压电元件发生径向的半径变化，对其施加电场激励时，压电元件沿着其半径方向振动。径向模式的灵敏度相对较低，阻尼相对较大，适用于压电传感器或压电加速度计等特定的应用。厚度谐振模式是指压电元件沿着其轴线方向振动，在厚度谐振模式下，圆柱形压电元件发生轴向的长度变化，对其施加电场激励时，压电元件沿着轴线方向振动。厚度模式的灵敏度较高、阻尼较低，适用于压电陶瓷驱动产生超声波。图2</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展示了使用阻抗分析仪测量的20mm直径、2mm厚度的P</w:t>
      </w:r>
      <w:r>
        <w:rPr>
          <w:color w:val="000000" w:themeColor="text1"/>
          <w14:textFill>
            <w14:solidFill>
              <w14:schemeClr w14:val="tx1"/>
            </w14:solidFill>
          </w14:textFill>
        </w:rPr>
        <w:t>ZT-4</w:t>
      </w:r>
      <w:r>
        <w:rPr>
          <w:rFonts w:hint="eastAsia"/>
          <w:color w:val="000000" w:themeColor="text1"/>
          <w14:textFill>
            <w14:solidFill>
              <w14:schemeClr w14:val="tx1"/>
            </w14:solidFill>
          </w14:textFill>
        </w:rPr>
        <w:t>圆形压电陶瓷的基本的压电阻抗特性。</w:t>
      </w:r>
    </w:p>
    <w:tbl>
      <w:tblPr>
        <w:tblStyle w:val="2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61"/>
      </w:tblGrid>
      <w:tr w14:paraId="27120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61" w:type="dxa"/>
          </w:tcPr>
          <w:p w14:paraId="1E668CC7">
            <w:pPr>
              <w:keepNext/>
              <w:widowControl w:val="0"/>
              <w:tabs>
                <w:tab w:val="left" w:pos="5306"/>
              </w:tabs>
              <w:jc w:val="center"/>
              <w:rPr>
                <w:color w:val="000000" w:themeColor="text1"/>
                <w14:textFill>
                  <w14:solidFill>
                    <w14:schemeClr w14:val="tx1"/>
                  </w14:solidFill>
                </w14:textFill>
              </w:rPr>
            </w:pPr>
            <w:bookmarkStart w:id="103" w:name="_bookmark17"/>
            <w:bookmarkEnd w:id="103"/>
            <w:r>
              <w:rPr>
                <w:color w:val="000000" w:themeColor="text1"/>
                <w14:textFill>
                  <w14:solidFill>
                    <w14:schemeClr w14:val="tx1"/>
                  </w14:solidFill>
                </w14:textFill>
              </w:rPr>
              <w:drawing>
                <wp:inline distT="0" distB="0" distL="0" distR="0">
                  <wp:extent cx="2879725" cy="2389505"/>
                  <wp:effectExtent l="0" t="0" r="0" b="0"/>
                  <wp:docPr id="12" name="图片 12" descr="D:\桌面\论文图片_修改\压电元件阻抗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D:\桌面\论文图片_修改\压电元件阻抗2.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880000" cy="2389590"/>
                          </a:xfrm>
                          <a:prstGeom prst="rect">
                            <a:avLst/>
                          </a:prstGeom>
                          <a:noFill/>
                          <a:ln>
                            <a:noFill/>
                          </a:ln>
                        </pic:spPr>
                      </pic:pic>
                    </a:graphicData>
                  </a:graphic>
                </wp:inline>
              </w:drawing>
            </w:r>
          </w:p>
        </w:tc>
      </w:tr>
      <w:tr w14:paraId="226A90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61" w:type="dxa"/>
          </w:tcPr>
          <w:p w14:paraId="6E583569">
            <w:pPr>
              <w:keepNext/>
              <w:widowControl w:val="0"/>
              <w:tabs>
                <w:tab w:val="left" w:pos="5306"/>
              </w:tabs>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879725" cy="2488565"/>
                  <wp:effectExtent l="0" t="0" r="0" b="6985"/>
                  <wp:docPr id="39" name="图片 39" descr="D:\桌面\论文图片_修改\压电元件相位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D:\桌面\论文图片_修改\压电元件相位3.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880000" cy="2489119"/>
                          </a:xfrm>
                          <a:prstGeom prst="rect">
                            <a:avLst/>
                          </a:prstGeom>
                          <a:noFill/>
                          <a:ln>
                            <a:noFill/>
                          </a:ln>
                        </pic:spPr>
                      </pic:pic>
                    </a:graphicData>
                  </a:graphic>
                </wp:inline>
              </w:drawing>
            </w:r>
          </w:p>
        </w:tc>
      </w:tr>
    </w:tbl>
    <w:p w14:paraId="43AC4C32">
      <w:pPr>
        <w:pStyle w:val="6"/>
        <w:spacing w:before="81" w:after="204"/>
      </w:pPr>
      <w:bookmarkStart w:id="104" w:name="_Ref162620919"/>
      <w:bookmarkStart w:id="105" w:name="_Toc166849922"/>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bookmarkEnd w:id="104"/>
      <w:r>
        <w:rPr>
          <w:rFonts w:hint="eastAsia"/>
        </w:rPr>
        <w:t>压电元件阻抗与相位</w:t>
      </w:r>
      <w:bookmarkEnd w:id="105"/>
    </w:p>
    <w:p w14:paraId="55665CBD">
      <w:pPr>
        <w:pStyle w:val="4"/>
        <w:ind w:left="0"/>
        <w:rPr>
          <w:color w:val="000000" w:themeColor="text1"/>
          <w14:textFill>
            <w14:solidFill>
              <w14:schemeClr w14:val="tx1"/>
            </w14:solidFill>
          </w14:textFill>
        </w:rPr>
      </w:pPr>
      <w:bookmarkStart w:id="106" w:name="_Toc167365762"/>
      <w:r>
        <w:rPr>
          <w:rFonts w:hint="eastAsia"/>
          <w:color w:val="000000" w:themeColor="text1"/>
          <w14:textFill>
            <w14:solidFill>
              <w14:schemeClr w14:val="tx1"/>
            </w14:solidFill>
          </w14:textFill>
        </w:rPr>
        <w:t>压电陶瓷</w:t>
      </w:r>
      <w:bookmarkEnd w:id="106"/>
    </w:p>
    <w:p w14:paraId="67FC35CC">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压电陶瓷是由集中氧化物的固态反应经过高温烧制制成</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722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2]</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组成压电陶瓷的铁电微晶体是随机取向的铁电晶体，由于每个微晶体中电偶极子的磁畴随机取向，陶瓷是各向同性和非压电性的，通过极化处理可以将其制备成压电材料，极化是指将陶瓷在指定方向上施加高电场，将微晶体的极化方向变为接近于电场方向，去除电场后，微晶体的偶极子不能返回到原始位置，这样陶瓷就具有了永久的极化，并且能对施加的电场或者机械压力产生线性响应。</w:t>
      </w:r>
    </w:p>
    <w:p w14:paraId="56EC1A12">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压电材料的弹性与电学性质是耦合在一起的</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734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ADDIN EN.CITE &lt;EndNote&gt;&lt;Cite&gt;&lt;Author&gt;Gallego-Juarez&lt;/Author&gt;&lt;Year&gt;1989&lt;/Year&gt;&lt;RecNum&gt;52&lt;/RecNum&gt;&lt;DisplayText&gt;&lt;style face="superscript"&gt;[42]&lt;/style&gt;&lt;/DisplayText&gt;&lt;record&gt;&lt;rec-number&gt;52&lt;/rec-number&gt;&lt;foreign-keys&gt;&lt;key app="EN" db-id="5adapfttls2vpqerx2k5fvw900pweetzew2t" timestamp="1711281319"&gt;52&lt;/key&gt;&lt;/foreign-keys&gt;&lt;ref-type name="Journal Article"&gt;17&lt;/ref-type&gt;&lt;contributors&gt;&lt;authors&gt;&lt;author&gt;Gallego-Juarez, JA %J Journal of Physics E: Scientific Instruments&lt;/author&gt;&lt;/authors&gt;&lt;/contributors&gt;&lt;titles&gt;&lt;title&gt;Piezoelectric ceramics and ultrasonic transducers&lt;/title&gt;&lt;/titles&gt;&lt;pages&gt;804&lt;/pages&gt;&lt;volume&gt;22&lt;/volume&gt;&lt;number&gt;10&lt;/number&gt;&lt;dates&gt;&lt;year&gt;1989&lt;/year&gt;&lt;/dates&gt;&lt;isbn&gt;0022-3735&lt;/isbn&gt;&lt;urls&gt;&lt;/urls&gt;&lt;/record&gt;&lt;/Cite&gt;&lt;/EndNote&gt;</w:instrTex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 xml:space="preserve"> ，其机械参数和电气参数存在相互转化的关系。非压电介质在电场下的电位移</w:t>
      </w:r>
      <w:r>
        <w:rPr>
          <w:rFonts w:hint="eastAsia"/>
          <w:i/>
          <w:color w:val="000000" w:themeColor="text1"/>
          <w14:textFill>
            <w14:solidFill>
              <w14:schemeClr w14:val="tx1"/>
            </w14:solidFill>
          </w14:textFill>
        </w:rPr>
        <w:t>D</w:t>
      </w:r>
      <w:r>
        <w:rPr>
          <w:rFonts w:hint="eastAsia"/>
          <w:color w:val="000000" w:themeColor="text1"/>
          <w14:textFill>
            <w14:solidFill>
              <w14:schemeClr w14:val="tx1"/>
            </w14:solidFill>
          </w14:textFill>
        </w:rPr>
        <w:t>与电场强度</w:t>
      </w:r>
      <w:r>
        <w:rPr>
          <w:rFonts w:hint="eastAsia"/>
          <w:i/>
          <w:color w:val="000000" w:themeColor="text1"/>
          <w14:textFill>
            <w14:solidFill>
              <w14:schemeClr w14:val="tx1"/>
            </w14:solidFill>
          </w14:textFill>
        </w:rPr>
        <w:t>E</w:t>
      </w:r>
      <w:r>
        <w:rPr>
          <w:rFonts w:hint="eastAsia"/>
          <w:color w:val="000000" w:themeColor="text1"/>
          <w14:textFill>
            <w14:solidFill>
              <w14:schemeClr w14:val="tx1"/>
            </w14:solidFill>
          </w14:textFill>
        </w:rPr>
        <w:t>的关系为：</w:t>
      </w:r>
    </w:p>
    <w:p w14:paraId="114640E7">
      <w:pPr>
        <w:pStyle w:val="61"/>
        <w:ind w:firstLine="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26" o:spt="75" type="#_x0000_t75" style="height:15.15pt;width:39.8pt;" o:ole="t" filled="f" o:preferrelative="t" stroked="f" coordsize="21600,21600">
            <v:path/>
            <v:fill on="f" focussize="0,0"/>
            <v:stroke on="f" joinstyle="miter"/>
            <v:imagedata r:id="rId31" o:title=""/>
            <o:lock v:ext="edit" aspectratio="t"/>
            <w10:wrap type="none"/>
            <w10:anchorlock/>
          </v:shape>
          <o:OLEObject Type="Embed" ProgID="Equation.DSMT4" ShapeID="_x0000_i1026" DrawAspect="Content" ObjectID="_1468075726" r:id="rId30">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11C5156E">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cs="Times New Roman"/>
          <w:i/>
          <w:color w:val="000000" w:themeColor="text1"/>
          <w14:textFill>
            <w14:solidFill>
              <w14:schemeClr w14:val="tx1"/>
            </w14:solidFill>
          </w14:textFill>
        </w:rPr>
        <w:t>ε</w:t>
      </w:r>
      <w:r>
        <w:rPr>
          <w:rFonts w:hint="eastAsia"/>
          <w:color w:val="000000" w:themeColor="text1"/>
          <w14:textFill>
            <w14:solidFill>
              <w14:schemeClr w14:val="tx1"/>
            </w14:solidFill>
          </w14:textFill>
        </w:rPr>
        <w:t>是介质的介电常数。</w:t>
      </w:r>
    </w:p>
    <w:p w14:paraId="1AE41576">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零电场下，应变</w:t>
      </w:r>
      <w:r>
        <w:rPr>
          <w:rFonts w:hint="eastAsia"/>
          <w:i/>
          <w:color w:val="000000" w:themeColor="text1"/>
          <w14:textFill>
            <w14:solidFill>
              <w14:schemeClr w14:val="tx1"/>
            </w14:solidFill>
          </w14:textFill>
        </w:rPr>
        <w:t>S</w:t>
      </w:r>
      <w:r>
        <w:rPr>
          <w:rFonts w:hint="eastAsia"/>
          <w:color w:val="000000" w:themeColor="text1"/>
          <w14:textFill>
            <w14:solidFill>
              <w14:schemeClr w14:val="tx1"/>
            </w14:solidFill>
          </w14:textFill>
        </w:rPr>
        <w:t>与应力</w:t>
      </w:r>
      <w:r>
        <w:rPr>
          <w:rFonts w:hint="eastAsia"/>
          <w:i/>
          <w:color w:val="000000" w:themeColor="text1"/>
          <w14:textFill>
            <w14:solidFill>
              <w14:schemeClr w14:val="tx1"/>
            </w14:solidFill>
          </w14:textFill>
        </w:rPr>
        <w:t>T</w:t>
      </w:r>
      <w:r>
        <w:rPr>
          <w:rFonts w:hint="eastAsia"/>
          <w:color w:val="000000" w:themeColor="text1"/>
          <w14:textFill>
            <w14:solidFill>
              <w14:schemeClr w14:val="tx1"/>
            </w14:solidFill>
          </w14:textFill>
        </w:rPr>
        <w:t>的关系为</w:t>
      </w:r>
    </w:p>
    <w:p w14:paraId="11E8FB1C">
      <w:pPr>
        <w:pStyle w:val="61"/>
        <w:ind w:firstLine="0"/>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27" o:spt="75" type="#_x0000_t75" style="height:15.15pt;width:36pt;" o:ole="t" filled="f" o:preferrelative="t" stroked="f" coordsize="21600,21600">
            <v:path/>
            <v:fill on="f" focussize="0,0"/>
            <v:stroke on="f" joinstyle="miter"/>
            <v:imagedata r:id="rId33" o:title=""/>
            <o:lock v:ext="edit" aspectratio="t"/>
            <w10:wrap type="none"/>
            <w10:anchorlock/>
          </v:shape>
          <o:OLEObject Type="Embed" ProgID="Equation.DSMT4" ShapeID="_x0000_i1027" DrawAspect="Content" ObjectID="_1468075727" r:id="rId32">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1DFAF35E">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hint="eastAsia"/>
          <w:i/>
          <w:color w:val="000000" w:themeColor="text1"/>
          <w14:textFill>
            <w14:solidFill>
              <w14:schemeClr w14:val="tx1"/>
            </w14:solidFill>
          </w14:textFill>
        </w:rPr>
        <w:t>s</w:t>
      </w:r>
      <w:r>
        <w:rPr>
          <w:rFonts w:hint="eastAsia"/>
          <w:color w:val="000000" w:themeColor="text1"/>
          <w14:textFill>
            <w14:solidFill>
              <w14:schemeClr w14:val="tx1"/>
            </w14:solidFill>
          </w14:textFill>
        </w:rPr>
        <w:t>是介质的弹性模量。</w:t>
      </w:r>
    </w:p>
    <w:p w14:paraId="40E17D30">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对于压电介质而言，电学参数与机械参数的相互关系可以有下面的公式线性表示：</w:t>
      </w:r>
    </w:p>
    <w:p w14:paraId="6A397196">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28" o:spt="75" type="#_x0000_t75" style="height:17.05pt;width:70.1pt;" o:ole="t" filled="f" o:preferrelative="t" stroked="f" coordsize="21600,21600">
            <v:path/>
            <v:fill on="f" focussize="0,0"/>
            <v:stroke on="f" joinstyle="miter"/>
            <v:imagedata r:id="rId35" o:title=""/>
            <o:lock v:ext="edit" aspectratio="t"/>
            <w10:wrap type="none"/>
            <w10:anchorlock/>
          </v:shape>
          <o:OLEObject Type="Embed" ProgID="Equation.DSMT4" ShapeID="_x0000_i1028" DrawAspect="Content" ObjectID="_1468075728" r:id="rId34">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178E869E">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29" o:spt="75" type="#_x0000_t75" style="height:17.05pt;width:66.3pt;" o:ole="t" filled="f" o:preferrelative="t" stroked="f" coordsize="21600,21600">
            <v:path/>
            <v:fill on="f" focussize="0,0"/>
            <v:stroke on="f" joinstyle="miter"/>
            <v:imagedata r:id="rId37" o:title=""/>
            <o:lock v:ext="edit" aspectratio="t"/>
            <w10:wrap type="none"/>
            <w10:anchorlock/>
          </v:shape>
          <o:OLEObject Type="Embed" ProgID="Equation.DSMT4" ShapeID="_x0000_i1029" DrawAspect="Content" ObjectID="_1468075729" r:id="rId36">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5</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437FF9C6">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第一个等式描述了压电效应，第二个等式描述了逆压电效应。线性压电等式有4种形式，用张量表示等式为</w:t>
      </w:r>
    </w:p>
    <w:p w14:paraId="027210EE">
      <w:pPr>
        <w:pStyle w:val="61"/>
        <w:ind w:firstLine="0"/>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30" o:spt="75" type="#_x0000_t75" style="height:41.7pt;width:96.65pt;" o:ole="t" filled="f" o:preferrelative="t" stroked="f" coordsize="21600,21600">
            <v:path/>
            <v:fill on="f" focussize="0,0"/>
            <v:stroke on="f" joinstyle="miter"/>
            <v:imagedata r:id="rId39" o:title=""/>
            <o:lock v:ext="edit" aspectratio="t"/>
            <w10:wrap type="none"/>
            <w10:anchorlock/>
          </v:shape>
          <o:OLEObject Type="Embed" ProgID="Equation.DSMT4" ShapeID="_x0000_i1030" DrawAspect="Content" ObjectID="_1468075730" r:id="rId38">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6</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F32AFFE">
      <w:pPr>
        <w:pStyle w:val="61"/>
        <w:ind w:firstLine="0"/>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31" o:spt="75" type="#_x0000_t75" style="height:41.7pt;width:96.65pt;" o:ole="t" filled="f" o:preferrelative="t" stroked="f" coordsize="21600,21600">
            <v:path/>
            <v:fill on="f" focussize="0,0"/>
            <v:stroke on="f" joinstyle="miter"/>
            <v:imagedata r:id="rId41" o:title=""/>
            <o:lock v:ext="edit" aspectratio="t"/>
            <w10:wrap type="none"/>
            <w10:anchorlock/>
          </v:shape>
          <o:OLEObject Type="Embed" ProgID="Equation.DSMT4" ShapeID="_x0000_i1031" DrawAspect="Content" ObjectID="_1468075731" r:id="rId40">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7</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4CFD6CE">
      <w:pPr>
        <w:pStyle w:val="61"/>
        <w:ind w:firstLine="0"/>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32" o:spt="75" type="#_x0000_t75" style="height:41.7pt;width:106.1pt;" o:ole="t" filled="f" o:preferrelative="t" stroked="f" coordsize="21600,21600">
            <v:path/>
            <v:fill on="f" focussize="0,0"/>
            <v:stroke on="f" joinstyle="miter"/>
            <v:imagedata r:id="rId43" o:title=""/>
            <o:lock v:ext="edit" aspectratio="t"/>
            <w10:wrap type="none"/>
            <w10:anchorlock/>
          </v:shape>
          <o:OLEObject Type="Embed" ProgID="Equation.DSMT4" ShapeID="_x0000_i1032" DrawAspect="Content" ObjectID="_1468075732" r:id="rId42">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8</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3C2C41D2">
      <w:pPr>
        <w:pStyle w:val="61"/>
        <w:ind w:firstLine="0"/>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33" o:spt="75" type="#_x0000_t75" style="height:41.7pt;width:106.1pt;" o:ole="t" filled="f" o:preferrelative="t" stroked="f" coordsize="21600,21600">
            <v:path/>
            <v:fill on="f" focussize="0,0"/>
            <v:stroke on="f" joinstyle="miter"/>
            <v:imagedata r:id="rId45" o:title=""/>
            <o:lock v:ext="edit" aspectratio="t"/>
            <w10:wrap type="none"/>
            <w10:anchorlock/>
          </v:shape>
          <o:OLEObject Type="Embed" ProgID="Equation.DSMT4" ShapeID="_x0000_i1033" DrawAspect="Content" ObjectID="_1468075733" r:id="rId44">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9</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5CB9408">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hint="eastAsia"/>
          <w:i/>
          <w:color w:val="000000" w:themeColor="text1"/>
          <w14:textFill>
            <w14:solidFill>
              <w14:schemeClr w14:val="tx1"/>
            </w14:solidFill>
          </w14:textFill>
        </w:rPr>
        <w:t>d</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g</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e</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h</w:t>
      </w:r>
      <w:r>
        <w:rPr>
          <w:rFonts w:hint="eastAsia"/>
          <w:color w:val="000000" w:themeColor="text1"/>
          <w14:textFill>
            <w14:solidFill>
              <w14:schemeClr w14:val="tx1"/>
            </w14:solidFill>
          </w14:textFill>
        </w:rPr>
        <w:t>是压电常数；</w:t>
      </w:r>
      <w:r>
        <w:rPr>
          <w:rFonts w:hint="eastAsia"/>
          <w:i/>
          <w:color w:val="000000" w:themeColor="text1"/>
          <w14:textFill>
            <w14:solidFill>
              <w14:schemeClr w14:val="tx1"/>
            </w14:solidFill>
          </w14:textFill>
        </w:rPr>
        <w:t>s</w:t>
      </w:r>
      <w:r>
        <w:rPr>
          <w:rFonts w:hint="eastAsia"/>
          <w:i/>
          <w:color w:val="000000" w:themeColor="text1"/>
          <w:vertAlign w:val="subscript"/>
          <w14:textFill>
            <w14:solidFill>
              <w14:schemeClr w14:val="tx1"/>
            </w14:solidFill>
          </w14:textFill>
        </w:rPr>
        <w:t>ij</w:t>
      </w:r>
      <w:r>
        <w:rPr>
          <w:rFonts w:hint="eastAsia"/>
          <w:color w:val="000000" w:themeColor="text1"/>
          <w14:textFill>
            <w14:solidFill>
              <w14:schemeClr w14:val="tx1"/>
            </w14:solidFill>
          </w14:textFill>
        </w:rPr>
        <w:t>是弹性模量；</w:t>
      </w:r>
      <w:r>
        <w:rPr>
          <w:rFonts w:hint="eastAsia"/>
          <w:i/>
          <w:color w:val="000000" w:themeColor="text1"/>
          <w14:textFill>
            <w14:solidFill>
              <w14:schemeClr w14:val="tx1"/>
            </w14:solidFill>
          </w14:textFill>
        </w:rPr>
        <w:t>c</w:t>
      </w:r>
      <w:r>
        <w:rPr>
          <w:rFonts w:hint="eastAsia"/>
          <w:i/>
          <w:color w:val="000000" w:themeColor="text1"/>
          <w:vertAlign w:val="subscript"/>
          <w14:textFill>
            <w14:solidFill>
              <w14:schemeClr w14:val="tx1"/>
            </w14:solidFill>
          </w14:textFill>
        </w:rPr>
        <w:t>ij</w:t>
      </w:r>
      <w:r>
        <w:rPr>
          <w:rFonts w:hint="eastAsia"/>
          <w:color w:val="000000" w:themeColor="text1"/>
          <w14:textFill>
            <w14:solidFill>
              <w14:schemeClr w14:val="tx1"/>
            </w14:solidFill>
          </w14:textFill>
        </w:rPr>
        <w:t>是弹性刚度常数；</w:t>
      </w:r>
      <w:r>
        <w:rPr>
          <w:rFonts w:cs="Times New Roman"/>
          <w:i/>
          <w:color w:val="000000" w:themeColor="text1"/>
          <w14:textFill>
            <w14:solidFill>
              <w14:schemeClr w14:val="tx1"/>
            </w14:solidFill>
          </w14:textFill>
        </w:rPr>
        <w:t>β</w:t>
      </w:r>
      <w:r>
        <w:rPr>
          <w:rFonts w:hint="eastAsia"/>
          <w:i/>
          <w:color w:val="000000" w:themeColor="text1"/>
          <w:vertAlign w:val="subscript"/>
          <w14:textFill>
            <w14:solidFill>
              <w14:schemeClr w14:val="tx1"/>
            </w14:solidFill>
          </w14:textFill>
        </w:rPr>
        <w:t>mk</w:t>
      </w:r>
      <w:r>
        <w:rPr>
          <w:rFonts w:hint="eastAsia"/>
          <w:color w:val="000000" w:themeColor="text1"/>
          <w14:textFill>
            <w14:solidFill>
              <w14:schemeClr w14:val="tx1"/>
            </w14:solidFill>
          </w14:textFill>
        </w:rPr>
        <w:t>是介电不渗透率；</w:t>
      </w:r>
      <w:r>
        <w:rPr>
          <w:rFonts w:cs="Times New Roman"/>
          <w:i/>
          <w:color w:val="000000" w:themeColor="text1"/>
          <w14:textFill>
            <w14:solidFill>
              <w14:schemeClr w14:val="tx1"/>
            </w14:solidFill>
          </w14:textFill>
        </w:rPr>
        <w:t>ε</w:t>
      </w:r>
      <w:r>
        <w:rPr>
          <w:rFonts w:hint="eastAsia"/>
          <w:i/>
          <w:color w:val="000000" w:themeColor="text1"/>
          <w:vertAlign w:val="subscript"/>
          <w14:textFill>
            <w14:solidFill>
              <w14:schemeClr w14:val="tx1"/>
            </w14:solidFill>
          </w14:textFill>
        </w:rPr>
        <w:t>mk</w:t>
      </w:r>
      <w:r>
        <w:rPr>
          <w:rFonts w:hint="eastAsia"/>
          <w:color w:val="000000" w:themeColor="text1"/>
          <w14:textFill>
            <w14:solidFill>
              <w14:schemeClr w14:val="tx1"/>
            </w14:solidFill>
          </w14:textFill>
        </w:rPr>
        <w:t>是介电常数，它们之间的相互关系为</w:t>
      </w:r>
    </w:p>
    <w:p w14:paraId="73CBA381">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34" o:spt="75" type="#_x0000_t75" style="height:89.05pt;width:104.2pt;" o:ole="t" filled="f" o:preferrelative="t" stroked="f" coordsize="21600,21600">
            <v:path/>
            <v:fill on="f" focussize="0,0"/>
            <v:stroke on="f" joinstyle="miter"/>
            <v:imagedata r:id="rId47" o:title=""/>
            <o:lock v:ext="edit" aspectratio="t"/>
            <w10:wrap type="none"/>
            <w10:anchorlock/>
          </v:shape>
          <o:OLEObject Type="Embed" ProgID="Equation.DSMT4" ShapeID="_x0000_i1034" DrawAspect="Content" ObjectID="_1468075734" r:id="rId46">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0</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5230F5E6">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最重要的常数是</w:t>
      </w:r>
      <w:r>
        <w:rPr>
          <w:rFonts w:hint="eastAsia"/>
          <w:i/>
          <w:color w:val="000000" w:themeColor="text1"/>
          <w14:textFill>
            <w14:solidFill>
              <w14:schemeClr w14:val="tx1"/>
            </w14:solidFill>
          </w14:textFill>
        </w:rPr>
        <w:t>d</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g</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s</w:t>
      </w:r>
      <w:r>
        <w:rPr>
          <w:rFonts w:hint="eastAsia"/>
          <w:i/>
          <w:color w:val="000000" w:themeColor="text1"/>
          <w:vertAlign w:val="superscript"/>
          <w14:textFill>
            <w14:solidFill>
              <w14:schemeClr w14:val="tx1"/>
            </w14:solidFill>
          </w14:textFill>
        </w:rPr>
        <w:t>D</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s</w:t>
      </w:r>
      <w:r>
        <w:rPr>
          <w:rFonts w:hint="eastAsia"/>
          <w:i/>
          <w:color w:val="000000" w:themeColor="text1"/>
          <w:vertAlign w:val="superscript"/>
          <w14:textFill>
            <w14:solidFill>
              <w14:schemeClr w14:val="tx1"/>
            </w14:solidFill>
          </w14:textFill>
        </w:rPr>
        <w:t>E</w:t>
      </w:r>
      <w:r>
        <w:rPr>
          <w:rFonts w:hint="eastAsia"/>
          <w:color w:val="000000" w:themeColor="text1"/>
          <w14:textFill>
            <w14:solidFill>
              <w14:schemeClr w14:val="tx1"/>
            </w14:solidFill>
          </w14:textFill>
        </w:rPr>
        <w:t>、</w:t>
      </w:r>
      <w:r>
        <w:rPr>
          <w:rFonts w:cs="Times New Roman"/>
          <w:i/>
          <w:color w:val="000000" w:themeColor="text1"/>
          <w14:textFill>
            <w14:solidFill>
              <w14:schemeClr w14:val="tx1"/>
            </w14:solidFill>
          </w14:textFill>
        </w:rPr>
        <w:t>ε</w:t>
      </w:r>
      <w:r>
        <w:rPr>
          <w:rFonts w:cs="Times New Roman"/>
          <w:i/>
          <w:color w:val="000000" w:themeColor="text1"/>
          <w:vertAlign w:val="superscript"/>
          <w14:textFill>
            <w14:solidFill>
              <w14:schemeClr w14:val="tx1"/>
            </w14:solidFill>
          </w14:textFill>
        </w:rPr>
        <w:t>T</w:t>
      </w:r>
      <w:r>
        <w:rPr>
          <w:rFonts w:hint="eastAsia"/>
          <w:color w:val="000000" w:themeColor="text1"/>
          <w14:textFill>
            <w14:solidFill>
              <w14:schemeClr w14:val="tx1"/>
            </w14:solidFill>
          </w14:textFill>
        </w:rPr>
        <w:t>和</w:t>
      </w:r>
      <w:r>
        <w:rPr>
          <w:rFonts w:cs="Times New Roman"/>
          <w:i/>
          <w:color w:val="000000" w:themeColor="text1"/>
          <w14:textFill>
            <w14:solidFill>
              <w14:schemeClr w14:val="tx1"/>
            </w14:solidFill>
          </w14:textFill>
        </w:rPr>
        <w:t>ε</w:t>
      </w:r>
      <w:r>
        <w:rPr>
          <w:rFonts w:cs="Times New Roman"/>
          <w:i/>
          <w:color w:val="000000" w:themeColor="text1"/>
          <w:vertAlign w:val="superscript"/>
          <w14:textFill>
            <w14:solidFill>
              <w14:schemeClr w14:val="tx1"/>
            </w14:solidFill>
          </w14:textFill>
        </w:rPr>
        <w:t>S</w:t>
      </w:r>
      <w:r>
        <w:rPr>
          <w:rFonts w:hint="eastAsia"/>
          <w:color w:val="000000" w:themeColor="text1"/>
          <w14:textFill>
            <w14:solidFill>
              <w14:schemeClr w14:val="tx1"/>
            </w14:solidFill>
          </w14:textFill>
        </w:rPr>
        <w:t>，上标表示在边界条件下保持不变的量。上标E表示短路电极压电元件上电场保持恒定，上标</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表示电极开路电位移保持恒定。</w:t>
      </w:r>
      <w:r>
        <w:rPr>
          <w:rFonts w:cs="Times New Roman"/>
          <w:i/>
          <w:color w:val="000000" w:themeColor="text1"/>
          <w14:textFill>
            <w14:solidFill>
              <w14:schemeClr w14:val="tx1"/>
            </w14:solidFill>
          </w14:textFill>
        </w:rPr>
        <w:t>ε</w:t>
      </w:r>
      <w:r>
        <w:rPr>
          <w:rFonts w:cs="Times New Roman"/>
          <w:i/>
          <w:color w:val="000000" w:themeColor="text1"/>
          <w:vertAlign w:val="superscript"/>
          <w14:textFill>
            <w14:solidFill>
              <w14:schemeClr w14:val="tx1"/>
            </w14:solidFill>
          </w14:textFill>
        </w:rPr>
        <w:t>T</w:t>
      </w:r>
      <w:r>
        <w:rPr>
          <w:rFonts w:hint="eastAsia"/>
          <w:color w:val="000000" w:themeColor="text1"/>
          <w14:textFill>
            <w14:solidFill>
              <w14:schemeClr w14:val="tx1"/>
            </w14:solidFill>
          </w14:textFill>
        </w:rPr>
        <w:t>表示恒定应力下的介电常数；</w:t>
      </w:r>
      <w:r>
        <w:rPr>
          <w:rFonts w:cs="Times New Roman"/>
          <w:i/>
          <w:color w:val="000000" w:themeColor="text1"/>
          <w14:textFill>
            <w14:solidFill>
              <w14:schemeClr w14:val="tx1"/>
            </w14:solidFill>
          </w14:textFill>
        </w:rPr>
        <w:t>ε</w:t>
      </w:r>
      <w:r>
        <w:rPr>
          <w:rFonts w:cs="Times New Roman"/>
          <w:i/>
          <w:color w:val="000000" w:themeColor="text1"/>
          <w:vertAlign w:val="superscript"/>
          <w14:textFill>
            <w14:solidFill>
              <w14:schemeClr w14:val="tx1"/>
            </w14:solidFill>
          </w14:textFill>
        </w:rPr>
        <w:t>S</w:t>
      </w:r>
      <w:r>
        <w:rPr>
          <w:rFonts w:hint="eastAsia"/>
          <w:color w:val="000000" w:themeColor="text1"/>
          <w14:textFill>
            <w14:solidFill>
              <w14:schemeClr w14:val="tx1"/>
            </w14:solidFill>
          </w14:textFill>
        </w:rPr>
        <w:t>表示恒定应变下的介电常数。</w:t>
      </w:r>
    </w:p>
    <w:p w14:paraId="6C516528">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压电陶瓷的压电效应方程为</w:t>
      </w:r>
    </w:p>
    <w:p w14:paraId="66EF3024">
      <w:pPr>
        <w:pStyle w:val="61"/>
        <w:ind w:firstLine="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35" o:spt="75" type="#_x0000_t75" style="height:62.55pt;width:155.35pt;" o:ole="t" filled="f" o:preferrelative="t" stroked="f" coordsize="21600,21600">
            <v:path/>
            <v:fill on="f" focussize="0,0"/>
            <v:stroke on="f" joinstyle="miter"/>
            <v:imagedata r:id="rId49" o:title=""/>
            <o:lock v:ext="edit" aspectratio="t"/>
            <w10:wrap type="none"/>
            <w10:anchorlock/>
          </v:shape>
          <o:OLEObject Type="Embed" ProgID="Equation.DSMT4" ShapeID="_x0000_i1035" DrawAspect="Content" ObjectID="_1468075735" r:id="rId48">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A6B19D6">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压电陶瓷的逆压电效应方程为</w:t>
      </w:r>
    </w:p>
    <w:p w14:paraId="15A226CA">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36" o:spt="75" type="#_x0000_t75" style="height:102.3pt;width:151.6pt;" o:ole="t" filled="f" o:preferrelative="t" stroked="f" coordsize="21600,21600">
            <v:path/>
            <v:fill on="f" focussize="0,0"/>
            <v:stroke on="f" joinstyle="miter"/>
            <v:imagedata r:id="rId51" o:title=""/>
            <o:lock v:ext="edit" aspectratio="t"/>
            <w10:wrap type="none"/>
            <w10:anchorlock/>
          </v:shape>
          <o:OLEObject Type="Embed" ProgID="Equation.DSMT4" ShapeID="_x0000_i1036" DrawAspect="Content" ObjectID="_1468075736" r:id="rId50">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4569F7F">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color w:val="000000" w:themeColor="text1"/>
          <w14:textFill>
            <w14:solidFill>
              <w14:schemeClr w14:val="tx1"/>
            </w14:solidFill>
          </w14:textFill>
        </w:rPr>
        <w:t>这些参数中的下标3表示极化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下标1和2表示垂直于极化轴的任意正交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下标4、5、6表示垂直于1、2、3轴的平面。</w:t>
      </w:r>
    </w:p>
    <w:p w14:paraId="0BA3E5B6">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压电陶瓷机电耦合系数</w:t>
      </w:r>
      <w:r>
        <w:rPr>
          <w:i/>
          <w:color w:val="000000" w:themeColor="text1"/>
          <w14:textFill>
            <w14:solidFill>
              <w14:schemeClr w14:val="tx1"/>
            </w14:solidFill>
          </w14:textFill>
        </w:rPr>
        <w:t>k</w:t>
      </w:r>
      <w:r>
        <w:rPr>
          <w:color w:val="000000" w:themeColor="text1"/>
          <w14:textFill>
            <w14:solidFill>
              <w14:schemeClr w14:val="tx1"/>
            </w14:solidFill>
          </w14:textFill>
        </w:rPr>
        <w:t>定义为理想条件下储存的电能与机械能之比的平方根。提供了从一种形式的能量转换为另一种形式能量的能力。压电陶瓷的机电耦合系数为</w:t>
      </w:r>
    </w:p>
    <w:p w14:paraId="71716FD1">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37" o:spt="75" type="#_x0000_t75" style="height:104.2pt;width:138.3pt;" o:ole="t" filled="f" o:preferrelative="t" stroked="f" coordsize="21600,21600">
            <v:path/>
            <v:fill on="f" focussize="0,0"/>
            <v:stroke on="f" joinstyle="miter"/>
            <v:imagedata r:id="rId53" o:title=""/>
            <o:lock v:ext="edit" aspectratio="t"/>
            <w10:wrap type="none"/>
            <w10:anchorlock/>
          </v:shape>
          <o:OLEObject Type="Embed" ProgID="Equation.DSMT4" ShapeID="_x0000_i1037" DrawAspect="Content" ObjectID="_1468075737" r:id="rId52">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5C458E6C">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hint="eastAsia"/>
          <w:i/>
          <w:color w:val="000000" w:themeColor="text1"/>
          <w14:textFill>
            <w14:solidFill>
              <w14:schemeClr w14:val="tx1"/>
            </w14:solidFill>
          </w14:textFill>
        </w:rPr>
        <w:t>k</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为平面耦合系数，指在与极化轴垂直的平面上的均匀径向拉伸和收缩；</w:t>
      </w:r>
      <w:r>
        <w:rPr>
          <w:rFonts w:hint="eastAsia"/>
          <w:i/>
          <w:color w:val="000000" w:themeColor="text1"/>
          <w14:textFill>
            <w14:solidFill>
              <w14:schemeClr w14:val="tx1"/>
            </w14:solidFill>
          </w14:textFill>
        </w:rPr>
        <w:t>k</w:t>
      </w:r>
      <w:r>
        <w:rPr>
          <w:rFonts w:hint="eastAsia"/>
          <w:color w:val="000000" w:themeColor="text1"/>
          <w:vertAlign w:val="subscript"/>
          <w14:textFill>
            <w14:solidFill>
              <w14:schemeClr w14:val="tx1"/>
            </w14:solidFill>
          </w14:textFill>
        </w:rPr>
        <w:t>t</w:t>
      </w:r>
      <w:r>
        <w:rPr>
          <w:rFonts w:hint="eastAsia"/>
          <w:color w:val="000000" w:themeColor="text1"/>
          <w14:textFill>
            <w14:solidFill>
              <w14:schemeClr w14:val="tx1"/>
            </w14:solidFill>
          </w14:textFill>
        </w:rPr>
        <w:t>指沿着极化轴方向的振动。</w:t>
      </w:r>
    </w:p>
    <w:p w14:paraId="3DDD3FD6">
      <w:pPr>
        <w:pStyle w:val="4"/>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ab/>
      </w:r>
      <w:bookmarkStart w:id="107" w:name="_Toc167365763"/>
      <w:r>
        <w:rPr>
          <w:rFonts w:hint="eastAsia"/>
          <w:color w:val="000000" w:themeColor="text1"/>
          <w14:textFill>
            <w14:solidFill>
              <w14:schemeClr w14:val="tx1"/>
            </w14:solidFill>
          </w14:textFill>
        </w:rPr>
        <w:t>压电陶瓷参数</w:t>
      </w:r>
      <w:bookmarkEnd w:id="107"/>
    </w:p>
    <w:p w14:paraId="3B7029F4">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压电超声换能器需要发射换能器和接收换能器的灵敏度大，灵敏度依赖于机电耦合系数</w:t>
      </w:r>
      <w:r>
        <w:rPr>
          <w:rFonts w:hint="eastAsia"/>
          <w:i/>
          <w:color w:val="000000" w:themeColor="text1"/>
          <w14:textFill>
            <w14:solidFill>
              <w14:schemeClr w14:val="tx1"/>
            </w14:solidFill>
          </w14:textFill>
        </w:rPr>
        <w:t>k</w:t>
      </w:r>
      <w:r>
        <w:rPr>
          <w:rFonts w:hint="eastAsia"/>
          <w:color w:val="000000" w:themeColor="text1"/>
          <w14:textFill>
            <w14:solidFill>
              <w14:schemeClr w14:val="tx1"/>
            </w14:solidFill>
          </w14:textFill>
        </w:rPr>
        <w:t>，故应选择高</w:t>
      </w:r>
      <w:r>
        <w:rPr>
          <w:rFonts w:hint="eastAsia"/>
          <w:i/>
          <w:color w:val="000000" w:themeColor="text1"/>
          <w14:textFill>
            <w14:solidFill>
              <w14:schemeClr w14:val="tx1"/>
            </w14:solidFill>
          </w14:textFill>
        </w:rPr>
        <w:t>k</w:t>
      </w:r>
      <w:r>
        <w:rPr>
          <w:rFonts w:hint="eastAsia"/>
          <w:color w:val="000000" w:themeColor="text1"/>
          <w14:textFill>
            <w14:solidFill>
              <w14:schemeClr w14:val="tx1"/>
            </w14:solidFill>
          </w14:textFill>
        </w:rPr>
        <w:t>因子的压电材料，其中有效振动的模态需要高</w:t>
      </w:r>
      <w:r>
        <w:rPr>
          <w:rFonts w:hint="eastAsia"/>
          <w:i/>
          <w:color w:val="000000" w:themeColor="text1"/>
          <w14:textFill>
            <w14:solidFill>
              <w14:schemeClr w14:val="tx1"/>
            </w14:solidFill>
          </w14:textFill>
        </w:rPr>
        <w:t>k</w:t>
      </w:r>
      <w:r>
        <w:rPr>
          <w:rFonts w:hint="eastAsia"/>
          <w:color w:val="000000" w:themeColor="text1"/>
          <w14:textFill>
            <w14:solidFill>
              <w14:schemeClr w14:val="tx1"/>
            </w14:solidFill>
          </w14:textFill>
        </w:rPr>
        <w:t>因子，其他振动模态需要低</w:t>
      </w:r>
      <w:r>
        <w:rPr>
          <w:rFonts w:hint="eastAsia"/>
          <w:i/>
          <w:color w:val="000000" w:themeColor="text1"/>
          <w14:textFill>
            <w14:solidFill>
              <w14:schemeClr w14:val="tx1"/>
            </w14:solidFill>
          </w14:textFill>
        </w:rPr>
        <w:t>k</w:t>
      </w:r>
      <w:r>
        <w:rPr>
          <w:rFonts w:hint="eastAsia"/>
          <w:color w:val="000000" w:themeColor="text1"/>
          <w14:textFill>
            <w14:solidFill>
              <w14:schemeClr w14:val="tx1"/>
            </w14:solidFill>
          </w14:textFill>
        </w:rPr>
        <w:t>，以抑制模态耦合引起的杂散响应。</w:t>
      </w:r>
    </w:p>
    <w:p w14:paraId="1E227857">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压电材料的介电常数、压电常数和弹性模量等参数决定了压电换能器的性能和尺寸。在20到几百kHz的低频范围内，高介电常数和弹性模量的压电材料能制造出合适尺寸的压电元件。对于几十到几百MHz范围的高频，需要低弹性模量的压电材料，否则压电元件厚度会特别薄，并且需要低介电常数来确保电阻抗过低。弹性模量与频率的平方和厚度的平方成反比，电阻抗与频率和介电常数成反比</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757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4]</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p>
    <w:p w14:paraId="7A620D85">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机械品质因数</w:t>
      </w:r>
      <w:r>
        <w:rPr>
          <w:rFonts w:hint="eastAsia"/>
          <w:i/>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决定了压电换能器的效率和带宽，在脉冲回波换能器中，使用短超声脉冲需要尽可能低的机械品质因数，这样能具有宽的带宽和紧凑的脉冲响应。低机械品质因数有利于将声能传递到负载，同时换能器和负载的阻抗匹配也很重要。</w:t>
      </w:r>
    </w:p>
    <w:p w14:paraId="12477A10">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锆钛酸铅(PZT)由于其强压电效应和高居里点被广泛使用，并且只需要对其组成成分进行微小的改变就可以使其性能发生改变，</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3409323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列出了一些常见的PZT材料的各种参数。</w:t>
      </w:r>
    </w:p>
    <w:p w14:paraId="7C47F1D9">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文选用的能量传输通道和数据传输通道的收发两侧压电换能器的压电陶瓷材料为P</w:t>
      </w:r>
      <w:r>
        <w:rPr>
          <w:color w:val="000000" w:themeColor="text1"/>
          <w14:textFill>
            <w14:solidFill>
              <w14:schemeClr w14:val="tx1"/>
            </w14:solidFill>
          </w14:textFill>
        </w:rPr>
        <w:t>ZT-4</w:t>
      </w:r>
      <w:r>
        <w:rPr>
          <w:rFonts w:hint="eastAsia"/>
          <w:color w:val="000000" w:themeColor="text1"/>
          <w14:textFill>
            <w14:solidFill>
              <w14:schemeClr w14:val="tx1"/>
            </w14:solidFill>
          </w14:textFill>
        </w:rPr>
        <w:t>，P</w:t>
      </w:r>
      <w:r>
        <w:rPr>
          <w:color w:val="000000" w:themeColor="text1"/>
          <w14:textFill>
            <w14:solidFill>
              <w14:schemeClr w14:val="tx1"/>
            </w14:solidFill>
          </w14:textFill>
        </w:rPr>
        <w:t>ZT-4</w:t>
      </w:r>
      <w:r>
        <w:rPr>
          <w:rFonts w:hint="eastAsia"/>
          <w:color w:val="000000" w:themeColor="text1"/>
          <w14:textFill>
            <w14:solidFill>
              <w14:schemeClr w14:val="tx1"/>
            </w14:solidFill>
          </w14:textFill>
        </w:rPr>
        <w:t>材料厚度谐振模式的机电耦合系数</w:t>
      </w:r>
      <w:r>
        <w:rPr>
          <w:rFonts w:hint="eastAsia"/>
          <w:i/>
          <w:color w:val="000000" w:themeColor="text1"/>
          <w14:textFill>
            <w14:solidFill>
              <w14:schemeClr w14:val="tx1"/>
            </w14:solidFill>
          </w14:textFill>
        </w:rPr>
        <w:t>k</w:t>
      </w:r>
      <w:r>
        <w:rPr>
          <w:color w:val="000000" w:themeColor="text1"/>
          <w:vertAlign w:val="subscript"/>
          <w14:textFill>
            <w14:solidFill>
              <w14:schemeClr w14:val="tx1"/>
            </w14:solidFill>
          </w14:textFill>
        </w:rPr>
        <w:t>33</w:t>
      </w:r>
      <w:r>
        <w:rPr>
          <w:rFonts w:hint="eastAsia"/>
          <w:color w:val="000000" w:themeColor="text1"/>
          <w14:textFill>
            <w14:solidFill>
              <w14:schemeClr w14:val="tx1"/>
            </w14:solidFill>
          </w14:textFill>
        </w:rPr>
        <w:t>高，机械损耗低适合用作该场景下的能量与数据传输换能器。</w:t>
      </w:r>
    </w:p>
    <w:p w14:paraId="25EE41FA">
      <w:pPr>
        <w:pStyle w:val="6"/>
        <w:keepNext/>
        <w:spacing w:before="102" w:beforeLines="25" w:after="102" w:afterLines="25"/>
        <w:rPr>
          <w:color w:val="000000" w:themeColor="text1"/>
          <w14:textFill>
            <w14:solidFill>
              <w14:schemeClr w14:val="tx1"/>
            </w14:solidFill>
          </w14:textFill>
        </w:rPr>
      </w:pPr>
      <w:bookmarkStart w:id="108" w:name="_Ref163409323"/>
      <w:bookmarkStart w:id="109" w:name="_Toc163420664"/>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bookmarkEnd w:id="108"/>
      <w:r>
        <w:rPr>
          <w:rFonts w:hint="eastAsia"/>
          <w:color w:val="000000" w:themeColor="text1"/>
          <w14:textFill>
            <w14:solidFill>
              <w14:schemeClr w14:val="tx1"/>
            </w14:solidFill>
          </w14:textFill>
        </w:rPr>
        <w:t>典型压电陶瓷材料部分参数</w:t>
      </w:r>
      <w:bookmarkEnd w:id="109"/>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1"/>
        <w:gridCol w:w="993"/>
        <w:gridCol w:w="1275"/>
        <w:gridCol w:w="993"/>
        <w:gridCol w:w="992"/>
      </w:tblGrid>
      <w:tr w14:paraId="5028AE2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Borders>
              <w:top w:val="single" w:color="auto" w:sz="12" w:space="0"/>
              <w:bottom w:val="single" w:color="auto" w:sz="4" w:space="0"/>
            </w:tcBorders>
          </w:tcPr>
          <w:p w14:paraId="7AB4CBA5">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数</w:t>
            </w:r>
          </w:p>
        </w:tc>
        <w:tc>
          <w:tcPr>
            <w:tcW w:w="993" w:type="dxa"/>
            <w:tcBorders>
              <w:top w:val="single" w:color="auto" w:sz="12" w:space="0"/>
              <w:bottom w:val="single" w:color="auto" w:sz="4" w:space="0"/>
            </w:tcBorders>
          </w:tcPr>
          <w:p w14:paraId="39DD4A78">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P</w:t>
            </w:r>
            <w:r>
              <w:rPr>
                <w:color w:val="000000" w:themeColor="text1"/>
                <w:sz w:val="21"/>
                <w:szCs w:val="21"/>
                <w14:textFill>
                  <w14:solidFill>
                    <w14:schemeClr w14:val="tx1"/>
                  </w14:solidFill>
                </w14:textFill>
              </w:rPr>
              <w:t>ZT-4</w:t>
            </w:r>
          </w:p>
        </w:tc>
        <w:tc>
          <w:tcPr>
            <w:tcW w:w="1275" w:type="dxa"/>
            <w:tcBorders>
              <w:top w:val="single" w:color="auto" w:sz="12" w:space="0"/>
              <w:bottom w:val="single" w:color="auto" w:sz="4" w:space="0"/>
            </w:tcBorders>
          </w:tcPr>
          <w:p w14:paraId="3E9C3C8F">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P</w:t>
            </w:r>
            <w:r>
              <w:rPr>
                <w:color w:val="000000" w:themeColor="text1"/>
                <w:sz w:val="21"/>
                <w:szCs w:val="21"/>
                <w14:textFill>
                  <w14:solidFill>
                    <w14:schemeClr w14:val="tx1"/>
                  </w14:solidFill>
                </w14:textFill>
              </w:rPr>
              <w:t>ZT-5A</w:t>
            </w:r>
          </w:p>
        </w:tc>
        <w:tc>
          <w:tcPr>
            <w:tcW w:w="993" w:type="dxa"/>
            <w:tcBorders>
              <w:top w:val="single" w:color="auto" w:sz="12" w:space="0"/>
              <w:bottom w:val="single" w:color="auto" w:sz="4" w:space="0"/>
            </w:tcBorders>
          </w:tcPr>
          <w:p w14:paraId="5D6336C1">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P</w:t>
            </w:r>
            <w:r>
              <w:rPr>
                <w:color w:val="000000" w:themeColor="text1"/>
                <w:sz w:val="21"/>
                <w:szCs w:val="21"/>
                <w14:textFill>
                  <w14:solidFill>
                    <w14:schemeClr w14:val="tx1"/>
                  </w14:solidFill>
                </w14:textFill>
              </w:rPr>
              <w:t>ZT-6B</w:t>
            </w:r>
          </w:p>
        </w:tc>
        <w:tc>
          <w:tcPr>
            <w:tcW w:w="992" w:type="dxa"/>
            <w:tcBorders>
              <w:top w:val="single" w:color="auto" w:sz="12" w:space="0"/>
              <w:bottom w:val="single" w:color="auto" w:sz="4" w:space="0"/>
            </w:tcBorders>
          </w:tcPr>
          <w:p w14:paraId="5988A6F7">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P</w:t>
            </w:r>
            <w:r>
              <w:rPr>
                <w:color w:val="000000" w:themeColor="text1"/>
                <w:sz w:val="21"/>
                <w:szCs w:val="21"/>
                <w14:textFill>
                  <w14:solidFill>
                    <w14:schemeClr w14:val="tx1"/>
                  </w14:solidFill>
                </w14:textFill>
              </w:rPr>
              <w:t>ZT-8</w:t>
            </w:r>
          </w:p>
        </w:tc>
      </w:tr>
      <w:tr w14:paraId="289F846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Borders>
              <w:top w:val="single" w:color="auto" w:sz="4" w:space="0"/>
              <w:bottom w:val="nil"/>
            </w:tcBorders>
          </w:tcPr>
          <w:p w14:paraId="0A4E490A">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电耦合系数</w:t>
            </w:r>
          </w:p>
        </w:tc>
        <w:tc>
          <w:tcPr>
            <w:tcW w:w="993" w:type="dxa"/>
            <w:tcBorders>
              <w:top w:val="single" w:color="auto" w:sz="4" w:space="0"/>
              <w:bottom w:val="nil"/>
            </w:tcBorders>
          </w:tcPr>
          <w:p w14:paraId="7C7A37C1">
            <w:pPr>
              <w:pStyle w:val="61"/>
              <w:ind w:firstLine="0"/>
              <w:jc w:val="center"/>
              <w:rPr>
                <w:color w:val="000000" w:themeColor="text1"/>
                <w:sz w:val="21"/>
                <w:szCs w:val="21"/>
                <w14:textFill>
                  <w14:solidFill>
                    <w14:schemeClr w14:val="tx1"/>
                  </w14:solidFill>
                </w14:textFill>
              </w:rPr>
            </w:pPr>
          </w:p>
        </w:tc>
        <w:tc>
          <w:tcPr>
            <w:tcW w:w="1275" w:type="dxa"/>
            <w:tcBorders>
              <w:top w:val="single" w:color="auto" w:sz="4" w:space="0"/>
              <w:bottom w:val="nil"/>
            </w:tcBorders>
          </w:tcPr>
          <w:p w14:paraId="6A408E8C">
            <w:pPr>
              <w:pStyle w:val="61"/>
              <w:ind w:firstLine="0"/>
              <w:jc w:val="center"/>
              <w:rPr>
                <w:color w:val="000000" w:themeColor="text1"/>
                <w:sz w:val="21"/>
                <w:szCs w:val="21"/>
                <w14:textFill>
                  <w14:solidFill>
                    <w14:schemeClr w14:val="tx1"/>
                  </w14:solidFill>
                </w14:textFill>
              </w:rPr>
            </w:pPr>
          </w:p>
        </w:tc>
        <w:tc>
          <w:tcPr>
            <w:tcW w:w="993" w:type="dxa"/>
            <w:tcBorders>
              <w:top w:val="single" w:color="auto" w:sz="4" w:space="0"/>
              <w:bottom w:val="nil"/>
            </w:tcBorders>
          </w:tcPr>
          <w:p w14:paraId="1DBFF2E5">
            <w:pPr>
              <w:pStyle w:val="61"/>
              <w:ind w:firstLine="0"/>
              <w:jc w:val="center"/>
              <w:rPr>
                <w:color w:val="000000" w:themeColor="text1"/>
                <w:sz w:val="21"/>
                <w:szCs w:val="21"/>
                <w14:textFill>
                  <w14:solidFill>
                    <w14:schemeClr w14:val="tx1"/>
                  </w14:solidFill>
                </w14:textFill>
              </w:rPr>
            </w:pPr>
          </w:p>
        </w:tc>
        <w:tc>
          <w:tcPr>
            <w:tcW w:w="992" w:type="dxa"/>
            <w:tcBorders>
              <w:top w:val="single" w:color="auto" w:sz="4" w:space="0"/>
              <w:bottom w:val="nil"/>
            </w:tcBorders>
          </w:tcPr>
          <w:p w14:paraId="08FEEB53">
            <w:pPr>
              <w:pStyle w:val="61"/>
              <w:ind w:firstLine="0"/>
              <w:jc w:val="center"/>
              <w:rPr>
                <w:color w:val="000000" w:themeColor="text1"/>
                <w:sz w:val="21"/>
                <w:szCs w:val="21"/>
                <w14:textFill>
                  <w14:solidFill>
                    <w14:schemeClr w14:val="tx1"/>
                  </w14:solidFill>
                </w14:textFill>
              </w:rPr>
            </w:pPr>
          </w:p>
        </w:tc>
      </w:tr>
      <w:tr w14:paraId="3982408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Borders>
              <w:top w:val="nil"/>
              <w:bottom w:val="nil"/>
            </w:tcBorders>
          </w:tcPr>
          <w:p w14:paraId="264D731C">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object>
                <v:shape id="_x0000_i1038" o:spt="75" type="#_x0000_t75" style="height:18.95pt;width:17.05pt;" o:ole="t" filled="f" o:preferrelative="t" stroked="f" coordsize="21600,21600">
                  <v:path/>
                  <v:fill on="f" focussize="0,0"/>
                  <v:stroke on="f" joinstyle="miter"/>
                  <v:imagedata r:id="rId55" o:title=""/>
                  <o:lock v:ext="edit" aspectratio="t"/>
                  <w10:wrap type="none"/>
                  <w10:anchorlock/>
                </v:shape>
                <o:OLEObject Type="Embed" ProgID="Equation.DSMT4" ShapeID="_x0000_i1038" DrawAspect="Content" ObjectID="_1468075738" r:id="rId54">
                  <o:LockedField>false</o:LockedField>
                </o:OLEObject>
              </w:object>
            </w:r>
          </w:p>
        </w:tc>
        <w:tc>
          <w:tcPr>
            <w:tcW w:w="993" w:type="dxa"/>
            <w:tcBorders>
              <w:top w:val="nil"/>
              <w:bottom w:val="nil"/>
            </w:tcBorders>
          </w:tcPr>
          <w:p w14:paraId="5E7FFB18">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0.70</w:t>
            </w:r>
          </w:p>
        </w:tc>
        <w:tc>
          <w:tcPr>
            <w:tcW w:w="1275" w:type="dxa"/>
            <w:tcBorders>
              <w:top w:val="nil"/>
              <w:bottom w:val="nil"/>
            </w:tcBorders>
          </w:tcPr>
          <w:p w14:paraId="113D8460">
            <w:pPr>
              <w:pStyle w:val="61"/>
              <w:ind w:firstLine="0"/>
              <w:jc w:val="center"/>
              <w:rPr>
                <w:color w:val="000000" w:themeColor="text1"/>
                <w:sz w:val="21"/>
                <w:szCs w:val="21"/>
                <w14:textFill>
                  <w14:solidFill>
                    <w14:schemeClr w14:val="tx1"/>
                  </w14:solidFill>
                </w14:textFill>
              </w:rPr>
            </w:pPr>
            <w:r>
              <w:rPr>
                <w:color w:val="000000" w:themeColor="text1"/>
                <w:spacing w:val="-2"/>
                <w:sz w:val="21"/>
                <w:szCs w:val="21"/>
                <w14:textFill>
                  <w14:solidFill>
                    <w14:schemeClr w14:val="tx1"/>
                  </w14:solidFill>
                </w14:textFill>
              </w:rPr>
              <w:t>0.705</w:t>
            </w:r>
          </w:p>
        </w:tc>
        <w:tc>
          <w:tcPr>
            <w:tcW w:w="993" w:type="dxa"/>
            <w:tcBorders>
              <w:top w:val="nil"/>
              <w:bottom w:val="nil"/>
            </w:tcBorders>
          </w:tcPr>
          <w:p w14:paraId="6998F490">
            <w:pPr>
              <w:pStyle w:val="61"/>
              <w:ind w:firstLine="0"/>
              <w:jc w:val="center"/>
              <w:rPr>
                <w:color w:val="000000" w:themeColor="text1"/>
                <w:sz w:val="21"/>
                <w:szCs w:val="21"/>
                <w14:textFill>
                  <w14:solidFill>
                    <w14:schemeClr w14:val="tx1"/>
                  </w14:solidFill>
                </w14:textFill>
              </w:rPr>
            </w:pPr>
            <w:r>
              <w:rPr>
                <w:color w:val="000000" w:themeColor="text1"/>
                <w:spacing w:val="-2"/>
                <w:sz w:val="21"/>
                <w:szCs w:val="21"/>
                <w14:textFill>
                  <w14:solidFill>
                    <w14:schemeClr w14:val="tx1"/>
                  </w14:solidFill>
                </w14:textFill>
              </w:rPr>
              <w:t>0.375</w:t>
            </w:r>
          </w:p>
        </w:tc>
        <w:tc>
          <w:tcPr>
            <w:tcW w:w="992" w:type="dxa"/>
            <w:tcBorders>
              <w:top w:val="nil"/>
              <w:bottom w:val="nil"/>
            </w:tcBorders>
          </w:tcPr>
          <w:p w14:paraId="0C27B4DA">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0.64</w:t>
            </w:r>
          </w:p>
        </w:tc>
      </w:tr>
      <w:tr w14:paraId="3A74A67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Borders>
              <w:top w:val="nil"/>
            </w:tcBorders>
          </w:tcPr>
          <w:p w14:paraId="02F9D1F8">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object>
                <v:shape id="_x0000_i1039" o:spt="75" type="#_x0000_t75" style="height:18.95pt;width:11.35pt;" o:ole="t" filled="f" o:preferrelative="t" stroked="f" coordsize="21600,21600">
                  <v:path/>
                  <v:fill on="f" focussize="0,0"/>
                  <v:stroke on="f" joinstyle="miter"/>
                  <v:imagedata r:id="rId57" o:title=""/>
                  <o:lock v:ext="edit" aspectratio="t"/>
                  <w10:wrap type="none"/>
                  <w10:anchorlock/>
                </v:shape>
                <o:OLEObject Type="Embed" ProgID="Equation.DSMT4" ShapeID="_x0000_i1039" DrawAspect="Content" ObjectID="_1468075739" r:id="rId56">
                  <o:LockedField>false</o:LockedField>
                </o:OLEObject>
              </w:object>
            </w:r>
          </w:p>
        </w:tc>
        <w:tc>
          <w:tcPr>
            <w:tcW w:w="993" w:type="dxa"/>
            <w:tcBorders>
              <w:top w:val="nil"/>
            </w:tcBorders>
          </w:tcPr>
          <w:p w14:paraId="7BCC2F56">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0.51</w:t>
            </w:r>
          </w:p>
        </w:tc>
        <w:tc>
          <w:tcPr>
            <w:tcW w:w="1275" w:type="dxa"/>
            <w:tcBorders>
              <w:top w:val="nil"/>
            </w:tcBorders>
          </w:tcPr>
          <w:p w14:paraId="60262719">
            <w:pPr>
              <w:pStyle w:val="61"/>
              <w:ind w:firstLine="0"/>
              <w:jc w:val="center"/>
              <w:rPr>
                <w:color w:val="000000" w:themeColor="text1"/>
                <w:sz w:val="21"/>
                <w:szCs w:val="21"/>
                <w14:textFill>
                  <w14:solidFill>
                    <w14:schemeClr w14:val="tx1"/>
                  </w14:solidFill>
                </w14:textFill>
              </w:rPr>
            </w:pPr>
            <w:r>
              <w:rPr>
                <w:color w:val="000000" w:themeColor="text1"/>
                <w:spacing w:val="-2"/>
                <w:sz w:val="21"/>
                <w:szCs w:val="21"/>
                <w14:textFill>
                  <w14:solidFill>
                    <w14:schemeClr w14:val="tx1"/>
                  </w14:solidFill>
                </w14:textFill>
              </w:rPr>
              <w:t>0.486</w:t>
            </w:r>
          </w:p>
        </w:tc>
        <w:tc>
          <w:tcPr>
            <w:tcW w:w="993" w:type="dxa"/>
            <w:tcBorders>
              <w:top w:val="nil"/>
            </w:tcBorders>
          </w:tcPr>
          <w:p w14:paraId="064FF3E4">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0.30</w:t>
            </w:r>
          </w:p>
        </w:tc>
        <w:tc>
          <w:tcPr>
            <w:tcW w:w="992" w:type="dxa"/>
            <w:tcBorders>
              <w:top w:val="nil"/>
            </w:tcBorders>
          </w:tcPr>
          <w:p w14:paraId="60F2A0A4">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0.48</w:t>
            </w:r>
          </w:p>
        </w:tc>
      </w:tr>
      <w:tr w14:paraId="7FD34E1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44B2D9FB">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object>
                <v:shape id="_x0000_i1040" o:spt="75" type="#_x0000_t75" style="height:18.95pt;width:15.15pt;" o:ole="t" filled="f" o:preferrelative="t" stroked="f" coordsize="21600,21600">
                  <v:path/>
                  <v:fill on="f" focussize="0,0"/>
                  <v:stroke on="f" joinstyle="miter"/>
                  <v:imagedata r:id="rId59" o:title=""/>
                  <o:lock v:ext="edit" aspectratio="t"/>
                  <w10:wrap type="none"/>
                  <w10:anchorlock/>
                </v:shape>
                <o:OLEObject Type="Embed" ProgID="Equation.DSMT4" ShapeID="_x0000_i1040" DrawAspect="Content" ObjectID="_1468075740" r:id="rId58">
                  <o:LockedField>false</o:LockedField>
                </o:OLEObject>
              </w:object>
            </w:r>
          </w:p>
        </w:tc>
        <w:tc>
          <w:tcPr>
            <w:tcW w:w="993" w:type="dxa"/>
          </w:tcPr>
          <w:p w14:paraId="7D1ED61F">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color w:val="000000" w:themeColor="text1"/>
                <w:spacing w:val="-4"/>
                <w:sz w:val="21"/>
                <w:szCs w:val="21"/>
                <w14:textFill>
                  <w14:solidFill>
                    <w14:schemeClr w14:val="tx1"/>
                  </w14:solidFill>
                </w14:textFill>
              </w:rPr>
              <w:t>0.58</w:t>
            </w:r>
          </w:p>
        </w:tc>
        <w:tc>
          <w:tcPr>
            <w:tcW w:w="1275" w:type="dxa"/>
          </w:tcPr>
          <w:p w14:paraId="6F0622E6">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color w:val="000000" w:themeColor="text1"/>
                <w:spacing w:val="-4"/>
                <w:sz w:val="21"/>
                <w:szCs w:val="21"/>
                <w14:textFill>
                  <w14:solidFill>
                    <w14:schemeClr w14:val="tx1"/>
                  </w14:solidFill>
                </w14:textFill>
              </w:rPr>
              <w:t>0.60</w:t>
            </w:r>
          </w:p>
        </w:tc>
        <w:tc>
          <w:tcPr>
            <w:tcW w:w="993" w:type="dxa"/>
          </w:tcPr>
          <w:p w14:paraId="132702E6">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color w:val="000000" w:themeColor="text1"/>
                <w:spacing w:val="-4"/>
                <w:sz w:val="21"/>
                <w:szCs w:val="21"/>
                <w14:textFill>
                  <w14:solidFill>
                    <w14:schemeClr w14:val="tx1"/>
                  </w14:solidFill>
                </w14:textFill>
              </w:rPr>
              <w:t>0.25</w:t>
            </w:r>
          </w:p>
        </w:tc>
        <w:tc>
          <w:tcPr>
            <w:tcW w:w="992" w:type="dxa"/>
          </w:tcPr>
          <w:p w14:paraId="0C6D1F4B">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color w:val="000000" w:themeColor="text1"/>
                <w:spacing w:val="-4"/>
                <w:sz w:val="21"/>
                <w:szCs w:val="21"/>
                <w14:textFill>
                  <w14:solidFill>
                    <w14:schemeClr w14:val="tx1"/>
                  </w14:solidFill>
                </w14:textFill>
              </w:rPr>
              <w:t>0.51</w:t>
            </w:r>
          </w:p>
        </w:tc>
      </w:tr>
      <w:tr w14:paraId="5E8C529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1F4F52F5">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弹性模量</w:t>
            </w:r>
          </w:p>
          <w:p w14:paraId="2370F43D">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object>
                <v:shape id="_x0000_i1041" o:spt="75" type="#_x0000_t75" style="height:17.05pt;width:54.95pt;" o:ole="t" filled="f" o:preferrelative="t" stroked="f" coordsize="21600,21600">
                  <v:path/>
                  <v:fill on="f" focussize="0,0"/>
                  <v:stroke on="f" joinstyle="miter"/>
                  <v:imagedata r:id="rId61" o:title=""/>
                  <o:lock v:ext="edit" aspectratio="t"/>
                  <w10:wrap type="none"/>
                  <w10:anchorlock/>
                </v:shape>
                <o:OLEObject Type="Embed" ProgID="Equation.DSMT4" ShapeID="_x0000_i1041" DrawAspect="Content" ObjectID="_1468075741" r:id="rId60">
                  <o:LockedField>false</o:LockedField>
                </o:OLEObject>
              </w:object>
            </w:r>
            <w:r>
              <w:rPr>
                <w:color w:val="000000" w:themeColor="text1"/>
                <w:sz w:val="21"/>
                <w:szCs w:val="21"/>
                <w14:textFill>
                  <w14:solidFill>
                    <w14:schemeClr w14:val="tx1"/>
                  </w14:solidFill>
                </w14:textFill>
              </w:rPr>
              <w:t>)</w:t>
            </w:r>
          </w:p>
        </w:tc>
        <w:tc>
          <w:tcPr>
            <w:tcW w:w="993" w:type="dxa"/>
          </w:tcPr>
          <w:p w14:paraId="4099BF9C">
            <w:pPr>
              <w:pStyle w:val="61"/>
              <w:ind w:firstLine="0"/>
              <w:jc w:val="center"/>
              <w:rPr>
                <w:color w:val="000000" w:themeColor="text1"/>
                <w:sz w:val="21"/>
                <w:szCs w:val="21"/>
                <w14:textFill>
                  <w14:solidFill>
                    <w14:schemeClr w14:val="tx1"/>
                  </w14:solidFill>
                </w14:textFill>
              </w:rPr>
            </w:pPr>
          </w:p>
        </w:tc>
        <w:tc>
          <w:tcPr>
            <w:tcW w:w="1275" w:type="dxa"/>
          </w:tcPr>
          <w:p w14:paraId="403D1E57">
            <w:pPr>
              <w:pStyle w:val="61"/>
              <w:ind w:firstLine="0"/>
              <w:jc w:val="center"/>
              <w:rPr>
                <w:color w:val="000000" w:themeColor="text1"/>
                <w:sz w:val="21"/>
                <w:szCs w:val="21"/>
                <w14:textFill>
                  <w14:solidFill>
                    <w14:schemeClr w14:val="tx1"/>
                  </w14:solidFill>
                </w14:textFill>
              </w:rPr>
            </w:pPr>
          </w:p>
        </w:tc>
        <w:tc>
          <w:tcPr>
            <w:tcW w:w="993" w:type="dxa"/>
          </w:tcPr>
          <w:p w14:paraId="639AC9FE">
            <w:pPr>
              <w:pStyle w:val="61"/>
              <w:ind w:firstLine="0"/>
              <w:jc w:val="center"/>
              <w:rPr>
                <w:color w:val="000000" w:themeColor="text1"/>
                <w:sz w:val="21"/>
                <w:szCs w:val="21"/>
                <w14:textFill>
                  <w14:solidFill>
                    <w14:schemeClr w14:val="tx1"/>
                  </w14:solidFill>
                </w14:textFill>
              </w:rPr>
            </w:pPr>
          </w:p>
        </w:tc>
        <w:tc>
          <w:tcPr>
            <w:tcW w:w="992" w:type="dxa"/>
          </w:tcPr>
          <w:p w14:paraId="6B53A06D">
            <w:pPr>
              <w:pStyle w:val="61"/>
              <w:ind w:firstLine="0"/>
              <w:jc w:val="center"/>
              <w:rPr>
                <w:color w:val="000000" w:themeColor="text1"/>
                <w:sz w:val="21"/>
                <w:szCs w:val="21"/>
                <w14:textFill>
                  <w14:solidFill>
                    <w14:schemeClr w14:val="tx1"/>
                  </w14:solidFill>
                </w14:textFill>
              </w:rPr>
            </w:pPr>
          </w:p>
        </w:tc>
      </w:tr>
      <w:tr w14:paraId="35632F7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0AD407FC">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object>
                <v:shape id="_x0000_i1042" o:spt="75" type="#_x0000_t75" style="height:18.95pt;width:17.05pt;" o:ole="t" filled="f" o:preferrelative="t" stroked="f" coordsize="21600,21600">
                  <v:path/>
                  <v:fill on="f" focussize="0,0"/>
                  <v:stroke on="f" joinstyle="miter"/>
                  <v:imagedata r:id="rId63" o:title=""/>
                  <o:lock v:ext="edit" aspectratio="t"/>
                  <w10:wrap type="none"/>
                  <w10:anchorlock/>
                </v:shape>
                <o:OLEObject Type="Embed" ProgID="Equation.DSMT4" ShapeID="_x0000_i1042" DrawAspect="Content" ObjectID="_1468075742" r:id="rId62">
                  <o:LockedField>false</o:LockedField>
                </o:OLEObject>
              </w:object>
            </w:r>
          </w:p>
        </w:tc>
        <w:tc>
          <w:tcPr>
            <w:tcW w:w="993" w:type="dxa"/>
          </w:tcPr>
          <w:p w14:paraId="2DF3E6E7">
            <w:pPr>
              <w:pStyle w:val="61"/>
              <w:ind w:firstLine="0"/>
              <w:jc w:val="center"/>
              <w:rPr>
                <w:color w:val="000000" w:themeColor="text1"/>
                <w:sz w:val="21"/>
                <w:szCs w:val="21"/>
                <w14:textFill>
                  <w14:solidFill>
                    <w14:schemeClr w14:val="tx1"/>
                  </w14:solidFill>
                </w14:textFill>
              </w:rPr>
            </w:pPr>
            <w:r>
              <w:rPr>
                <w:color w:val="000000" w:themeColor="text1"/>
                <w:spacing w:val="-5"/>
                <w:sz w:val="21"/>
                <w:szCs w:val="21"/>
                <w14:textFill>
                  <w14:solidFill>
                    <w14:schemeClr w14:val="tx1"/>
                  </w14:solidFill>
                </w14:textFill>
              </w:rPr>
              <w:t>7.9</w:t>
            </w:r>
          </w:p>
        </w:tc>
        <w:tc>
          <w:tcPr>
            <w:tcW w:w="1275" w:type="dxa"/>
          </w:tcPr>
          <w:p w14:paraId="7A243F01">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9.46</w:t>
            </w:r>
          </w:p>
        </w:tc>
        <w:tc>
          <w:tcPr>
            <w:tcW w:w="993" w:type="dxa"/>
          </w:tcPr>
          <w:p w14:paraId="0BFD25FB">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8.05</w:t>
            </w:r>
          </w:p>
        </w:tc>
        <w:tc>
          <w:tcPr>
            <w:tcW w:w="992" w:type="dxa"/>
          </w:tcPr>
          <w:p w14:paraId="6857BD10">
            <w:pPr>
              <w:pStyle w:val="61"/>
              <w:ind w:firstLine="0"/>
              <w:jc w:val="center"/>
              <w:rPr>
                <w:color w:val="000000" w:themeColor="text1"/>
                <w:sz w:val="21"/>
                <w:szCs w:val="21"/>
                <w14:textFill>
                  <w14:solidFill>
                    <w14:schemeClr w14:val="tx1"/>
                  </w14:solidFill>
                </w14:textFill>
              </w:rPr>
            </w:pPr>
            <w:r>
              <w:rPr>
                <w:color w:val="000000" w:themeColor="text1"/>
                <w:spacing w:val="-5"/>
                <w:sz w:val="21"/>
                <w:szCs w:val="21"/>
                <w14:textFill>
                  <w14:solidFill>
                    <w14:schemeClr w14:val="tx1"/>
                  </w14:solidFill>
                </w14:textFill>
              </w:rPr>
              <w:t>8.0</w:t>
            </w:r>
          </w:p>
        </w:tc>
      </w:tr>
      <w:tr w14:paraId="5F843B5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11C5008A">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object>
                <v:shape id="_x0000_i1043" o:spt="75" type="#_x0000_t75" style="height:18.95pt;width:17.05pt;" o:ole="t" filled="f" o:preferrelative="t" stroked="f" coordsize="21600,21600">
                  <v:path/>
                  <v:fill on="f" focussize="0,0"/>
                  <v:stroke on="f" joinstyle="miter"/>
                  <v:imagedata r:id="rId65" o:title=""/>
                  <o:lock v:ext="edit" aspectratio="t"/>
                  <w10:wrap type="none"/>
                  <w10:anchorlock/>
                </v:shape>
                <o:OLEObject Type="Embed" ProgID="Equation.DSMT4" ShapeID="_x0000_i1043" DrawAspect="Content" ObjectID="_1468075743" r:id="rId64">
                  <o:LockedField>false</o:LockedField>
                </o:OLEObject>
              </w:object>
            </w:r>
          </w:p>
        </w:tc>
        <w:tc>
          <w:tcPr>
            <w:tcW w:w="993" w:type="dxa"/>
          </w:tcPr>
          <w:p w14:paraId="28092A1F">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15.5</w:t>
            </w:r>
          </w:p>
        </w:tc>
        <w:tc>
          <w:tcPr>
            <w:tcW w:w="1275" w:type="dxa"/>
          </w:tcPr>
          <w:p w14:paraId="26C7BF29">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18.8</w:t>
            </w:r>
          </w:p>
        </w:tc>
        <w:tc>
          <w:tcPr>
            <w:tcW w:w="993" w:type="dxa"/>
          </w:tcPr>
          <w:p w14:paraId="4885B766">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9.35</w:t>
            </w:r>
          </w:p>
        </w:tc>
        <w:tc>
          <w:tcPr>
            <w:tcW w:w="992" w:type="dxa"/>
          </w:tcPr>
          <w:p w14:paraId="0D5EC3B7">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13.5</w:t>
            </w:r>
          </w:p>
        </w:tc>
      </w:tr>
      <w:tr w14:paraId="0782C8F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4032CBDA">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object>
                <v:shape id="_x0000_i1044" o:spt="75" type="#_x0000_t75" style="height:18.95pt;width:15.15pt;" o:ole="t" filled="f" o:preferrelative="t" stroked="f" coordsize="21600,21600">
                  <v:path/>
                  <v:fill on="f" focussize="0,0"/>
                  <v:stroke on="f" joinstyle="miter"/>
                  <v:imagedata r:id="rId67" o:title=""/>
                  <o:lock v:ext="edit" aspectratio="t"/>
                  <w10:wrap type="none"/>
                  <w10:anchorlock/>
                </v:shape>
                <o:OLEObject Type="Embed" ProgID="Equation.DSMT4" ShapeID="_x0000_i1044" DrawAspect="Content" ObjectID="_1468075744" r:id="rId66">
                  <o:LockedField>false</o:LockedField>
                </o:OLEObject>
              </w:object>
            </w:r>
          </w:p>
        </w:tc>
        <w:tc>
          <w:tcPr>
            <w:tcW w:w="993" w:type="dxa"/>
          </w:tcPr>
          <w:p w14:paraId="2D13766E">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12.3</w:t>
            </w:r>
          </w:p>
        </w:tc>
        <w:tc>
          <w:tcPr>
            <w:tcW w:w="1275" w:type="dxa"/>
          </w:tcPr>
          <w:p w14:paraId="6CF6F023">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16.4</w:t>
            </w:r>
          </w:p>
        </w:tc>
        <w:tc>
          <w:tcPr>
            <w:tcW w:w="993" w:type="dxa"/>
          </w:tcPr>
          <w:p w14:paraId="023F25F6">
            <w:pPr>
              <w:pStyle w:val="61"/>
              <w:ind w:firstLine="0"/>
              <w:jc w:val="center"/>
              <w:rPr>
                <w:color w:val="000000" w:themeColor="text1"/>
                <w:sz w:val="21"/>
                <w:szCs w:val="21"/>
                <w14:textFill>
                  <w14:solidFill>
                    <w14:schemeClr w14:val="tx1"/>
                  </w14:solidFill>
                </w14:textFill>
              </w:rPr>
            </w:pPr>
            <w:r>
              <w:rPr>
                <w:color w:val="000000" w:themeColor="text1"/>
                <w:spacing w:val="-5"/>
                <w:sz w:val="21"/>
                <w:szCs w:val="21"/>
                <w14:textFill>
                  <w14:solidFill>
                    <w14:schemeClr w14:val="tx1"/>
                  </w14:solidFill>
                </w14:textFill>
              </w:rPr>
              <w:t>9.0</w:t>
            </w:r>
          </w:p>
        </w:tc>
        <w:tc>
          <w:tcPr>
            <w:tcW w:w="992" w:type="dxa"/>
          </w:tcPr>
          <w:p w14:paraId="62F52763">
            <w:pPr>
              <w:pStyle w:val="61"/>
              <w:ind w:firstLine="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11.5</w:t>
            </w:r>
          </w:p>
        </w:tc>
      </w:tr>
      <w:tr w14:paraId="149DEF7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562616E1">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介电常数</w:t>
            </w:r>
          </w:p>
        </w:tc>
        <w:tc>
          <w:tcPr>
            <w:tcW w:w="993" w:type="dxa"/>
          </w:tcPr>
          <w:p w14:paraId="62A2055A">
            <w:pPr>
              <w:pStyle w:val="61"/>
              <w:ind w:firstLine="0"/>
              <w:jc w:val="center"/>
              <w:rPr>
                <w:color w:val="000000" w:themeColor="text1"/>
                <w:sz w:val="21"/>
                <w:szCs w:val="21"/>
                <w14:textFill>
                  <w14:solidFill>
                    <w14:schemeClr w14:val="tx1"/>
                  </w14:solidFill>
                </w14:textFill>
              </w:rPr>
            </w:pPr>
          </w:p>
        </w:tc>
        <w:tc>
          <w:tcPr>
            <w:tcW w:w="1275" w:type="dxa"/>
          </w:tcPr>
          <w:p w14:paraId="7B56247C">
            <w:pPr>
              <w:pStyle w:val="61"/>
              <w:ind w:firstLine="0"/>
              <w:jc w:val="center"/>
              <w:rPr>
                <w:color w:val="000000" w:themeColor="text1"/>
                <w:sz w:val="21"/>
                <w:szCs w:val="21"/>
                <w14:textFill>
                  <w14:solidFill>
                    <w14:schemeClr w14:val="tx1"/>
                  </w14:solidFill>
                </w14:textFill>
              </w:rPr>
            </w:pPr>
          </w:p>
        </w:tc>
        <w:tc>
          <w:tcPr>
            <w:tcW w:w="993" w:type="dxa"/>
          </w:tcPr>
          <w:p w14:paraId="0C9E1668">
            <w:pPr>
              <w:pStyle w:val="61"/>
              <w:ind w:firstLine="0"/>
              <w:jc w:val="center"/>
              <w:rPr>
                <w:color w:val="000000" w:themeColor="text1"/>
                <w:sz w:val="21"/>
                <w:szCs w:val="21"/>
                <w14:textFill>
                  <w14:solidFill>
                    <w14:schemeClr w14:val="tx1"/>
                  </w14:solidFill>
                </w14:textFill>
              </w:rPr>
            </w:pPr>
          </w:p>
        </w:tc>
        <w:tc>
          <w:tcPr>
            <w:tcW w:w="992" w:type="dxa"/>
          </w:tcPr>
          <w:p w14:paraId="41F15757">
            <w:pPr>
              <w:pStyle w:val="61"/>
              <w:ind w:firstLine="0"/>
              <w:jc w:val="center"/>
              <w:rPr>
                <w:color w:val="000000" w:themeColor="text1"/>
                <w:sz w:val="21"/>
                <w:szCs w:val="21"/>
                <w14:textFill>
                  <w14:solidFill>
                    <w14:schemeClr w14:val="tx1"/>
                  </w14:solidFill>
                </w14:textFill>
              </w:rPr>
            </w:pPr>
          </w:p>
        </w:tc>
      </w:tr>
      <w:tr w14:paraId="5EFD97E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0C05E78C">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object>
                <v:shape id="_x0000_i1045" o:spt="75" type="#_x0000_t75" style="height:18.95pt;width:32.2pt;" o:ole="t" filled="f" o:preferrelative="t" stroked="f" coordsize="21600,21600">
                  <v:path/>
                  <v:fill on="f" focussize="0,0"/>
                  <v:stroke on="f" joinstyle="miter"/>
                  <v:imagedata r:id="rId69" o:title=""/>
                  <o:lock v:ext="edit" aspectratio="t"/>
                  <w10:wrap type="none"/>
                  <w10:anchorlock/>
                </v:shape>
                <o:OLEObject Type="Embed" ProgID="Equation.DSMT4" ShapeID="_x0000_i1045" DrawAspect="Content" ObjectID="_1468075745" r:id="rId68">
                  <o:LockedField>false</o:LockedField>
                </o:OLEObject>
              </w:object>
            </w:r>
          </w:p>
        </w:tc>
        <w:tc>
          <w:tcPr>
            <w:tcW w:w="993" w:type="dxa"/>
          </w:tcPr>
          <w:p w14:paraId="4E584CDC">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300</w:t>
            </w:r>
          </w:p>
        </w:tc>
        <w:tc>
          <w:tcPr>
            <w:tcW w:w="1275" w:type="dxa"/>
          </w:tcPr>
          <w:p w14:paraId="145894A0">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700</w:t>
            </w:r>
          </w:p>
        </w:tc>
        <w:tc>
          <w:tcPr>
            <w:tcW w:w="993" w:type="dxa"/>
          </w:tcPr>
          <w:p w14:paraId="791E0591">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60</w:t>
            </w:r>
          </w:p>
        </w:tc>
        <w:tc>
          <w:tcPr>
            <w:tcW w:w="992" w:type="dxa"/>
          </w:tcPr>
          <w:p w14:paraId="66E48F5D">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0</w:t>
            </w:r>
          </w:p>
        </w:tc>
      </w:tr>
      <w:tr w14:paraId="7D2FFFC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66616B36">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object>
                <v:shape id="_x0000_i1046" o:spt="75" type="#_x0000_t75" style="height:18.95pt;width:32.2pt;" o:ole="t" filled="f" o:preferrelative="t" stroked="f" coordsize="21600,21600">
                  <v:path/>
                  <v:fill on="f" focussize="0,0"/>
                  <v:stroke on="f" joinstyle="miter"/>
                  <v:imagedata r:id="rId71" o:title=""/>
                  <o:lock v:ext="edit" aspectratio="t"/>
                  <w10:wrap type="none"/>
                  <w10:anchorlock/>
                </v:shape>
                <o:OLEObject Type="Embed" ProgID="Equation.DSMT4" ShapeID="_x0000_i1046" DrawAspect="Content" ObjectID="_1468075746" r:id="rId70">
                  <o:LockedField>false</o:LockedField>
                </o:OLEObject>
              </w:object>
            </w:r>
          </w:p>
        </w:tc>
        <w:tc>
          <w:tcPr>
            <w:tcW w:w="993" w:type="dxa"/>
          </w:tcPr>
          <w:p w14:paraId="04672670">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15</w:t>
            </w:r>
          </w:p>
        </w:tc>
        <w:tc>
          <w:tcPr>
            <w:tcW w:w="1275" w:type="dxa"/>
          </w:tcPr>
          <w:p w14:paraId="4953DE06">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r>
              <w:rPr>
                <w:color w:val="000000" w:themeColor="text1"/>
                <w:sz w:val="21"/>
                <w:szCs w:val="21"/>
                <w14:textFill>
                  <w14:solidFill>
                    <w14:schemeClr w14:val="tx1"/>
                  </w14:solidFill>
                </w14:textFill>
              </w:rPr>
              <w:t>30</w:t>
            </w:r>
          </w:p>
        </w:tc>
        <w:tc>
          <w:tcPr>
            <w:tcW w:w="993" w:type="dxa"/>
          </w:tcPr>
          <w:p w14:paraId="0E0113E8">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85</w:t>
            </w:r>
          </w:p>
        </w:tc>
        <w:tc>
          <w:tcPr>
            <w:tcW w:w="992" w:type="dxa"/>
          </w:tcPr>
          <w:p w14:paraId="4E62AFB3">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80</w:t>
            </w:r>
          </w:p>
        </w:tc>
      </w:tr>
      <w:tr w14:paraId="2FBF067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525050AB">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压电常数</w:t>
            </w:r>
          </w:p>
          <w:p w14:paraId="54D7683C">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object>
                <v:shape id="_x0000_i1047" o:spt="75" type="#_x0000_t75" style="height:17.05pt;width:45.45pt;" o:ole="t" filled="f" o:preferrelative="t" stroked="f" coordsize="21600,21600">
                  <v:path/>
                  <v:fill on="f" focussize="0,0"/>
                  <v:stroke on="f" joinstyle="miter"/>
                  <v:imagedata r:id="rId73" o:title=""/>
                  <o:lock v:ext="edit" aspectratio="t"/>
                  <w10:wrap type="none"/>
                  <w10:anchorlock/>
                </v:shape>
                <o:OLEObject Type="Embed" ProgID="Equation.DSMT4" ShapeID="_x0000_i1047" DrawAspect="Content" ObjectID="_1468075747" r:id="rId72">
                  <o:LockedField>false</o:LockedField>
                </o:OLEObject>
              </w:object>
            </w:r>
            <w:r>
              <w:rPr>
                <w:color w:val="000000" w:themeColor="text1"/>
                <w:sz w:val="21"/>
                <w:szCs w:val="21"/>
                <w14:textFill>
                  <w14:solidFill>
                    <w14:schemeClr w14:val="tx1"/>
                  </w14:solidFill>
                </w14:textFill>
              </w:rPr>
              <w:t>)</w:t>
            </w:r>
          </w:p>
        </w:tc>
        <w:tc>
          <w:tcPr>
            <w:tcW w:w="993" w:type="dxa"/>
          </w:tcPr>
          <w:p w14:paraId="11630649">
            <w:pPr>
              <w:pStyle w:val="61"/>
              <w:ind w:firstLine="0"/>
              <w:jc w:val="center"/>
              <w:rPr>
                <w:color w:val="000000" w:themeColor="text1"/>
                <w:sz w:val="21"/>
                <w:szCs w:val="21"/>
                <w14:textFill>
                  <w14:solidFill>
                    <w14:schemeClr w14:val="tx1"/>
                  </w14:solidFill>
                </w14:textFill>
              </w:rPr>
            </w:pPr>
          </w:p>
        </w:tc>
        <w:tc>
          <w:tcPr>
            <w:tcW w:w="1275" w:type="dxa"/>
          </w:tcPr>
          <w:p w14:paraId="01A97850">
            <w:pPr>
              <w:pStyle w:val="61"/>
              <w:ind w:firstLine="0"/>
              <w:jc w:val="center"/>
              <w:rPr>
                <w:color w:val="000000" w:themeColor="text1"/>
                <w:sz w:val="21"/>
                <w:szCs w:val="21"/>
                <w14:textFill>
                  <w14:solidFill>
                    <w14:schemeClr w14:val="tx1"/>
                  </w14:solidFill>
                </w14:textFill>
              </w:rPr>
            </w:pPr>
          </w:p>
        </w:tc>
        <w:tc>
          <w:tcPr>
            <w:tcW w:w="993" w:type="dxa"/>
          </w:tcPr>
          <w:p w14:paraId="0BC817FF">
            <w:pPr>
              <w:pStyle w:val="61"/>
              <w:ind w:firstLine="0"/>
              <w:jc w:val="center"/>
              <w:rPr>
                <w:color w:val="000000" w:themeColor="text1"/>
                <w:sz w:val="21"/>
                <w:szCs w:val="21"/>
                <w14:textFill>
                  <w14:solidFill>
                    <w14:schemeClr w14:val="tx1"/>
                  </w14:solidFill>
                </w14:textFill>
              </w:rPr>
            </w:pPr>
          </w:p>
        </w:tc>
        <w:tc>
          <w:tcPr>
            <w:tcW w:w="992" w:type="dxa"/>
          </w:tcPr>
          <w:p w14:paraId="28AC9568">
            <w:pPr>
              <w:pStyle w:val="61"/>
              <w:ind w:firstLine="0"/>
              <w:jc w:val="center"/>
              <w:rPr>
                <w:color w:val="000000" w:themeColor="text1"/>
                <w:sz w:val="21"/>
                <w:szCs w:val="21"/>
                <w14:textFill>
                  <w14:solidFill>
                    <w14:schemeClr w14:val="tx1"/>
                  </w14:solidFill>
                </w14:textFill>
              </w:rPr>
            </w:pPr>
          </w:p>
        </w:tc>
      </w:tr>
      <w:tr w14:paraId="1A2944D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545A9AA4">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object>
                <v:shape id="_x0000_i1048" o:spt="75" type="#_x0000_t75" style="height:18.95pt;width:17.05pt;" o:ole="t" filled="f" o:preferrelative="t" stroked="f" coordsize="21600,21600">
                  <v:path/>
                  <v:fill on="f" focussize="0,0"/>
                  <v:stroke on="f" joinstyle="miter"/>
                  <v:imagedata r:id="rId75" o:title=""/>
                  <o:lock v:ext="edit" aspectratio="t"/>
                  <w10:wrap type="none"/>
                  <w10:anchorlock/>
                </v:shape>
                <o:OLEObject Type="Embed" ProgID="Equation.DSMT4" ShapeID="_x0000_i1048" DrawAspect="Content" ObjectID="_1468075748" r:id="rId74">
                  <o:LockedField>false</o:LockedField>
                </o:OLEObject>
              </w:object>
            </w:r>
          </w:p>
        </w:tc>
        <w:tc>
          <w:tcPr>
            <w:tcW w:w="993" w:type="dxa"/>
          </w:tcPr>
          <w:p w14:paraId="4B7EB15D">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89</w:t>
            </w:r>
          </w:p>
        </w:tc>
        <w:tc>
          <w:tcPr>
            <w:tcW w:w="1275" w:type="dxa"/>
          </w:tcPr>
          <w:p w14:paraId="4CAC8483">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74</w:t>
            </w:r>
          </w:p>
        </w:tc>
        <w:tc>
          <w:tcPr>
            <w:tcW w:w="993" w:type="dxa"/>
          </w:tcPr>
          <w:p w14:paraId="60E151D7">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1</w:t>
            </w:r>
          </w:p>
        </w:tc>
        <w:tc>
          <w:tcPr>
            <w:tcW w:w="992" w:type="dxa"/>
          </w:tcPr>
          <w:p w14:paraId="32014ED3">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25</w:t>
            </w:r>
          </w:p>
        </w:tc>
      </w:tr>
      <w:tr w14:paraId="6993501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6E81658F">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object>
                <v:shape id="_x0000_i1049" o:spt="75" type="#_x0000_t75" style="height:18.95pt;width:17.05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p>
        </w:tc>
        <w:tc>
          <w:tcPr>
            <w:tcW w:w="993" w:type="dxa"/>
          </w:tcPr>
          <w:p w14:paraId="04BD068B">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23</w:t>
            </w:r>
          </w:p>
        </w:tc>
        <w:tc>
          <w:tcPr>
            <w:tcW w:w="1275" w:type="dxa"/>
          </w:tcPr>
          <w:p w14:paraId="692647EB">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71</w:t>
            </w:r>
          </w:p>
        </w:tc>
        <w:tc>
          <w:tcPr>
            <w:tcW w:w="993" w:type="dxa"/>
          </w:tcPr>
          <w:p w14:paraId="1071AB70">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27</w:t>
            </w:r>
          </w:p>
        </w:tc>
        <w:tc>
          <w:tcPr>
            <w:tcW w:w="992" w:type="dxa"/>
          </w:tcPr>
          <w:p w14:paraId="28E5D5D4">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97</w:t>
            </w:r>
          </w:p>
        </w:tc>
      </w:tr>
      <w:tr w14:paraId="0DAA8E5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1E93CBC0">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械品质因数</w:t>
            </w:r>
          </w:p>
        </w:tc>
        <w:tc>
          <w:tcPr>
            <w:tcW w:w="993" w:type="dxa"/>
          </w:tcPr>
          <w:p w14:paraId="16DDC56D">
            <w:pPr>
              <w:pStyle w:val="61"/>
              <w:ind w:firstLine="0"/>
              <w:jc w:val="center"/>
              <w:rPr>
                <w:color w:val="000000" w:themeColor="text1"/>
                <w:sz w:val="21"/>
                <w:szCs w:val="21"/>
                <w14:textFill>
                  <w14:solidFill>
                    <w14:schemeClr w14:val="tx1"/>
                  </w14:solidFill>
                </w14:textFill>
              </w:rPr>
            </w:pPr>
          </w:p>
        </w:tc>
        <w:tc>
          <w:tcPr>
            <w:tcW w:w="1275" w:type="dxa"/>
          </w:tcPr>
          <w:p w14:paraId="21C42D0F">
            <w:pPr>
              <w:pStyle w:val="61"/>
              <w:ind w:firstLine="0"/>
              <w:jc w:val="center"/>
              <w:rPr>
                <w:color w:val="000000" w:themeColor="text1"/>
                <w:sz w:val="21"/>
                <w:szCs w:val="21"/>
                <w14:textFill>
                  <w14:solidFill>
                    <w14:schemeClr w14:val="tx1"/>
                  </w14:solidFill>
                </w14:textFill>
              </w:rPr>
            </w:pPr>
          </w:p>
        </w:tc>
        <w:tc>
          <w:tcPr>
            <w:tcW w:w="993" w:type="dxa"/>
          </w:tcPr>
          <w:p w14:paraId="4F379D1A">
            <w:pPr>
              <w:pStyle w:val="61"/>
              <w:ind w:firstLine="0"/>
              <w:jc w:val="center"/>
              <w:rPr>
                <w:color w:val="000000" w:themeColor="text1"/>
                <w:sz w:val="21"/>
                <w:szCs w:val="21"/>
                <w14:textFill>
                  <w14:solidFill>
                    <w14:schemeClr w14:val="tx1"/>
                  </w14:solidFill>
                </w14:textFill>
              </w:rPr>
            </w:pPr>
          </w:p>
        </w:tc>
        <w:tc>
          <w:tcPr>
            <w:tcW w:w="992" w:type="dxa"/>
          </w:tcPr>
          <w:p w14:paraId="3A348A57">
            <w:pPr>
              <w:pStyle w:val="61"/>
              <w:ind w:firstLine="0"/>
              <w:jc w:val="center"/>
              <w:rPr>
                <w:color w:val="000000" w:themeColor="text1"/>
                <w:sz w:val="21"/>
                <w:szCs w:val="21"/>
                <w14:textFill>
                  <w14:solidFill>
                    <w14:schemeClr w14:val="tx1"/>
                  </w14:solidFill>
                </w14:textFill>
              </w:rPr>
            </w:pPr>
          </w:p>
        </w:tc>
      </w:tr>
      <w:tr w14:paraId="043362D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60DBD782">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object>
                <v:shape id="_x0000_i1050" o:spt="75" type="#_x0000_t75" style="height:18.95pt;width:17.05pt;" o:ole="t" filled="f" o:preferrelative="t" stroked="f" coordsize="21600,21600">
                  <v:path/>
                  <v:fill on="f" focussize="0,0"/>
                  <v:stroke on="f" joinstyle="miter"/>
                  <v:imagedata r:id="rId79" o:title=""/>
                  <o:lock v:ext="edit" aspectratio="t"/>
                  <w10:wrap type="none"/>
                  <w10:anchorlock/>
                </v:shape>
                <o:OLEObject Type="Embed" ProgID="Equation.DSMT4" ShapeID="_x0000_i1050" DrawAspect="Content" ObjectID="_1468075750" r:id="rId78">
                  <o:LockedField>false</o:LockedField>
                </o:OLEObject>
              </w:object>
            </w:r>
          </w:p>
        </w:tc>
        <w:tc>
          <w:tcPr>
            <w:tcW w:w="993" w:type="dxa"/>
          </w:tcPr>
          <w:p w14:paraId="6FE3894D">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00</w:t>
            </w:r>
          </w:p>
        </w:tc>
        <w:tc>
          <w:tcPr>
            <w:tcW w:w="1275" w:type="dxa"/>
          </w:tcPr>
          <w:p w14:paraId="4E9D9075">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5</w:t>
            </w:r>
          </w:p>
        </w:tc>
        <w:tc>
          <w:tcPr>
            <w:tcW w:w="993" w:type="dxa"/>
          </w:tcPr>
          <w:p w14:paraId="71A4BF48">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300</w:t>
            </w:r>
          </w:p>
        </w:tc>
        <w:tc>
          <w:tcPr>
            <w:tcW w:w="992" w:type="dxa"/>
          </w:tcPr>
          <w:p w14:paraId="433A7150">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0</w:t>
            </w:r>
          </w:p>
        </w:tc>
      </w:tr>
      <w:tr w14:paraId="339706E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jc w:val="center"/>
        </w:trPr>
        <w:tc>
          <w:tcPr>
            <w:tcW w:w="1701" w:type="dxa"/>
          </w:tcPr>
          <w:p w14:paraId="637AD791">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居里点(</w:t>
            </w:r>
            <w:r>
              <w:rPr>
                <w:color w:val="000000" w:themeColor="text1"/>
                <w:sz w:val="21"/>
                <w:szCs w:val="21"/>
                <w14:textFill>
                  <w14:solidFill>
                    <w14:schemeClr w14:val="tx1"/>
                  </w14:solidFill>
                </w14:textFill>
              </w:rPr>
              <w:object>
                <v:shape id="_x0000_i1051" o:spt="75" type="#_x0000_t75" style="height:15.15pt;width:17.05pt;" o:ole="t" filled="f" o:preferrelative="t" stroked="f" coordsize="21600,21600">
                  <v:path/>
                  <v:fill on="f" focussize="0,0"/>
                  <v:stroke on="f" joinstyle="miter"/>
                  <v:imagedata r:id="rId81" o:title=""/>
                  <o:lock v:ext="edit" aspectratio="t"/>
                  <w10:wrap type="none"/>
                  <w10:anchorlock/>
                </v:shape>
                <o:OLEObject Type="Embed" ProgID="Equation.DSMT4" ShapeID="_x0000_i1051" DrawAspect="Content" ObjectID="_1468075751" r:id="rId80">
                  <o:LockedField>false</o:LockedField>
                </o:OLEObject>
              </w:object>
            </w:r>
            <w:r>
              <w:rPr>
                <w:color w:val="000000" w:themeColor="text1"/>
                <w:sz w:val="21"/>
                <w:szCs w:val="21"/>
                <w14:textFill>
                  <w14:solidFill>
                    <w14:schemeClr w14:val="tx1"/>
                  </w14:solidFill>
                </w14:textFill>
              </w:rPr>
              <w:t>)</w:t>
            </w:r>
          </w:p>
        </w:tc>
        <w:tc>
          <w:tcPr>
            <w:tcW w:w="993" w:type="dxa"/>
          </w:tcPr>
          <w:p w14:paraId="4DA0387C">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28</w:t>
            </w:r>
          </w:p>
        </w:tc>
        <w:tc>
          <w:tcPr>
            <w:tcW w:w="1275" w:type="dxa"/>
          </w:tcPr>
          <w:p w14:paraId="36C3C537">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65</w:t>
            </w:r>
          </w:p>
        </w:tc>
        <w:tc>
          <w:tcPr>
            <w:tcW w:w="993" w:type="dxa"/>
          </w:tcPr>
          <w:p w14:paraId="26CA79D7">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50</w:t>
            </w:r>
          </w:p>
        </w:tc>
        <w:tc>
          <w:tcPr>
            <w:tcW w:w="992" w:type="dxa"/>
          </w:tcPr>
          <w:p w14:paraId="1A843E2C">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00</w:t>
            </w:r>
          </w:p>
        </w:tc>
      </w:tr>
    </w:tbl>
    <w:p w14:paraId="05B4557E">
      <w:pPr>
        <w:pStyle w:val="3"/>
        <w:rPr>
          <w:color w:val="000000" w:themeColor="text1"/>
          <w14:textFill>
            <w14:solidFill>
              <w14:schemeClr w14:val="tx1"/>
            </w14:solidFill>
          </w14:textFill>
        </w:rPr>
      </w:pPr>
      <w:bookmarkStart w:id="110" w:name="_Toc167365764"/>
      <w:r>
        <w:rPr>
          <w:color w:val="000000" w:themeColor="text1"/>
          <w14:textFill>
            <w14:solidFill>
              <w14:schemeClr w14:val="tx1"/>
            </w14:solidFill>
          </w14:textFill>
        </w:rPr>
        <w:t>声电通道介绍</w:t>
      </w:r>
      <w:bookmarkEnd w:id="110"/>
    </w:p>
    <w:p w14:paraId="1AD2157E">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用于过金属能量与数据传输的声电通道由一对压电换能器同轴对齐并粘结到金属壁的两侧形成。如图2</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所示，通过将连续波(CW)电信号驱动一侧的超声压电换能器，选择适当的连续波频率使之尽可能接近金属两侧超声压电陶瓷的厚度模式谐振频率，压电陶瓷会通过压电效应产生厚度方向的振动，振动进而产生的声波沿轴向传播到金属壁内部，金属另一侧的超声压电换能器接收到声波并通过逆压电效应转换为电能。这一事实表明，利用如超声压电陶瓷之类的超声换能器可实现过金属的电能与数据传输。</w:t>
      </w:r>
    </w:p>
    <w:p w14:paraId="4641B1BF">
      <w:pPr>
        <w:pStyle w:val="61"/>
        <w:keepNext/>
        <w:ind w:firstLine="0"/>
        <w:jc w:val="center"/>
      </w:pPr>
      <w:r>
        <w:rPr>
          <w:color w:val="000000" w:themeColor="text1"/>
          <w14:textFill>
            <w14:solidFill>
              <w14:schemeClr w14:val="tx1"/>
            </w14:solidFill>
          </w14:textFill>
        </w:rPr>
        <w:drawing>
          <wp:inline distT="0" distB="0" distL="0" distR="0">
            <wp:extent cx="3156585" cy="2282190"/>
            <wp:effectExtent l="0" t="0" r="5715" b="3810"/>
            <wp:docPr id="35" name="图片 35" descr="D:\桌面\论文图片_修改\声电通道示意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D:\桌面\论文图片_修改\声电通道示意图.emf"/>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3157200" cy="2282202"/>
                    </a:xfrm>
                    <a:prstGeom prst="rect">
                      <a:avLst/>
                    </a:prstGeom>
                    <a:noFill/>
                    <a:ln>
                      <a:noFill/>
                    </a:ln>
                  </pic:spPr>
                </pic:pic>
              </a:graphicData>
            </a:graphic>
          </wp:inline>
        </w:drawing>
      </w:r>
    </w:p>
    <w:p w14:paraId="35D467ED">
      <w:pPr>
        <w:pStyle w:val="6"/>
        <w:spacing w:before="81" w:after="204"/>
      </w:pPr>
      <w:bookmarkStart w:id="111" w:name="_Toc166849923"/>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r>
        <w:t>声电通道示意图</w:t>
      </w:r>
      <w:bookmarkEnd w:id="111"/>
    </w:p>
    <w:p w14:paraId="1FA259E8">
      <w:pPr>
        <w:pStyle w:val="61"/>
        <w:rPr>
          <w:color w:val="000000" w:themeColor="text1"/>
          <w14:textFill>
            <w14:solidFill>
              <w14:schemeClr w14:val="tx1"/>
            </w14:solidFill>
          </w14:textFill>
        </w:rPr>
      </w:pPr>
      <w:r>
        <w:rPr>
          <w:rFonts w:hint="eastAsia"/>
          <w:color w:val="000000" w:themeColor="text1"/>
          <w14:textFill>
            <w14:solidFill>
              <w14:schemeClr w14:val="tx1"/>
            </w14:solidFill>
          </w14:textFill>
        </w:rPr>
        <w:t>声电通道可以看作为一个二端口网络</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599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4]</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其对外部电信号刺激的响应可以由各种二端口网络参数表示，如散射(S)、阻抗(Z)、导纳(Y)或ABCD参数等。可以通过网络参数确定声电通道的特征端口阻抗，进而设计外部匹配网络，匹配网络用于优化能量过金属传输的效率。</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被广泛用于RF电路应用，图2</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将声电通道表示为一个二端口网络。</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0</w:t>
      </w:r>
      <w:r>
        <w:rPr>
          <w:rFonts w:hint="eastAsia"/>
          <w:color w:val="000000" w:themeColor="text1"/>
          <w14:textFill>
            <w14:solidFill>
              <w14:schemeClr w14:val="tx1"/>
            </w14:solidFill>
          </w14:textFill>
        </w:rPr>
        <w:t>表示通道的参考阻抗，</w:t>
      </w:r>
      <w:r>
        <w:rPr>
          <w:rFonts w:hint="eastAsia"/>
          <w:i/>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i1</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i2</w:t>
      </w:r>
      <w:r>
        <w:rPr>
          <w:rFonts w:hint="eastAsia"/>
          <w:color w:val="000000" w:themeColor="text1"/>
          <w14:textFill>
            <w14:solidFill>
              <w14:schemeClr w14:val="tx1"/>
            </w14:solidFill>
          </w14:textFill>
        </w:rPr>
        <w:t>表示端口1和2上的入射电压波，</w:t>
      </w:r>
      <w:r>
        <w:rPr>
          <w:rFonts w:hint="eastAsia"/>
          <w:i/>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r1</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r2</w:t>
      </w:r>
      <w:r>
        <w:rPr>
          <w:rFonts w:hint="eastAsia"/>
          <w:color w:val="000000" w:themeColor="text1"/>
          <w14:textFill>
            <w14:solidFill>
              <w14:schemeClr w14:val="tx1"/>
            </w14:solidFill>
          </w14:textFill>
        </w:rPr>
        <w:t>表示端口1和2上的反射电压波。</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将入射电压波与反射电压波联系起来：</w:t>
      </w:r>
    </w:p>
    <w:p w14:paraId="5E0B76E9">
      <w:pPr>
        <w:pStyle w:val="61"/>
        <w:ind w:firstLine="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2" o:spt="75" type="#_x0000_t75" style="height:37.9pt;width:106.1pt;" o:ole="t" filled="f" o:preferrelative="t" stroked="f" coordsize="21600,21600">
            <v:path/>
            <v:fill on="f" focussize="0,0"/>
            <v:stroke on="f" joinstyle="miter"/>
            <v:imagedata r:id="rId84" o:title=""/>
            <o:lock v:ext="edit" aspectratio="t"/>
            <w10:wrap type="none"/>
            <w10:anchorlock/>
          </v:shape>
          <o:OLEObject Type="Embed" ProgID="Equation.DSMT4" ShapeID="_x0000_i1052" DrawAspect="Content" ObjectID="_1468075752" r:id="rId83">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bookmarkStart w:id="112" w:name="ZEqnNum304473"/>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bookmarkEnd w:id="112"/>
      <w:r>
        <w:rPr>
          <w:color w:val="000000" w:themeColor="text1"/>
          <w14:textFill>
            <w14:solidFill>
              <w14:schemeClr w14:val="tx1"/>
            </w14:solidFill>
          </w14:textFill>
        </w:rPr>
        <w:fldChar w:fldCharType="end"/>
      </w:r>
    </w:p>
    <w:p w14:paraId="004127B5">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矩阵形式表示为：</w:t>
      </w:r>
    </w:p>
    <w:p w14:paraId="566E5D86">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3" o:spt="75" type="#_x0000_t75" style="height:18.95pt;width:49.25pt;" o:ole="t" filled="f" o:preferrelative="t" stroked="f" coordsize="21600,21600">
            <v:path/>
            <v:fill on="f" focussize="0,0"/>
            <v:stroke on="f" joinstyle="miter"/>
            <v:imagedata r:id="rId86" o:title=""/>
            <o:lock v:ext="edit" aspectratio="t"/>
            <w10:wrap type="none"/>
            <w10:anchorlock/>
          </v:shape>
          <o:OLEObject Type="Embed" ProgID="Equation.DSMT4" ShapeID="_x0000_i1053" DrawAspect="Content" ObjectID="_1468075753" r:id="rId8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5</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71BC52C8">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根据式</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GOTOBUTTON ZEqnNum304473  \* MERGEFORMA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ZEqnNum304473 \* Charformat \!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1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4个S参数可以表示为：</w:t>
      </w:r>
    </w:p>
    <w:p w14:paraId="1D2857FF">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4" o:spt="75" type="#_x0000_t75" style="height:39.8pt;width:178.1pt;" o:ole="t" filled="f" o:preferrelative="t" stroked="f" coordsize="21600,21600">
            <v:path/>
            <v:fill on="f" focussize="0,0"/>
            <v:stroke on="f" joinstyle="miter"/>
            <v:imagedata r:id="rId88" o:title=""/>
            <o:lock v:ext="edit" aspectratio="t"/>
            <w10:wrap type="none"/>
            <w10:anchorlock/>
          </v:shape>
          <o:OLEObject Type="Embed" ProgID="Equation.DSMT4" ShapeID="_x0000_i1054" DrawAspect="Content" ObjectID="_1468075754" r:id="rId8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6</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4E2583F">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5" o:spt="75" type="#_x0000_t75" style="height:39.8pt;width:174.3pt;" o:ole="t" filled="f" o:preferrelative="t" stroked="f" coordsize="21600,21600">
            <v:path/>
            <v:fill on="f" focussize="0,0"/>
            <v:stroke on="f" joinstyle="miter"/>
            <v:imagedata r:id="rId90" o:title=""/>
            <o:lock v:ext="edit" aspectratio="t"/>
            <w10:wrap type="none"/>
            <w10:anchorlock/>
          </v:shape>
          <o:OLEObject Type="Embed" ProgID="Equation.DSMT4" ShapeID="_x0000_i1055" DrawAspect="Content" ObjectID="_1468075755" r:id="rId89">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7</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31DFBD14">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6" o:spt="75" type="#_x0000_t75" style="height:39.8pt;width:178.1pt;" o:ole="t" filled="f" o:preferrelative="t" stroked="f" coordsize="21600,21600">
            <v:path/>
            <v:fill on="f" focussize="0,0"/>
            <v:stroke on="f" joinstyle="miter"/>
            <v:imagedata r:id="rId92" o:title=""/>
            <o:lock v:ext="edit" aspectratio="t"/>
            <w10:wrap type="none"/>
            <w10:anchorlock/>
          </v:shape>
          <o:OLEObject Type="Embed" ProgID="Equation.DSMT4" ShapeID="_x0000_i1056" DrawAspect="Content" ObjectID="_1468075756" r:id="rId91">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8</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13B926B8">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7" o:spt="75" type="#_x0000_t75" style="height:39.8pt;width:181.9pt;" o:ole="t" filled="f" o:preferrelative="t" stroked="f" coordsize="21600,21600">
            <v:path/>
            <v:fill on="f" focussize="0,0"/>
            <v:stroke on="f" joinstyle="miter"/>
            <v:imagedata r:id="rId94" o:title=""/>
            <o:lock v:ext="edit" aspectratio="t"/>
            <w10:wrap type="none"/>
            <w10:anchorlock/>
          </v:shape>
          <o:OLEObject Type="Embed" ProgID="Equation.DSMT4" ShapeID="_x0000_i1057" DrawAspect="Content" ObjectID="_1468075757" r:id="rId93">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9</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4C7F0E09">
      <w:pPr>
        <w:pStyle w:val="61"/>
        <w:keepNext/>
        <w:ind w:firstLine="0"/>
        <w:jc w:val="center"/>
      </w:pPr>
      <w:r>
        <w:rPr>
          <w:color w:val="000000" w:themeColor="text1"/>
          <w14:textFill>
            <w14:solidFill>
              <w14:schemeClr w14:val="tx1"/>
            </w14:solidFill>
          </w14:textFill>
        </w:rPr>
        <w:drawing>
          <wp:inline distT="0" distB="0" distL="0" distR="0">
            <wp:extent cx="3987800" cy="1804035"/>
            <wp:effectExtent l="0" t="0" r="0" b="5715"/>
            <wp:docPr id="15" name="图片 15" descr="D:\桌面\论文图片_修改\声电二端口网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桌面\论文图片_修改\声电二端口网络.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4002864" cy="1810880"/>
                    </a:xfrm>
                    <a:prstGeom prst="rect">
                      <a:avLst/>
                    </a:prstGeom>
                    <a:noFill/>
                    <a:ln>
                      <a:noFill/>
                    </a:ln>
                  </pic:spPr>
                </pic:pic>
              </a:graphicData>
            </a:graphic>
          </wp:inline>
        </w:drawing>
      </w:r>
    </w:p>
    <w:p w14:paraId="7FD4A0F2">
      <w:pPr>
        <w:pStyle w:val="6"/>
        <w:spacing w:before="81" w:after="204"/>
      </w:pPr>
      <w:bookmarkStart w:id="113" w:name="_Toc166849924"/>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r>
        <w:rPr>
          <w:rFonts w:hint="eastAsia"/>
        </w:rPr>
        <w:t>声电二端口网络</w:t>
      </w:r>
      <w:bookmarkEnd w:id="113"/>
    </w:p>
    <w:p w14:paraId="0F58F507">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11</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2</w:t>
      </w:r>
      <w:r>
        <w:rPr>
          <w:rFonts w:hint="eastAsia"/>
          <w:color w:val="000000" w:themeColor="text1"/>
          <w14:textFill>
            <w14:solidFill>
              <w14:schemeClr w14:val="tx1"/>
            </w14:solidFill>
          </w14:textFill>
        </w:rPr>
        <w:t>为端口1和端口2的反射系数</w:t>
      </w:r>
      <w:r>
        <w:rPr>
          <w:rFonts w:cs="Times New Roman"/>
          <w:i/>
          <w:color w:val="000000" w:themeColor="text1"/>
          <w14:textFill>
            <w14:solidFill>
              <w14:schemeClr w14:val="tx1"/>
            </w14:solidFill>
          </w14:textFill>
        </w:rPr>
        <w:t>Γ</w:t>
      </w:r>
      <w:r>
        <w:rPr>
          <w:rFonts w:cs="Times New Roman"/>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和</w:t>
      </w:r>
      <w:r>
        <w:rPr>
          <w:rFonts w:cs="Times New Roman"/>
          <w:i/>
          <w:color w:val="000000" w:themeColor="text1"/>
          <w14:textFill>
            <w14:solidFill>
              <w14:schemeClr w14:val="tx1"/>
            </w14:solidFill>
          </w14:textFill>
        </w:rPr>
        <w:t>Γ</w:t>
      </w:r>
      <w:r>
        <w:rPr>
          <w:rFonts w:hint="eastAsia" w:cs="Times New Roman"/>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12</w:t>
      </w:r>
      <w:r>
        <w:rPr>
          <w:rFonts w:hint="eastAsia"/>
          <w:color w:val="000000" w:themeColor="text1"/>
          <w14:textFill>
            <w14:solidFill>
              <w14:schemeClr w14:val="tx1"/>
            </w14:solidFill>
          </w14:textFill>
        </w:rPr>
        <w:t>为正向和反向的电压增益，</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s</w:t>
      </w:r>
      <w:r>
        <w:rPr>
          <w:color w:val="000000" w:themeColor="text1"/>
          <w:vertAlign w:val="subscript"/>
          <w14:textFill>
            <w14:solidFill>
              <w14:schemeClr w14:val="tx1"/>
            </w14:solidFill>
          </w14:textFill>
        </w:rPr>
        <w:t>12</w:t>
      </w:r>
      <w:r>
        <w:rPr>
          <w:rFonts w:hint="eastAsia"/>
          <w:color w:val="000000" w:themeColor="text1"/>
          <w14:textFill>
            <w14:solidFill>
              <w14:schemeClr w14:val="tx1"/>
            </w14:solidFill>
          </w14:textFill>
        </w:rPr>
        <w:t>|</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分别表示端口1到端口2的功率增益和端口2到端口1的功率增益。</w:t>
      </w:r>
    </w:p>
    <w:p w14:paraId="1A766F46">
      <w:pPr>
        <w:pStyle w:val="61"/>
        <w:keepNext/>
        <w:ind w:firstLine="0"/>
        <w:jc w:val="center"/>
      </w:pPr>
      <w:r>
        <w:rPr>
          <w:color w:val="000000" w:themeColor="text1"/>
          <w14:textFill>
            <w14:solidFill>
              <w14:schemeClr w14:val="tx1"/>
            </w14:solidFill>
          </w14:textFill>
        </w:rPr>
        <w:drawing>
          <wp:inline distT="0" distB="0" distL="0" distR="0">
            <wp:extent cx="2879725" cy="2301240"/>
            <wp:effectExtent l="0" t="0" r="0" b="3810"/>
            <wp:docPr id="14" name="图片 14" descr="D:\桌面\论文图片_修改\s11和s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D:\桌面\论文图片_修改\s11和s21.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2880000" cy="2301410"/>
                    </a:xfrm>
                    <a:prstGeom prst="rect">
                      <a:avLst/>
                    </a:prstGeom>
                    <a:noFill/>
                    <a:ln>
                      <a:noFill/>
                    </a:ln>
                  </pic:spPr>
                </pic:pic>
              </a:graphicData>
            </a:graphic>
          </wp:inline>
        </w:drawing>
      </w:r>
    </w:p>
    <w:p w14:paraId="4FC053F6">
      <w:pPr>
        <w:pStyle w:val="6"/>
        <w:spacing w:before="81" w:after="204"/>
        <w:rPr>
          <w:color w:val="000000" w:themeColor="text1"/>
          <w14:textFill>
            <w14:solidFill>
              <w14:schemeClr w14:val="tx1"/>
            </w14:solidFill>
          </w14:textFill>
        </w:rPr>
      </w:pPr>
      <w:bookmarkStart w:id="114" w:name="_Toc166849925"/>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r>
        <w:rPr>
          <w:rFonts w:hint="eastAsia"/>
        </w:rPr>
        <w:t>测量的|</w:t>
      </w:r>
      <w:r>
        <w:rPr>
          <w:rFonts w:hint="eastAsia"/>
          <w:i/>
        </w:rPr>
        <w:t>s</w:t>
      </w:r>
      <w:r>
        <w:rPr>
          <w:vertAlign w:val="subscript"/>
        </w:rPr>
        <w:t>11</w:t>
      </w:r>
      <w:r>
        <w:t>|</w:t>
      </w:r>
      <w:r>
        <w:rPr>
          <w:rFonts w:hint="eastAsia"/>
        </w:rPr>
        <w:t>和|</w:t>
      </w:r>
      <w:r>
        <w:rPr>
          <w:i/>
        </w:rPr>
        <w:t>s</w:t>
      </w:r>
      <w:r>
        <w:rPr>
          <w:vertAlign w:val="subscript"/>
        </w:rPr>
        <w:t>21</w:t>
      </w:r>
      <w:r>
        <w:t>|</w:t>
      </w:r>
      <w:bookmarkEnd w:id="114"/>
    </w:p>
    <w:p w14:paraId="01B277FD">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二端口网络包括本文中的声电通道的</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可以由矢量网络分析仪测量。声电通道的S参数需要在感兴趣的频率范围内进行测量，如果工作频率偏移超声压电换能器厚度模式谐振频率，超声压电换能器的振动模式将显著改变，图2</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可以体现出这种强频率依赖性，图</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为一块3mm厚的碳钢金属板与一对直径20mm，厚度2mm的PZT4圆形压电陶瓷同轴对齐，通过Araldite2014-1AB环氧树脂胶粘结形成的声电通道的</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11</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在900kHz到1100kHz，以2kHz为步长的测量值，压电陶瓷的标称厚度模式谐振频率为1MHz。</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11</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在指定频率范围内出现了较大的变化，可以说明声电通道具有强的频率选择性，由于声电通道两侧粘结的压电陶瓷材料尺寸都一致，可以近似认为声电通道为一个互易的二端口网络，即</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11</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2</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12</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w:t>
      </w:r>
    </w:p>
    <w:p w14:paraId="30A62F55">
      <w:pPr>
        <w:pStyle w:val="3"/>
        <w:rPr>
          <w:color w:val="000000" w:themeColor="text1"/>
          <w14:textFill>
            <w14:solidFill>
              <w14:schemeClr w14:val="tx1"/>
            </w14:solidFill>
          </w14:textFill>
        </w:rPr>
      </w:pPr>
      <w:bookmarkStart w:id="115" w:name="_Toc167365765"/>
      <w:r>
        <w:rPr>
          <w:rFonts w:hint="eastAsia"/>
          <w:color w:val="000000" w:themeColor="text1"/>
          <w14:textFill>
            <w14:solidFill>
              <w14:schemeClr w14:val="tx1"/>
            </w14:solidFill>
          </w14:textFill>
        </w:rPr>
        <w:t>超声过金属能量与数据传输原理</w:t>
      </w:r>
      <w:bookmarkEnd w:id="115"/>
    </w:p>
    <w:p w14:paraId="2B87077D">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超声波在固体介质中的传输十分复杂，包括反射、衰减和衍射等行为。超声波在金属中的反射现象在3</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节讨论。</w:t>
      </w:r>
    </w:p>
    <w:p w14:paraId="5407FB12">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超声波在金属中传播会有衰减，衰减系数</w:t>
      </w:r>
      <w:r>
        <w:rPr>
          <w:rFonts w:hint="eastAsia"/>
          <w:i/>
          <w:color w:val="000000" w:themeColor="text1"/>
          <w14:textFill>
            <w14:solidFill>
              <w14:schemeClr w14:val="tx1"/>
            </w14:solidFill>
          </w14:textFill>
        </w:rPr>
        <w:t>M</w:t>
      </w:r>
      <w:r>
        <w:rPr>
          <w:rFonts w:hint="eastAsia"/>
          <w:color w:val="000000" w:themeColor="text1"/>
          <w14:textFill>
            <w14:solidFill>
              <w14:schemeClr w14:val="tx1"/>
            </w14:solidFill>
          </w14:textFill>
        </w:rPr>
        <w:t>的表达式为：</w:t>
      </w:r>
    </w:p>
    <w:p w14:paraId="7DB64DF1">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8" o:spt="75" type="#_x0000_t75" style="height:37.9pt;width:126.95pt;" o:ole="t" filled="f" o:preferrelative="t" stroked="f" coordsize="21600,21600">
            <v:path/>
            <v:fill on="f" focussize="0,0"/>
            <v:stroke on="f" joinstyle="miter"/>
            <v:imagedata r:id="rId98" o:title=""/>
            <o:lock v:ext="edit" aspectratio="t"/>
            <w10:wrap type="none"/>
            <w10:anchorlock/>
          </v:shape>
          <o:OLEObject Type="Embed" ProgID="Equation.DSMT4" ShapeID="_x0000_i1058" DrawAspect="Content" ObjectID="_1468075758" r:id="rId9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0</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9F35EAB">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为换能器声阻抗；</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为金属的声阻抗；</w:t>
      </w:r>
      <w:r>
        <w:rPr>
          <w:rFonts w:hint="eastAsia"/>
          <w:i/>
          <w:color w:val="000000" w:themeColor="text1"/>
          <w14:textFill>
            <w14:solidFill>
              <w14:schemeClr w14:val="tx1"/>
            </w14:solidFill>
          </w14:textFill>
        </w:rPr>
        <w:t>a</w:t>
      </w:r>
      <w:r>
        <w:rPr>
          <w:rFonts w:hint="eastAsia"/>
          <w:color w:val="000000" w:themeColor="text1"/>
          <w14:textFill>
            <w14:solidFill>
              <w14:schemeClr w14:val="tx1"/>
            </w14:solidFill>
          </w14:textFill>
        </w:rPr>
        <w:t>为衰减系数</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890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8]</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d</w:t>
      </w:r>
      <w:r>
        <w:rPr>
          <w:rFonts w:hint="eastAsia"/>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为超声在金属中传播的距离；</w:t>
      </w:r>
      <w:r>
        <w:rPr>
          <w:rFonts w:hint="eastAsia"/>
          <w:i/>
          <w:color w:val="000000" w:themeColor="text1"/>
          <w14:textFill>
            <w14:solidFill>
              <w14:schemeClr w14:val="tx1"/>
            </w14:solidFill>
          </w14:textFill>
        </w:rPr>
        <w:t>f</w:t>
      </w:r>
      <w:r>
        <w:rPr>
          <w:rFonts w:hint="eastAsia"/>
          <w:color w:val="000000" w:themeColor="text1"/>
          <w14:textFill>
            <w14:solidFill>
              <w14:schemeClr w14:val="tx1"/>
            </w14:solidFill>
          </w14:textFill>
        </w:rPr>
        <w:t>为超声频率；</w:t>
      </w:r>
      <w:r>
        <w:rPr>
          <w:rFonts w:hint="eastAsia"/>
          <w:i/>
          <w:color w:val="000000" w:themeColor="text1"/>
          <w14:textFill>
            <w14:solidFill>
              <w14:schemeClr w14:val="tx1"/>
            </w14:solidFill>
          </w14:textFill>
        </w:rPr>
        <w:t>f</w:t>
      </w:r>
      <w:r>
        <w:rPr>
          <w:rFonts w:hint="eastAsia"/>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为系统理论上的谐振频率；</w:t>
      </w:r>
      <w:r>
        <w:rPr>
          <w:rFonts w:cs="Times New Roman"/>
          <w:i/>
          <w:color w:val="000000" w:themeColor="text1"/>
          <w14:textFill>
            <w14:solidFill>
              <w14:schemeClr w14:val="tx1"/>
            </w14:solidFill>
          </w14:textFill>
        </w:rPr>
        <w:t>β</w:t>
      </w:r>
      <w:r>
        <w:rPr>
          <w:rFonts w:hint="eastAsia"/>
          <w:color w:val="000000" w:themeColor="text1"/>
          <w14:textFill>
            <w14:solidFill>
              <w14:schemeClr w14:val="tx1"/>
            </w14:solidFill>
          </w14:textFill>
        </w:rPr>
        <w:t>为修正因子，一般为1。</w:t>
      </w:r>
    </w:p>
    <w:p w14:paraId="6F4C4D42">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除了反射、衰减之外，超声波还有衍射现象，超声换能器发出的声波声场可以分为两个区域：近场和远场</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906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9]</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近场是换能器正前方的区域。在这个区域中回波的幅度经历一系列峰值和低点。近场一直延伸到最大距离</w:t>
      </w:r>
      <w:r>
        <w:rPr>
          <w:rFonts w:hint="eastAsia"/>
          <w:i/>
          <w:color w:val="000000" w:themeColor="text1"/>
          <w14:textFill>
            <w14:solidFill>
              <w14:schemeClr w14:val="tx1"/>
            </w14:solidFill>
          </w14:textFill>
        </w:rPr>
        <w:t>N</w:t>
      </w:r>
      <w:r>
        <w:rPr>
          <w:rFonts w:hint="eastAsia"/>
          <w:color w:val="000000" w:themeColor="text1"/>
          <w14:textFill>
            <w14:solidFill>
              <w14:schemeClr w14:val="tx1"/>
            </w14:solidFill>
          </w14:textFill>
        </w:rPr>
        <w:t>，远场即为距离</w:t>
      </w:r>
      <w:r>
        <w:rPr>
          <w:rFonts w:hint="eastAsia"/>
          <w:i/>
          <w:color w:val="000000" w:themeColor="text1"/>
          <w14:textFill>
            <w14:solidFill>
              <w14:schemeClr w14:val="tx1"/>
            </w14:solidFill>
          </w14:textFill>
        </w:rPr>
        <w:t>N</w:t>
      </w:r>
      <w:r>
        <w:rPr>
          <w:rFonts w:hint="eastAsia"/>
          <w:color w:val="000000" w:themeColor="text1"/>
          <w14:textFill>
            <w14:solidFill>
              <w14:schemeClr w14:val="tx1"/>
            </w14:solidFill>
          </w14:textFill>
        </w:rPr>
        <w:t>以外的区域，在远场中，声场逐渐减小，直到为</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N</w:t>
      </w:r>
      <w:r>
        <w:rPr>
          <w:rFonts w:hint="eastAsia"/>
          <w:color w:val="000000" w:themeColor="text1"/>
          <w14:textFill>
            <w14:solidFill>
              <w14:schemeClr w14:val="tx1"/>
            </w14:solidFill>
          </w14:textFill>
        </w:rPr>
        <w:t>的具体数值有换能器的直径和换能器发出的超声信号的波长决定，</w:t>
      </w:r>
      <w:r>
        <w:rPr>
          <w:rFonts w:hint="eastAsia"/>
          <w:i/>
          <w:color w:val="000000" w:themeColor="text1"/>
          <w14:textFill>
            <w14:solidFill>
              <w14:schemeClr w14:val="tx1"/>
            </w14:solidFill>
          </w14:textFill>
        </w:rPr>
        <w:t>N</w:t>
      </w:r>
      <w:r>
        <w:rPr>
          <w:rFonts w:hint="eastAsia"/>
          <w:color w:val="000000" w:themeColor="text1"/>
          <w14:textFill>
            <w14:solidFill>
              <w14:schemeClr w14:val="tx1"/>
            </w14:solidFill>
          </w14:textFill>
        </w:rPr>
        <w:t>的计算公式为</w:t>
      </w:r>
    </w:p>
    <w:p w14:paraId="5E0B2723">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9" o:spt="75" type="#_x0000_t75" style="height:34.1pt;width:41.7pt;" o:ole="t" filled="f" o:preferrelative="t" stroked="f" coordsize="21600,21600">
            <v:path/>
            <v:fill on="f" focussize="0,0"/>
            <v:stroke on="f" joinstyle="miter"/>
            <v:imagedata r:id="rId100" o:title=""/>
            <o:lock v:ext="edit" aspectratio="t"/>
            <w10:wrap type="none"/>
            <w10:anchorlock/>
          </v:shape>
          <o:OLEObject Type="Embed" ProgID="Equation.DSMT4" ShapeID="_x0000_i1059" DrawAspect="Content" ObjectID="_1468075759" r:id="rId99">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1282D7C0">
      <w:pPr>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hint="eastAsia"/>
          <w:i/>
          <w:color w:val="000000" w:themeColor="text1"/>
          <w14:textFill>
            <w14:solidFill>
              <w14:schemeClr w14:val="tx1"/>
            </w14:solidFill>
          </w14:textFill>
        </w:rPr>
        <w:t>D</w:t>
      </w:r>
      <w:r>
        <w:rPr>
          <w:rFonts w:hint="eastAsia"/>
          <w:color w:val="000000" w:themeColor="text1"/>
          <w14:textFill>
            <w14:solidFill>
              <w14:schemeClr w14:val="tx1"/>
            </w14:solidFill>
          </w14:textFill>
        </w:rPr>
        <w:t>为换能器的直径；</w:t>
      </w:r>
      <w:r>
        <w:rPr>
          <w:i/>
          <w:color w:val="000000" w:themeColor="text1"/>
          <w14:textFill>
            <w14:solidFill>
              <w14:schemeClr w14:val="tx1"/>
            </w14:solidFill>
          </w14:textFill>
        </w:rPr>
        <w:t>λ</w:t>
      </w:r>
      <w:r>
        <w:rPr>
          <w:rFonts w:hint="eastAsia"/>
          <w:color w:val="000000" w:themeColor="text1"/>
          <w14:textFill>
            <w14:solidFill>
              <w14:schemeClr w14:val="tx1"/>
            </w14:solidFill>
          </w14:textFill>
        </w:rPr>
        <w:t>为传输的超声波波长。</w:t>
      </w:r>
    </w:p>
    <w:p w14:paraId="012C65CA">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衍射引起的信号损耗为</w:t>
      </w:r>
    </w:p>
    <w:p w14:paraId="46F97CA6">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0" o:spt="75" type="#_x0000_t75" style="height:18.95pt;width:104.2pt;" o:ole="t" filled="f" o:preferrelative="t" stroked="f" coordsize="21600,21600">
            <v:path/>
            <v:fill on="f" focussize="0,0"/>
            <v:stroke on="f" joinstyle="miter"/>
            <v:imagedata r:id="rId102" o:title=""/>
            <o:lock v:ext="edit" aspectratio="t"/>
            <w10:wrap type="none"/>
            <w10:anchorlock/>
          </v:shape>
          <o:OLEObject Type="Embed" ProgID="Equation.DSMT4" ShapeID="_x0000_i1060" DrawAspect="Content" ObjectID="_1468075760" r:id="rId101">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E71E0FB">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声电通道如图2</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所示，耦合介质的作用是将换能器与金属壁之间绝缘、使之永久固定在金属壁上并传导超声波。压电换能器的作用是将电信号转换为振动压力波或将振动压力波转换为电信号。换能器可以在合适的频率下产生振动压力波，但是为了将电能最大化沿着轴向穿过介质传播到内部，圆柱形压电换能器需要工作在厚度模式谐振频率下，介质有固体类介质如金属、陶瓷、复合材料等，半固体类介质如橡胶，流体类介质如水或者气体类介质如空气等等，几乎所有的介质都能传递超声波。固体介质相对于其他类型的介质通常具有较高的声速和较高的声学阻抗，超声波在固体中传播能保持较高的传播速度和传播距离。同时，固体中的分子结构通常较稳定，分子之间的相互作用力较强，也有利于超声波的传播。本文的能量与数据传输系统框图如图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所示。其中一对用于从金属壁外到金属壁内的能量传输，一对用于从金属壁内到金属壁外的数据传输。这是由于本文的目标是实时采集金属壁内关键部位的应力应变等状态信息，需要外部电源过金属壁给内部电路和传感器供电，关键部位的实时状态信息也需要过金属传输到外部实时显示。</w:t>
      </w:r>
    </w:p>
    <w:p w14:paraId="15BDDB9B">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当外部压电换能器被厚度模式谐振频率下电信号激励时，外部换能器沿轴向振动产生超声波，超声波在金属中传播后到达内部换能器，激励内部换能器产生电响应信号，同时，内部换能器也会产生超声波，超声波同样会穿过金属反向达到外部换能器处。</w:t>
      </w:r>
    </w:p>
    <w:p w14:paraId="3CF2DA94">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为了验证使用超声波通过金属屏障传输数据系统的可行性，对矩形金属块两端的通信进行了研究，矩形金属块材料为碳钢，尺寸为10c</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10</w:t>
      </w:r>
      <w:r>
        <w:rPr>
          <w:color w:val="000000" w:themeColor="text1"/>
          <w14:textFill>
            <w14:solidFill>
              <w14:schemeClr w14:val="tx1"/>
            </w14:solidFill>
          </w14:textFill>
        </w:rPr>
        <w:t>cm</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m，金属块的两侧以同轴对齐的方式使用环氧树脂永久固定一对PZT4压电换能器，将金属板的中心标记，两块压电换能器中心与金属板中心重合，避免两个换能器在轴向的错位。通道是信号通过两个换能器和金属介质的路径，整个声电通道的信道衰减包括发射换能器、环氧树脂、金属介质、接收换能器的衰减。</w:t>
      </w:r>
    </w:p>
    <w:p w14:paraId="3BFD3771">
      <w:pPr>
        <w:pStyle w:val="61"/>
        <w:keepNext/>
        <w:ind w:firstLine="0"/>
        <w:jc w:val="center"/>
      </w:pPr>
      <w:r>
        <w:rPr>
          <w:color w:val="000000" w:themeColor="text1"/>
          <w14:textFill>
            <w14:solidFill>
              <w14:schemeClr w14:val="tx1"/>
            </w14:solidFill>
          </w14:textFill>
        </w:rPr>
        <w:drawing>
          <wp:inline distT="0" distB="0" distL="0" distR="0">
            <wp:extent cx="4794885" cy="2242820"/>
            <wp:effectExtent l="0" t="0" r="5715" b="5080"/>
            <wp:docPr id="16" name="图片 16" descr="D:\桌面\论文图片_修改\过金属同时传输能量与数据电路框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D:\桌面\论文图片_修改\过金属同时传输能量与数据电路框图.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4795200" cy="2243430"/>
                    </a:xfrm>
                    <a:prstGeom prst="rect">
                      <a:avLst/>
                    </a:prstGeom>
                    <a:noFill/>
                    <a:ln>
                      <a:noFill/>
                    </a:ln>
                  </pic:spPr>
                </pic:pic>
              </a:graphicData>
            </a:graphic>
          </wp:inline>
        </w:drawing>
      </w:r>
    </w:p>
    <w:p w14:paraId="47289330">
      <w:pPr>
        <w:pStyle w:val="6"/>
        <w:spacing w:before="81" w:after="204"/>
        <w:rPr>
          <w:color w:val="000000" w:themeColor="text1"/>
          <w14:textFill>
            <w14:solidFill>
              <w14:schemeClr w14:val="tx1"/>
            </w14:solidFill>
          </w14:textFill>
        </w:rPr>
      </w:pPr>
      <w:bookmarkStart w:id="116" w:name="_Toc166849926"/>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r>
        <w:rPr>
          <w:rFonts w:hint="eastAsia"/>
        </w:rPr>
        <w:t>过金属同时传输能量与数据系统框图</w:t>
      </w:r>
      <w:bookmarkEnd w:id="116"/>
    </w:p>
    <w:p w14:paraId="494A0524">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压电换能器的厚度模式谐振频率为1MHz，使用1MHz的中心频率进行测试，换能器永久固定在碳钢板上，可以重复测量以确定声电通道的衰减系数，测试得出声电通道的信道衰减约为1</w:t>
      </w:r>
      <w:r>
        <w:rPr>
          <w:color w:val="000000" w:themeColor="text1"/>
          <w14:textFill>
            <w14:solidFill>
              <w14:schemeClr w14:val="tx1"/>
            </w14:solidFill>
          </w14:textFill>
        </w:rPr>
        <w:t>8.4</w:t>
      </w:r>
      <w:r>
        <w:rPr>
          <w:rFonts w:hint="eastAsia"/>
          <w:color w:val="000000" w:themeColor="text1"/>
          <w14:textFill>
            <w14:solidFill>
              <w14:schemeClr w14:val="tx1"/>
            </w14:solidFill>
          </w14:textFill>
        </w:rPr>
        <w:t>dB。</w:t>
      </w:r>
    </w:p>
    <w:p w14:paraId="13D867D8">
      <w:pPr>
        <w:pStyle w:val="61"/>
        <w:jc w:val="both"/>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162621204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图</w:t>
      </w:r>
      <w:r>
        <w:rPr>
          <w:color w:val="000000" w:themeColor="text1"/>
          <w14:textFill>
            <w14:solidFill>
              <w14:schemeClr w14:val="tx1"/>
            </w14:solidFill>
          </w14:textFill>
        </w:rPr>
        <w:t>2.7</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为粘接在金属块上的2个1MHz压电换能器之间的单向脉冲传输波形，在测试中，重复将1MHz的正弦脉冲信号发送到发射端压电换能器中，与此同时，在金属壁另一侧压电换能器处通过示波器捕获接收端信号，图中可以清楚地看到，矩形金属板几何形状规则，反射路径长度固定，超声信号以固定的时间间隔出现，第一个接收波形为LOS(Line</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of</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Sight)信号</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7113747 \r \h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5]</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LOS信号是指在无线通信中，发射器与接收器之间存在直接的可见路径(即视距路径)的信号传输，在LOS信号传输过程中，信号不会收到障碍物的阻挡或干扰，从发射器直接传输到接收器，图中的LOS信号即是直接从发射端换能器经过金属壁传输到接收端换能器的信号，没有经过反射，其经过的距离为路径的直接长度(1L)。在路径长度的奇数倍(3L，5L，7L，9L，...)处看到的后续信号为发射脉冲从金属壁接受侧反射、再从发射侧反射，最终多次反射到接受侧处的信号。从图中还可以看到，通道中存在显著的“振铃”现象,“振铃”现象是指信号通过信道传输过程中，信号的带宽或者频谱特性与信道的频率响应相互作用时，会产生周期性的振荡或波纹状的变化，这种变化在信号的时域会表现为类似于钟摆或铃铛的振动，在图中单脉冲激励发射端换能器的情况下，接收端换能器处的信号有原始激励信号的拖尾，还存在多个回波，由于金属壁与压电陶瓷之间的声阻抗不匹配，声波在传播到金属壁与压电陶瓷的交界处时，一部分能量会传输到压电陶瓷，而另一部分能量会反射回去，回波的幅值随着反射次数的增加而减少。“振铃”现象会导致信号的失真和干扰，使接收端信号的波形发生明显的畸变，使接收端无法准确地回复原始信号。“振铃”在接收到信号的50µS内以指数衰减，可以通过简单地等待信号衰减到可以忽略的水平来实现信号的处理。接受到的多个回波是由于换能器与金属壁之间阻抗的不匹配导致声波在金属壁内部不断反射造成。在信道中存在多径效应，信号从发射换能器到接收换能器之间存在多条不同路径如直射路径和经过反射、散射、绕射等形成的间接路径，不同的路径存在不同的传播距离、传播介质和传播环境，信号在到达接收换能器时回出现时延、幅度衰减、相位变化等现象。多径效应会导致严重的符号间干扰，降低通信速率。相干带宽</w:t>
      </w:r>
      <w:r>
        <w:rPr>
          <w:rFonts w:hint="eastAsia"/>
          <w:i/>
          <w:color w:val="000000" w:themeColor="text1"/>
          <w14:textFill>
            <w14:solidFill>
              <w14:schemeClr w14:val="tx1"/>
            </w14:solidFill>
          </w14:textFill>
        </w:rPr>
        <w:t>F</w:t>
      </w:r>
      <w:r>
        <w:rPr>
          <w:rFonts w:hint="eastAsia"/>
          <w:color w:val="000000" w:themeColor="text1"/>
          <w14:textFill>
            <w14:solidFill>
              <w14:schemeClr w14:val="tx1"/>
            </w14:solidFill>
          </w14:textFill>
        </w:rPr>
        <w:t>近似为相干时间</w:t>
      </w:r>
      <w:r>
        <w:rPr>
          <w:rFonts w:hint="eastAsia"/>
          <w:i/>
          <w:color w:val="000000" w:themeColor="text1"/>
          <w14:textFill>
            <w14:solidFill>
              <w14:schemeClr w14:val="tx1"/>
            </w14:solidFill>
          </w14:textFill>
        </w:rPr>
        <w:t>T</w:t>
      </w:r>
      <w:r>
        <w:rPr>
          <w:rFonts w:hint="eastAsia"/>
          <w:color w:val="000000" w:themeColor="text1"/>
          <w14:textFill>
            <w14:solidFill>
              <w14:schemeClr w14:val="tx1"/>
            </w14:solidFill>
          </w14:textFill>
        </w:rPr>
        <w:t>的倒数</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850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6]</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p>
    <w:p w14:paraId="16DAA4F2">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1" o:spt="75" type="#_x0000_t75" style="height:32.2pt;width:34.1pt;" o:ole="t" filled="f" o:preferrelative="t" stroked="f" coordsize="21600,21600">
            <v:path/>
            <v:fill on="f" focussize="0,0"/>
            <v:stroke on="f" joinstyle="miter"/>
            <v:imagedata r:id="rId105" o:title=""/>
            <o:lock v:ext="edit" aspectratio="t"/>
            <w10:wrap type="none"/>
            <w10:anchorlock/>
          </v:shape>
          <o:OLEObject Type="Embed" ProgID="Equation.DSMT4" ShapeID="_x0000_i1061" DrawAspect="Content" ObjectID="_1468075761" r:id="rId104">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4190D326">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可以得到对于测试的声电通道来说，</w:t>
      </w:r>
      <w:r>
        <w:rPr>
          <w:rFonts w:hint="eastAsia"/>
          <w:i/>
          <w:color w:val="000000" w:themeColor="text1"/>
          <w14:textFill>
            <w14:solidFill>
              <w14:schemeClr w14:val="tx1"/>
            </w14:solidFill>
          </w14:textFill>
        </w:rPr>
        <w:t>F</w:t>
      </w:r>
      <w:r>
        <w:rPr>
          <w:rFonts w:hint="eastAsia"/>
          <w:color w:val="000000" w:themeColor="text1"/>
          <w14:textFill>
            <w14:solidFill>
              <w14:schemeClr w14:val="tx1"/>
            </w14:solidFill>
          </w14:textFill>
        </w:rPr>
        <w:t>≈20kHz，传输信号的带宽大于20kHz的话则会发生符号间干扰。</w:t>
      </w:r>
    </w:p>
    <w:p w14:paraId="3080E3A8">
      <w:pPr>
        <w:pStyle w:val="61"/>
        <w:keepNext/>
        <w:ind w:firstLine="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933825" cy="2305050"/>
            <wp:effectExtent l="0" t="0" r="9525" b="0"/>
            <wp:docPr id="544" name="图片 54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descr="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3933825" cy="2305050"/>
                    </a:xfrm>
                    <a:prstGeom prst="rect">
                      <a:avLst/>
                    </a:prstGeom>
                    <a:noFill/>
                    <a:ln>
                      <a:noFill/>
                    </a:ln>
                  </pic:spPr>
                </pic:pic>
              </a:graphicData>
            </a:graphic>
          </wp:inline>
        </w:drawing>
      </w:r>
    </w:p>
    <w:p w14:paraId="7A0C2356">
      <w:pPr>
        <w:pStyle w:val="6"/>
        <w:spacing w:before="81" w:after="204"/>
      </w:pPr>
      <w:bookmarkStart w:id="117" w:name="_Ref162621204"/>
      <w:bookmarkStart w:id="118" w:name="_Toc166849927"/>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7</w:t>
      </w:r>
      <w:r>
        <w:fldChar w:fldCharType="end"/>
      </w:r>
      <w:bookmarkEnd w:id="117"/>
      <w:r>
        <w:rPr>
          <w:rFonts w:hint="eastAsia"/>
        </w:rPr>
        <w:t>声电通道测试的多径通道反射信号</w:t>
      </w:r>
      <w:bookmarkEnd w:id="118"/>
    </w:p>
    <w:p w14:paraId="2E198C85">
      <w:pPr>
        <w:pStyle w:val="3"/>
        <w:rPr>
          <w:color w:val="000000" w:themeColor="text1"/>
          <w14:textFill>
            <w14:solidFill>
              <w14:schemeClr w14:val="tx1"/>
            </w14:solidFill>
          </w14:textFill>
        </w:rPr>
      </w:pPr>
      <w:bookmarkStart w:id="119" w:name="_Toc167365766"/>
      <w:r>
        <w:rPr>
          <w:rFonts w:hint="eastAsia"/>
          <w:color w:val="000000" w:themeColor="text1"/>
          <w14:textFill>
            <w14:solidFill>
              <w14:schemeClr w14:val="tx1"/>
            </w14:solidFill>
          </w14:textFill>
        </w:rPr>
        <w:t>本章小结</w:t>
      </w:r>
      <w:bookmarkEnd w:id="119"/>
    </w:p>
    <w:p w14:paraId="4A101D44">
      <w:pPr>
        <w:ind w:firstLine="518"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本章分析了在构建声电通道时，压电陶瓷作为压电材料的选择与其各项参数对性能的影响。通过研究，总结出了作为压电换能器的压电材料应具备较高的压电系数、机械耦合系数和介电常数，以显著提高换能器的灵敏度和换能效率。同时，这些参数也对压电元件的尺寸提出了相应的要求，因此，在选择压电材料时，需要在合适的尺寸与这些性能参数之间寻求平衡，以构建出特定尺寸下具有良好性能的声电通道。此外，本章还探讨了声电通道的</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如何表征通道的能量反射与传输性能。这些性能表现出强烈的频率选择性，为了确保良好的能量与数据传输能力，整个系统需要在特定的频率下工作。基于这些分析，我们构建了整个能量与数据传输系统的设计方案，深入分析了所构建的声电通道在数据传输方面的可行性与潜在限制，为后续整个系统的设计提供了依据。</w:t>
      </w:r>
      <w:r>
        <w:rPr>
          <w:color w:val="000000" w:themeColor="text1"/>
          <w14:textFill>
            <w14:solidFill>
              <w14:schemeClr w14:val="tx1"/>
            </w14:solidFill>
          </w14:textFill>
        </w:rPr>
        <w:br w:type="page"/>
      </w:r>
    </w:p>
    <w:p w14:paraId="57C9D698">
      <w:pPr>
        <w:pStyle w:val="2"/>
        <w:spacing w:before="409" w:after="409"/>
        <w:ind w:left="0"/>
        <w:rPr>
          <w:color w:val="000000" w:themeColor="text1"/>
          <w14:textFill>
            <w14:solidFill>
              <w14:schemeClr w14:val="tx1"/>
            </w14:solidFill>
          </w14:textFill>
        </w:rPr>
      </w:pPr>
      <w:bookmarkStart w:id="120" w:name="_Toc167365767"/>
      <w:r>
        <w:rPr>
          <w:rFonts w:hint="eastAsia"/>
          <w:color w:val="000000" w:themeColor="text1"/>
          <w14:textFill>
            <w14:solidFill>
              <w14:schemeClr w14:val="tx1"/>
            </w14:solidFill>
          </w14:textFill>
        </w:rPr>
        <w:t>过金属能量传输系统设计</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MACROBUTTON MTEditEquationSection2</w:instrText>
      </w:r>
      <w:r>
        <w:rPr>
          <w:color w:val="000000" w:themeColor="text1"/>
          <w14:textFill>
            <w14:solidFill>
              <w14:schemeClr w14:val="tx1"/>
            </w14:solidFill>
          </w14:textFill>
        </w:rPr>
        <w:instrText xml:space="preserve"> </w:instrText>
      </w:r>
      <w:r>
        <w:rPr>
          <w:rStyle w:val="95"/>
          <w:rFonts w:hint="eastAsia"/>
          <w:color w:val="000000" w:themeColor="text1"/>
          <w14:textFill>
            <w14:solidFill>
              <w14:schemeClr w14:val="tx1"/>
            </w14:solidFill>
          </w14:textFill>
        </w:rPr>
        <w:instrText xml:space="preserve">公式章 3 节 1</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MTEqn \r \h \* MERGEFORMA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Sec \r 1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r 3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bookmarkEnd w:id="120"/>
    </w:p>
    <w:p w14:paraId="740C1CDF">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文实现的过金属能量和数据的传输是利用两个独立的声电通道完成，本章介绍过金属能量传输方案，利用同时共轭阻抗匹配方法最大化声电通道的能量传输效率。最后，给出了对所构建的声电通道两端进行同时共轭阻抗匹配所需的分立元件参数值。</w:t>
      </w:r>
    </w:p>
    <w:p w14:paraId="50FB44FE">
      <w:pPr>
        <w:pStyle w:val="3"/>
        <w:rPr>
          <w:color w:val="000000" w:themeColor="text1"/>
          <w:kern w:val="0"/>
          <w14:textFill>
            <w14:solidFill>
              <w14:schemeClr w14:val="tx1"/>
            </w14:solidFill>
          </w14:textFill>
        </w:rPr>
      </w:pPr>
      <w:bookmarkStart w:id="121" w:name="_Toc167365768"/>
      <w:r>
        <w:rPr>
          <w:rFonts w:hint="eastAsia"/>
          <w:color w:val="000000" w:themeColor="text1"/>
          <w:kern w:val="0"/>
          <w14:textFill>
            <w14:solidFill>
              <w14:schemeClr w14:val="tx1"/>
            </w14:solidFill>
          </w14:textFill>
        </w:rPr>
        <w:t>系统总体结构设计</w:t>
      </w:r>
      <w:bookmarkEnd w:id="121"/>
    </w:p>
    <w:p w14:paraId="16692119">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图3</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展示了能量传输链路设计的硬件架构图。连续波信号发生器和功率放大器级联，信号发生器产生指定频率的正弦信号，经过功率放大器放大，通过发射端匹配网络，驱动发射换能器，电能转换为声能注入到金属通道中，在金属通道的另一侧，接收端换能器将声能转换为电能，通过接收端匹配网络，最终能量传输到金属壁另一侧的负载处。CW信号可以作为交流电源直接接入负载，也可以通过整流稳压滤波，转换为可用的直流电源，然后接入负载。在功率放大器和发射端换能器之间、接收端换能器与负载之间加入的匹配网络是为了实现同时共轭阻抗匹配，以实现最大化的能量传输效率。</w:t>
      </w:r>
    </w:p>
    <w:p w14:paraId="0DE95C3C">
      <w:pPr>
        <w:jc w:val="both"/>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60085" cy="759460"/>
            <wp:effectExtent l="0" t="0" r="0" b="2540"/>
            <wp:docPr id="13" name="图片 13" descr="D:\桌面\论文图片_修改\能量传输系统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D:\桌面\论文图片_修改\能量传输系统1.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5760085" cy="759584"/>
                    </a:xfrm>
                    <a:prstGeom prst="rect">
                      <a:avLst/>
                    </a:prstGeom>
                    <a:noFill/>
                    <a:ln>
                      <a:noFill/>
                    </a:ln>
                  </pic:spPr>
                </pic:pic>
              </a:graphicData>
            </a:graphic>
          </wp:inline>
        </w:drawing>
      </w:r>
    </w:p>
    <w:p w14:paraId="0CB865EF">
      <w:pPr>
        <w:pStyle w:val="6"/>
        <w:spacing w:before="81" w:after="204"/>
        <w:rPr>
          <w:color w:val="000000" w:themeColor="text1"/>
          <w14:textFill>
            <w14:solidFill>
              <w14:schemeClr w14:val="tx1"/>
            </w14:solidFill>
          </w14:textFill>
        </w:rPr>
      </w:pPr>
      <w:bookmarkStart w:id="122" w:name="_Toc166849928"/>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rPr>
          <w:rFonts w:hint="eastAsia"/>
        </w:rPr>
        <w:t>能量传输硬件结构图</w:t>
      </w:r>
      <w:bookmarkEnd w:id="122"/>
    </w:p>
    <w:p w14:paraId="308C91A5">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金属壁外部的压电换能器通过逆压电效应将特定频率的正弦波激励转换为压电陶瓷自身的振动从而产生超声波，超声波经过金属壁由内部的压电换能器接收，并将其转换为电能实现过金属的能量传输，产生的电能需要及时收集，否则电荷会重新激励接收端换能器产生振动再次转化为声能。故需设计能量收集电路来完整实现过金属能量传输过程，能量收集电路包括全桥整流电路和D</w:t>
      </w:r>
      <w:r>
        <w:rPr>
          <w:color w:val="000000" w:themeColor="text1"/>
          <w14:textFill>
            <w14:solidFill>
              <w14:schemeClr w14:val="tx1"/>
            </w14:solidFill>
          </w14:textFill>
        </w:rPr>
        <w:t>C-DC</w:t>
      </w:r>
      <w:r>
        <w:rPr>
          <w:rFonts w:hint="eastAsia"/>
          <w:color w:val="000000" w:themeColor="text1"/>
          <w14:textFill>
            <w14:solidFill>
              <w14:schemeClr w14:val="tx1"/>
            </w14:solidFill>
          </w14:textFill>
        </w:rPr>
        <w:t>转换电路2个部分。</w:t>
      </w:r>
    </w:p>
    <w:p w14:paraId="402B1C0F">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使用型号为SDG2122X的任意波形发生器产生1MHz精确频率的正弦波，信号发生器输出能力有限，不能直接驱动压电陶瓷，需要功率放大器放大信号提供足够的功率。使用的功率放大器型号为FPA301，</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622141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cs="Arial"/>
          <w:color w:val="000000" w:themeColor="text1"/>
          <w14:textFill>
            <w14:solidFill>
              <w14:schemeClr w14:val="tx1"/>
            </w14:solidFill>
          </w14:textFill>
        </w:rPr>
        <w:t>表3.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为功率放大器的参数。</w:t>
      </w:r>
    </w:p>
    <w:p w14:paraId="1DF5915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正弦信号经过放大器放大驱动发射端压电换能器后，声波穿过金属壁在接收端，接收换能器将声能转换为电能后通过全桥整流电路和DC-DC转换器转换为直流电压用于金属壁内部电路的供电。全桥整流电路为4个型号为SS56的二极管，最大重复峰值反向电路为60V，最大正向平均整流电流为5A，DC-DC芯片的型号为XL4005，能提供最大5A的输出电流、具有不错的线性负载调整率和低纹波的优势，能够适应宽电压输入范围并提高能量转化效率。并且XL4005内部结构有固定频率振荡器与频率补偿器，电路设计相对简单。XL4005的各项参数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162292346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2</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w:t>
      </w:r>
    </w:p>
    <w:p w14:paraId="45CCE82C">
      <w:pPr>
        <w:pStyle w:val="6"/>
        <w:keepNext/>
        <w:spacing w:before="102" w:beforeLines="25" w:after="102" w:afterLines="25"/>
        <w:rPr>
          <w:color w:val="000000" w:themeColor="text1"/>
          <w14:textFill>
            <w14:solidFill>
              <w14:schemeClr w14:val="tx1"/>
            </w14:solidFill>
          </w14:textFill>
        </w:rPr>
      </w:pPr>
      <w:bookmarkStart w:id="123" w:name="_Ref162622141"/>
      <w:bookmarkStart w:id="124" w:name="_Toc163420665"/>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1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1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bookmarkEnd w:id="123"/>
      <w:r>
        <w:rPr>
          <w:color w:val="000000" w:themeColor="text1"/>
          <w14:textFill>
            <w14:solidFill>
              <w14:schemeClr w14:val="tx1"/>
            </w14:solidFill>
          </w14:textFill>
        </w:rPr>
        <w:t xml:space="preserve"> FPA301功率放大器参数</w:t>
      </w:r>
      <w:bookmarkEnd w:id="124"/>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1"/>
        <w:gridCol w:w="1843"/>
      </w:tblGrid>
      <w:tr w14:paraId="01775D0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bottom w:val="single" w:color="auto" w:sz="4" w:space="0"/>
            </w:tcBorders>
          </w:tcPr>
          <w:p w14:paraId="35E434E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类型</w:t>
            </w:r>
          </w:p>
        </w:tc>
        <w:tc>
          <w:tcPr>
            <w:tcW w:w="1843" w:type="dxa"/>
            <w:tcBorders>
              <w:bottom w:val="single" w:color="auto" w:sz="4" w:space="0"/>
            </w:tcBorders>
          </w:tcPr>
          <w:p w14:paraId="7FA5B65D">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数</w:t>
            </w:r>
          </w:p>
        </w:tc>
      </w:tr>
      <w:tr w14:paraId="0D418C0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single" w:color="auto" w:sz="4" w:space="0"/>
              <w:bottom w:val="nil"/>
            </w:tcBorders>
          </w:tcPr>
          <w:p w14:paraId="7CD9375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输入带宽</w:t>
            </w:r>
          </w:p>
        </w:tc>
        <w:tc>
          <w:tcPr>
            <w:tcW w:w="1843" w:type="dxa"/>
            <w:tcBorders>
              <w:top w:val="single" w:color="auto" w:sz="4" w:space="0"/>
              <w:bottom w:val="nil"/>
            </w:tcBorders>
          </w:tcPr>
          <w:p w14:paraId="622779A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D</w:t>
            </w:r>
            <w:r>
              <w:rPr>
                <w:color w:val="000000" w:themeColor="text1"/>
                <w:sz w:val="21"/>
                <w:szCs w:val="21"/>
                <w14:textFill>
                  <w14:solidFill>
                    <w14:schemeClr w14:val="tx1"/>
                  </w14:solidFill>
                </w14:textFill>
              </w:rPr>
              <w:t>C</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0MHz</w:t>
            </w:r>
          </w:p>
        </w:tc>
      </w:tr>
      <w:tr w14:paraId="61F3113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tcBorders>
          </w:tcPr>
          <w:p w14:paraId="698B79E2">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大输出功率</w:t>
            </w:r>
          </w:p>
        </w:tc>
        <w:tc>
          <w:tcPr>
            <w:tcW w:w="1843" w:type="dxa"/>
            <w:tcBorders>
              <w:top w:val="nil"/>
            </w:tcBorders>
          </w:tcPr>
          <w:p w14:paraId="59BE0D8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0W</w:t>
            </w:r>
          </w:p>
        </w:tc>
      </w:tr>
      <w:tr w14:paraId="03784E3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Pr>
          <w:p w14:paraId="76600B5E">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供电电压</w:t>
            </w:r>
          </w:p>
        </w:tc>
        <w:tc>
          <w:tcPr>
            <w:tcW w:w="1843" w:type="dxa"/>
          </w:tcPr>
          <w:p w14:paraId="7192499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单路D</w:t>
            </w:r>
            <w:r>
              <w:rPr>
                <w:color w:val="000000" w:themeColor="text1"/>
                <w:sz w:val="21"/>
                <w:szCs w:val="21"/>
                <w14:textFill>
                  <w14:solidFill>
                    <w14:schemeClr w14:val="tx1"/>
                  </w14:solidFill>
                </w14:textFill>
              </w:rPr>
              <w:t>C15V</w:t>
            </w:r>
          </w:p>
        </w:tc>
      </w:tr>
      <w:tr w14:paraId="125BDC7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Pr>
          <w:p w14:paraId="0653A928">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输入电压范围</w:t>
            </w:r>
          </w:p>
        </w:tc>
        <w:tc>
          <w:tcPr>
            <w:tcW w:w="1843" w:type="dxa"/>
          </w:tcPr>
          <w:p w14:paraId="6ECC4D4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4Vp-p</w:t>
            </w:r>
          </w:p>
        </w:tc>
      </w:tr>
      <w:tr w14:paraId="3A8D707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Pr>
          <w:p w14:paraId="47A5F84E">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放大倍数</w:t>
            </w:r>
          </w:p>
        </w:tc>
        <w:tc>
          <w:tcPr>
            <w:tcW w:w="1843" w:type="dxa"/>
          </w:tcPr>
          <w:p w14:paraId="5F1192E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4</w:t>
            </w:r>
            <w:r>
              <w:rPr>
                <w:rFonts w:hint="eastAsia"/>
                <w:color w:val="000000" w:themeColor="text1"/>
                <w:sz w:val="21"/>
                <w:szCs w:val="21"/>
                <w14:textFill>
                  <w14:solidFill>
                    <w14:schemeClr w14:val="tx1"/>
                  </w14:solidFill>
                </w14:textFill>
              </w:rPr>
              <w:t>可选</w:t>
            </w:r>
          </w:p>
        </w:tc>
      </w:tr>
    </w:tbl>
    <w:p w14:paraId="402C0DD6">
      <w:pPr>
        <w:pStyle w:val="6"/>
        <w:keepNext/>
        <w:spacing w:before="102" w:beforeLines="25" w:after="102" w:afterLines="25"/>
        <w:rPr>
          <w:color w:val="000000" w:themeColor="text1"/>
          <w14:textFill>
            <w14:solidFill>
              <w14:schemeClr w14:val="tx1"/>
            </w14:solidFill>
          </w14:textFill>
        </w:rPr>
      </w:pPr>
      <w:bookmarkStart w:id="125" w:name="_Ref162292346"/>
      <w:bookmarkStart w:id="126" w:name="_Toc163420666"/>
      <w:bookmarkStart w:id="127" w:name="_Ref162292343"/>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bookmarkEnd w:id="125"/>
      <w:r>
        <w:rPr>
          <w:color w:val="000000" w:themeColor="text1"/>
          <w14:textFill>
            <w14:solidFill>
              <w14:schemeClr w14:val="tx1"/>
            </w14:solidFill>
          </w14:textFill>
        </w:rPr>
        <w:t xml:space="preserve"> XL4005</w:t>
      </w:r>
      <w:r>
        <w:rPr>
          <w:rFonts w:hint="eastAsia"/>
          <w:color w:val="000000" w:themeColor="text1"/>
          <w14:textFill>
            <w14:solidFill>
              <w14:schemeClr w14:val="tx1"/>
            </w14:solidFill>
          </w14:textFill>
        </w:rPr>
        <w:t>参数</w:t>
      </w:r>
      <w:bookmarkEnd w:id="126"/>
      <w:bookmarkEnd w:id="127"/>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1"/>
        <w:gridCol w:w="3261"/>
      </w:tblGrid>
      <w:tr w14:paraId="5690634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bottom w:val="single" w:color="auto" w:sz="4" w:space="0"/>
            </w:tcBorders>
          </w:tcPr>
          <w:p w14:paraId="4D9301F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类型</w:t>
            </w:r>
          </w:p>
        </w:tc>
        <w:tc>
          <w:tcPr>
            <w:tcW w:w="3261" w:type="dxa"/>
            <w:tcBorders>
              <w:bottom w:val="single" w:color="auto" w:sz="4" w:space="0"/>
            </w:tcBorders>
          </w:tcPr>
          <w:p w14:paraId="0D4B7081">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数</w:t>
            </w:r>
          </w:p>
        </w:tc>
      </w:tr>
      <w:tr w14:paraId="7B00F91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single" w:color="auto" w:sz="4" w:space="0"/>
              <w:bottom w:val="nil"/>
            </w:tcBorders>
          </w:tcPr>
          <w:p w14:paraId="121720B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输入电压范围</w:t>
            </w:r>
          </w:p>
        </w:tc>
        <w:tc>
          <w:tcPr>
            <w:tcW w:w="3261" w:type="dxa"/>
            <w:tcBorders>
              <w:top w:val="single" w:color="auto" w:sz="4" w:space="0"/>
              <w:bottom w:val="nil"/>
            </w:tcBorders>
          </w:tcPr>
          <w:p w14:paraId="214222E6">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V~32V</w:t>
            </w:r>
          </w:p>
        </w:tc>
      </w:tr>
      <w:tr w14:paraId="3CBEAB3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tcBorders>
          </w:tcPr>
          <w:p w14:paraId="7747203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输出电压</w:t>
            </w:r>
          </w:p>
        </w:tc>
        <w:tc>
          <w:tcPr>
            <w:tcW w:w="3261" w:type="dxa"/>
            <w:tcBorders>
              <w:top w:val="nil"/>
            </w:tcBorders>
          </w:tcPr>
          <w:p w14:paraId="749D12A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8V~30V</w:t>
            </w:r>
            <w:r>
              <w:rPr>
                <w:rFonts w:hint="eastAsia"/>
                <w:color w:val="000000" w:themeColor="text1"/>
                <w:sz w:val="21"/>
                <w:szCs w:val="21"/>
                <w14:textFill>
                  <w14:solidFill>
                    <w14:schemeClr w14:val="tx1"/>
                  </w14:solidFill>
                </w14:textFill>
              </w:rPr>
              <w:t>可调</w:t>
            </w:r>
          </w:p>
        </w:tc>
      </w:tr>
      <w:tr w14:paraId="71F86F3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Pr>
          <w:p w14:paraId="104D58F8">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开关电流</w:t>
            </w:r>
          </w:p>
        </w:tc>
        <w:tc>
          <w:tcPr>
            <w:tcW w:w="3261" w:type="dxa"/>
          </w:tcPr>
          <w:p w14:paraId="6E3282C8">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大5</w:t>
            </w:r>
            <w:r>
              <w:rPr>
                <w:color w:val="000000" w:themeColor="text1"/>
                <w:sz w:val="21"/>
                <w:szCs w:val="21"/>
                <w14:textFill>
                  <w14:solidFill>
                    <w14:schemeClr w14:val="tx1"/>
                  </w14:solidFill>
                </w14:textFill>
              </w:rPr>
              <w:t>A</w:t>
            </w:r>
          </w:p>
        </w:tc>
      </w:tr>
      <w:tr w14:paraId="32A422A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Pr>
          <w:p w14:paraId="63071CD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内置功能</w:t>
            </w:r>
          </w:p>
        </w:tc>
        <w:tc>
          <w:tcPr>
            <w:tcW w:w="3261" w:type="dxa"/>
          </w:tcPr>
          <w:p w14:paraId="099444E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热关断、限流、输出短路保护</w:t>
            </w:r>
          </w:p>
        </w:tc>
      </w:tr>
    </w:tbl>
    <w:p w14:paraId="63391530">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XL4005各个引脚的功能描述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292365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w:t>
      </w:r>
    </w:p>
    <w:p w14:paraId="3E782892">
      <w:pPr>
        <w:pStyle w:val="6"/>
        <w:keepNext/>
        <w:spacing w:before="102" w:beforeLines="25" w:after="102" w:afterLines="25"/>
        <w:rPr>
          <w:color w:val="000000" w:themeColor="text1"/>
          <w14:textFill>
            <w14:solidFill>
              <w14:schemeClr w14:val="tx1"/>
            </w14:solidFill>
          </w14:textFill>
        </w:rPr>
      </w:pPr>
      <w:bookmarkStart w:id="128" w:name="_Ref162292365"/>
      <w:bookmarkStart w:id="129" w:name="_Toc163420667"/>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bookmarkEnd w:id="128"/>
      <w:r>
        <w:rPr>
          <w:color w:val="000000" w:themeColor="text1"/>
          <w14:textFill>
            <w14:solidFill>
              <w14:schemeClr w14:val="tx1"/>
            </w14:solidFill>
          </w14:textFill>
        </w:rPr>
        <w:t xml:space="preserve"> XL4005</w:t>
      </w:r>
      <w:r>
        <w:rPr>
          <w:rFonts w:hint="eastAsia"/>
          <w:color w:val="000000" w:themeColor="text1"/>
          <w14:textFill>
            <w14:solidFill>
              <w14:schemeClr w14:val="tx1"/>
            </w14:solidFill>
          </w14:textFill>
        </w:rPr>
        <w:t>引脚描述</w:t>
      </w:r>
      <w:bookmarkEnd w:id="129"/>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34"/>
        <w:gridCol w:w="1134"/>
        <w:gridCol w:w="4252"/>
      </w:tblGrid>
      <w:tr w14:paraId="26C597F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bottom w:val="single" w:color="auto" w:sz="4" w:space="0"/>
            </w:tcBorders>
          </w:tcPr>
          <w:p w14:paraId="1D5B2A7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引脚号</w:t>
            </w:r>
          </w:p>
        </w:tc>
        <w:tc>
          <w:tcPr>
            <w:tcW w:w="1134" w:type="dxa"/>
            <w:tcBorders>
              <w:bottom w:val="single" w:color="auto" w:sz="4" w:space="0"/>
            </w:tcBorders>
          </w:tcPr>
          <w:p w14:paraId="090D3DC7">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引脚名</w:t>
            </w:r>
          </w:p>
        </w:tc>
        <w:tc>
          <w:tcPr>
            <w:tcW w:w="4252" w:type="dxa"/>
            <w:tcBorders>
              <w:bottom w:val="single" w:color="auto" w:sz="4" w:space="0"/>
            </w:tcBorders>
          </w:tcPr>
          <w:p w14:paraId="794DF18E">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描述</w:t>
            </w:r>
          </w:p>
        </w:tc>
      </w:tr>
      <w:tr w14:paraId="01710E4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top w:val="single" w:color="auto" w:sz="4" w:space="0"/>
              <w:bottom w:val="nil"/>
            </w:tcBorders>
          </w:tcPr>
          <w:p w14:paraId="5970C65F">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1134" w:type="dxa"/>
            <w:tcBorders>
              <w:top w:val="single" w:color="auto" w:sz="4" w:space="0"/>
              <w:bottom w:val="nil"/>
            </w:tcBorders>
          </w:tcPr>
          <w:p w14:paraId="39D4FBA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G</w:t>
            </w:r>
            <w:r>
              <w:rPr>
                <w:color w:val="000000" w:themeColor="text1"/>
                <w:sz w:val="21"/>
                <w:szCs w:val="21"/>
                <w14:textFill>
                  <w14:solidFill>
                    <w14:schemeClr w14:val="tx1"/>
                  </w14:solidFill>
                </w14:textFill>
              </w:rPr>
              <w:t>ND</w:t>
            </w:r>
          </w:p>
        </w:tc>
        <w:tc>
          <w:tcPr>
            <w:tcW w:w="4252" w:type="dxa"/>
            <w:tcBorders>
              <w:top w:val="single" w:color="auto" w:sz="4" w:space="0"/>
              <w:bottom w:val="nil"/>
            </w:tcBorders>
          </w:tcPr>
          <w:p w14:paraId="74CE027E">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接地</w:t>
            </w:r>
          </w:p>
        </w:tc>
      </w:tr>
      <w:tr w14:paraId="37F92A8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top w:val="nil"/>
            </w:tcBorders>
          </w:tcPr>
          <w:p w14:paraId="7FD150C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1134" w:type="dxa"/>
            <w:tcBorders>
              <w:top w:val="nil"/>
            </w:tcBorders>
          </w:tcPr>
          <w:p w14:paraId="41B424B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F</w:t>
            </w:r>
            <w:r>
              <w:rPr>
                <w:color w:val="000000" w:themeColor="text1"/>
                <w:sz w:val="21"/>
                <w:szCs w:val="21"/>
                <w14:textFill>
                  <w14:solidFill>
                    <w14:schemeClr w14:val="tx1"/>
                  </w14:solidFill>
                </w14:textFill>
              </w:rPr>
              <w:t>B</w:t>
            </w:r>
          </w:p>
        </w:tc>
        <w:tc>
          <w:tcPr>
            <w:tcW w:w="4252" w:type="dxa"/>
            <w:tcBorders>
              <w:top w:val="nil"/>
            </w:tcBorders>
          </w:tcPr>
          <w:p w14:paraId="06B81032">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反馈引脚、通过外部电阻调整输出电压</w:t>
            </w:r>
          </w:p>
        </w:tc>
      </w:tr>
      <w:tr w14:paraId="7DEB3BD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1677713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1134" w:type="dxa"/>
          </w:tcPr>
          <w:p w14:paraId="108EDDAF">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S</w:t>
            </w:r>
            <w:r>
              <w:rPr>
                <w:color w:val="000000" w:themeColor="text1"/>
                <w:sz w:val="21"/>
                <w:szCs w:val="21"/>
                <w14:textFill>
                  <w14:solidFill>
                    <w14:schemeClr w14:val="tx1"/>
                  </w14:solidFill>
                </w14:textFill>
              </w:rPr>
              <w:t>W</w:t>
            </w:r>
          </w:p>
        </w:tc>
        <w:tc>
          <w:tcPr>
            <w:tcW w:w="4252" w:type="dxa"/>
          </w:tcPr>
          <w:p w14:paraId="4A69B7A7">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功率开关输出</w:t>
            </w:r>
          </w:p>
        </w:tc>
      </w:tr>
      <w:tr w14:paraId="1E54874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2C98EC62">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c>
          <w:tcPr>
            <w:tcW w:w="1134" w:type="dxa"/>
          </w:tcPr>
          <w:p w14:paraId="5CC8161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E</w:t>
            </w:r>
            <w:r>
              <w:rPr>
                <w:color w:val="000000" w:themeColor="text1"/>
                <w:sz w:val="21"/>
                <w:szCs w:val="21"/>
                <w14:textFill>
                  <w14:solidFill>
                    <w14:schemeClr w14:val="tx1"/>
                  </w14:solidFill>
                </w14:textFill>
              </w:rPr>
              <w:t>N</w:t>
            </w:r>
          </w:p>
        </w:tc>
        <w:tc>
          <w:tcPr>
            <w:tcW w:w="4252" w:type="dxa"/>
          </w:tcPr>
          <w:p w14:paraId="74B9FE27">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使能引脚</w:t>
            </w:r>
          </w:p>
        </w:tc>
      </w:tr>
      <w:tr w14:paraId="0E94021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311A324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1134" w:type="dxa"/>
          </w:tcPr>
          <w:p w14:paraId="377883D1">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V</w:t>
            </w:r>
            <w:r>
              <w:rPr>
                <w:color w:val="000000" w:themeColor="text1"/>
                <w:sz w:val="21"/>
                <w:szCs w:val="21"/>
                <w14:textFill>
                  <w14:solidFill>
                    <w14:schemeClr w14:val="tx1"/>
                  </w14:solidFill>
                </w14:textFill>
              </w:rPr>
              <w:t>IN</w:t>
            </w:r>
          </w:p>
        </w:tc>
        <w:tc>
          <w:tcPr>
            <w:tcW w:w="4252" w:type="dxa"/>
          </w:tcPr>
          <w:p w14:paraId="0597C0D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电源输入引脚</w:t>
            </w:r>
          </w:p>
        </w:tc>
      </w:tr>
    </w:tbl>
    <w:p w14:paraId="1D3306C4">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图3</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为超声能量收集电路原理图，包括全桥整流电路与DC-DC电路两部分。全桥整流电路将接收换能器产生的交流电进行整流转换为直流电。输入电容</w:t>
      </w:r>
      <w:r>
        <w:rPr>
          <w:rFonts w:hint="eastAsia"/>
          <w:i/>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IN</w:t>
      </w:r>
      <w:r>
        <w:rPr>
          <w:rFonts w:hint="eastAsia"/>
          <w:color w:val="000000" w:themeColor="text1"/>
          <w14:textFill>
            <w14:solidFill>
              <w14:schemeClr w14:val="tx1"/>
            </w14:solidFill>
          </w14:textFill>
        </w:rPr>
        <w:t>的作用是滤波和储存输入的电能，以减小输入电压的纹波并提供瞬态响应能力；输出电感</w:t>
      </w:r>
      <w:r>
        <w:rPr>
          <w:rFonts w:hint="eastAsia"/>
          <w:i/>
          <w:color w:val="000000" w:themeColor="text1"/>
          <w14:textFill>
            <w14:solidFill>
              <w14:schemeClr w14:val="tx1"/>
            </w14:solidFill>
          </w14:textFill>
        </w:rPr>
        <w:t>L</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用于储存能量，平滑输出电流并减小电流纹波；输出电容</w:t>
      </w:r>
      <w:r>
        <w:rPr>
          <w:rFonts w:hint="eastAsia"/>
          <w:i/>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OUT</w:t>
      </w:r>
      <w:r>
        <w:rPr>
          <w:rFonts w:hint="eastAsia"/>
          <w:color w:val="000000" w:themeColor="text1"/>
          <w14:textFill>
            <w14:solidFill>
              <w14:schemeClr w14:val="tx1"/>
            </w14:solidFill>
          </w14:textFill>
        </w:rPr>
        <w:t>用于滤波和储存能量，减小输出电压纹波；补偿电容</w:t>
      </w:r>
      <w:r>
        <w:rPr>
          <w:rFonts w:hint="eastAsia"/>
          <w:i/>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FF</w:t>
      </w:r>
      <w:r>
        <w:rPr>
          <w:rFonts w:hint="eastAsia"/>
          <w:color w:val="000000" w:themeColor="text1"/>
          <w14:textFill>
            <w14:solidFill>
              <w14:schemeClr w14:val="tx1"/>
            </w14:solidFill>
          </w14:textFill>
        </w:rPr>
        <w:t>为系统提供稳定性；反馈电阻</w:t>
      </w:r>
      <w:r>
        <w:rPr>
          <w:rFonts w:hint="eastAsia"/>
          <w:i/>
          <w:color w:val="000000" w:themeColor="text1"/>
          <w14:textFill>
            <w14:solidFill>
              <w14:schemeClr w14:val="tx1"/>
            </w14:solidFill>
          </w14:textFill>
        </w:rPr>
        <w:t>R</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与</w:t>
      </w:r>
      <w:r>
        <w:rPr>
          <w:rFonts w:hint="eastAsia"/>
          <w:i/>
          <w:color w:val="000000" w:themeColor="text1"/>
          <w14:textFill>
            <w14:solidFill>
              <w14:schemeClr w14:val="tx1"/>
            </w14:solidFill>
          </w14:textFill>
        </w:rPr>
        <w:t>R</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用于设置输出电压的目标值，通过调整</w:t>
      </w:r>
      <w:r>
        <w:rPr>
          <w:rFonts w:hint="eastAsia"/>
          <w:i/>
          <w:color w:val="000000" w:themeColor="text1"/>
          <w14:textFill>
            <w14:solidFill>
              <w14:schemeClr w14:val="tx1"/>
            </w14:solidFill>
          </w14:textFill>
        </w:rPr>
        <w:t>R</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R</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的比例，可调整输出电压大小。输出电压</w:t>
      </w:r>
      <w:r>
        <w:rPr>
          <w:rFonts w:hint="eastAsia"/>
          <w:i/>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OUT</w:t>
      </w:r>
      <w:r>
        <w:rPr>
          <w:rFonts w:hint="eastAsia"/>
          <w:color w:val="000000" w:themeColor="text1"/>
          <w14:textFill>
            <w14:solidFill>
              <w14:schemeClr w14:val="tx1"/>
            </w14:solidFill>
          </w14:textFill>
        </w:rPr>
        <w:t>与</w:t>
      </w:r>
      <w:r>
        <w:rPr>
          <w:rFonts w:hint="eastAsia"/>
          <w:i/>
          <w:color w:val="000000" w:themeColor="text1"/>
          <w14:textFill>
            <w14:solidFill>
              <w14:schemeClr w14:val="tx1"/>
            </w14:solidFill>
          </w14:textFill>
        </w:rPr>
        <w:t>R</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R</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的关系为</w:t>
      </w:r>
    </w:p>
    <w:p w14:paraId="23B1DF4A">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2" o:spt="75" type="#_x0000_t75" style="height:37.9pt;width:128.85pt;" o:ole="t" filled="f" o:preferrelative="t" stroked="f" coordsize="21600,21600">
            <v:path/>
            <v:fill on="f" focussize="0,0"/>
            <v:stroke on="f" joinstyle="miter"/>
            <v:imagedata r:id="rId109" o:title=""/>
            <o:lock v:ext="edit" aspectratio="t"/>
            <w10:wrap type="none"/>
            <w10:anchorlock/>
          </v:shape>
          <o:OLEObject Type="Embed" ProgID="Equation.DSMT4" ShapeID="_x0000_i1062" DrawAspect="Content" ObjectID="_1468075762" r:id="rId108">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0F97D9C">
      <w:pPr>
        <w:pStyle w:val="61"/>
        <w:keepNext/>
        <w:ind w:firstLine="0"/>
        <w:jc w:val="center"/>
      </w:pPr>
      <w:r>
        <w:rPr>
          <w:color w:val="000000" w:themeColor="text1"/>
          <w14:textFill>
            <w14:solidFill>
              <w14:schemeClr w14:val="tx1"/>
            </w14:solidFill>
          </w14:textFill>
        </w:rPr>
        <w:drawing>
          <wp:inline distT="0" distB="0" distL="0" distR="0">
            <wp:extent cx="5760085" cy="2094230"/>
            <wp:effectExtent l="0" t="0" r="0" b="1270"/>
            <wp:docPr id="19" name="图片 19" descr="D:\桌面\论文图片_修改\能量收集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D:\桌面\论文图片_修改\能量收集电路.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5760085" cy="2094808"/>
                    </a:xfrm>
                    <a:prstGeom prst="rect">
                      <a:avLst/>
                    </a:prstGeom>
                    <a:noFill/>
                    <a:ln>
                      <a:noFill/>
                    </a:ln>
                  </pic:spPr>
                </pic:pic>
              </a:graphicData>
            </a:graphic>
          </wp:inline>
        </w:drawing>
      </w:r>
    </w:p>
    <w:p w14:paraId="71C7403E">
      <w:pPr>
        <w:pStyle w:val="6"/>
        <w:spacing w:before="81" w:after="204"/>
        <w:rPr>
          <w:color w:val="000000" w:themeColor="text1"/>
          <w14:textFill>
            <w14:solidFill>
              <w14:schemeClr w14:val="tx1"/>
            </w14:solidFill>
          </w14:textFill>
        </w:rPr>
      </w:pPr>
      <w:bookmarkStart w:id="130" w:name="_Toc166849929"/>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r>
        <w:rPr>
          <w:rFonts w:hint="eastAsia"/>
        </w:rPr>
        <w:t>能量收集电路</w:t>
      </w:r>
      <w:bookmarkEnd w:id="130"/>
    </w:p>
    <w:p w14:paraId="704FCA27">
      <w:pPr>
        <w:pStyle w:val="3"/>
        <w:rPr>
          <w:color w:val="000000" w:themeColor="text1"/>
          <w:kern w:val="0"/>
          <w14:textFill>
            <w14:solidFill>
              <w14:schemeClr w14:val="tx1"/>
            </w14:solidFill>
          </w14:textFill>
        </w:rPr>
      </w:pPr>
      <w:bookmarkStart w:id="131" w:name="_Toc167365769"/>
      <w:r>
        <w:rPr>
          <w:rFonts w:hint="eastAsia"/>
          <w:color w:val="000000" w:themeColor="text1"/>
          <w14:textFill>
            <w14:solidFill>
              <w14:schemeClr w14:val="tx1"/>
            </w14:solidFill>
          </w14:textFill>
        </w:rPr>
        <w:t>过金属能量传输性能分析建模</w:t>
      </w:r>
      <w:bookmarkEnd w:id="131"/>
    </w:p>
    <w:p w14:paraId="47998FAE">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超声波的传播特性可以由二阶偏微分方程表示，声压和粒子速度为时间和空间的函数，在</w:t>
      </w:r>
      <w:r>
        <w:rPr>
          <w:rFonts w:hint="eastAsia"/>
          <w:i/>
          <w:color w:val="000000" w:themeColor="text1"/>
          <w14:textFill>
            <w14:solidFill>
              <w14:schemeClr w14:val="tx1"/>
            </w14:solidFill>
          </w14:textFill>
        </w:rPr>
        <w:t>x</w:t>
      </w:r>
      <w:r>
        <w:rPr>
          <w:rFonts w:hint="eastAsia"/>
          <w:color w:val="000000" w:themeColor="text1"/>
          <w14:textFill>
            <w14:solidFill>
              <w14:schemeClr w14:val="tx1"/>
            </w14:solidFill>
          </w14:textFill>
        </w:rPr>
        <w:t>方向上压力梯度作用于无穷小的空气体积元素，元件速度与压差的关系描述为</w:t>
      </w:r>
    </w:p>
    <w:p w14:paraId="52C20A63">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3" o:spt="75" type="#_x0000_t75" style="height:32.2pt;width:60.65pt;" o:ole="t" filled="f" o:preferrelative="t" stroked="f" coordsize="21600,21600">
            <v:path/>
            <v:fill on="f" focussize="0,0"/>
            <v:stroke on="f" joinstyle="miter"/>
            <v:imagedata r:id="rId112" o:title=""/>
            <o:lock v:ext="edit" aspectratio="t"/>
            <w10:wrap type="none"/>
            <w10:anchorlock/>
          </v:shape>
          <o:OLEObject Type="Embed" ProgID="Equation.DSMT4" ShapeID="_x0000_i1063" DrawAspect="Content" ObjectID="_1468075763" r:id="rId111">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45B13515">
      <w:pPr>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color w:val="000000" w:themeColor="text1"/>
          <w:position w:val="-10"/>
          <w14:textFill>
            <w14:solidFill>
              <w14:schemeClr w14:val="tx1"/>
            </w14:solidFill>
          </w14:textFill>
        </w:rPr>
        <w:object>
          <v:shape id="_x0000_i1064" o:spt="75" type="#_x0000_t75" style="height:17.05pt;width:34.1pt;" o:ole="t" filled="f" o:preferrelative="t" stroked="f" coordsize="21600,21600">
            <v:path/>
            <v:fill on="f" focussize="0,0"/>
            <v:stroke on="f" joinstyle="miter"/>
            <v:imagedata r:id="rId114" o:title=""/>
            <o:lock v:ext="edit" aspectratio="t"/>
            <w10:wrap type="none"/>
            <w10:anchorlock/>
          </v:shape>
          <o:OLEObject Type="Embed" ProgID="Equation.DSMT4" ShapeID="_x0000_i1064" DrawAspect="Content" ObjectID="_1468075764" r:id="rId113">
            <o:LockedField>false</o:LockedField>
          </o:OLEObject>
        </w:object>
      </w:r>
      <w:r>
        <w:rPr>
          <w:rFonts w:hint="eastAsia"/>
          <w:color w:val="000000" w:themeColor="text1"/>
          <w14:textFill>
            <w14:solidFill>
              <w14:schemeClr w14:val="tx1"/>
            </w14:solidFill>
          </w14:textFill>
        </w:rPr>
        <w:t>为作用于单元上的压力梯度；</w:t>
      </w:r>
      <w:r>
        <w:rPr>
          <w:i/>
          <w:color w:val="000000" w:themeColor="text1"/>
          <w14:textFill>
            <w14:solidFill>
              <w14:schemeClr w14:val="tx1"/>
            </w14:solidFill>
          </w14:textFill>
        </w:rPr>
        <w:t>ρ</w:t>
      </w:r>
      <w:r>
        <w:rPr>
          <w:rFonts w:hint="eastAsia"/>
          <w:color w:val="000000" w:themeColor="text1"/>
          <w14:textFill>
            <w14:solidFill>
              <w14:schemeClr w14:val="tx1"/>
            </w14:solidFill>
          </w14:textFill>
        </w:rPr>
        <w:t>是材料密度；</w:t>
      </w:r>
      <w:r>
        <w:rPr>
          <w:i/>
          <w:color w:val="000000" w:themeColor="text1"/>
          <w14:textFill>
            <w14:solidFill>
              <w14:schemeClr w14:val="tx1"/>
            </w14:solidFill>
          </w14:textFill>
        </w:rPr>
        <w:t>u</w:t>
      </w:r>
      <w:r>
        <w:rPr>
          <w:rFonts w:hint="eastAsia"/>
          <w:color w:val="000000" w:themeColor="text1"/>
          <w14:textFill>
            <w14:solidFill>
              <w14:schemeClr w14:val="tx1"/>
            </w14:solidFill>
          </w14:textFill>
        </w:rPr>
        <w:t>是单元速度；负号表示单元沿着与压力梯度相反的方向加速。压力梯度造成了元件的变形。</w:t>
      </w:r>
    </w:p>
    <w:p w14:paraId="103392DA">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由胡克定律，弹性介质中的应力与应变是线性相关的，体积单元的大小变化和相应的压力的改变由下式给出</w:t>
      </w:r>
    </w:p>
    <w:p w14:paraId="7EB1C098">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5" o:spt="75" type="#_x0000_t75" style="height:32.2pt;width:62.55pt;" o:ole="t" filled="f" o:preferrelative="t" stroked="f" coordsize="21600,21600">
            <v:path/>
            <v:fill on="f" focussize="0,0"/>
            <v:stroke on="f" joinstyle="miter"/>
            <v:imagedata r:id="rId116" o:title=""/>
            <o:lock v:ext="edit" aspectratio="t"/>
            <w10:wrap type="none"/>
            <w10:anchorlock/>
          </v:shape>
          <o:OLEObject Type="Embed" ProgID="Equation.DSMT4" ShapeID="_x0000_i1065" DrawAspect="Content" ObjectID="_1468075765" r:id="rId11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866647A">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color w:val="000000" w:themeColor="text1"/>
          <w14:textFill>
            <w14:solidFill>
              <w14:schemeClr w14:val="tx1"/>
            </w14:solidFill>
          </w14:textFill>
        </w:rPr>
        <w:object>
          <v:shape id="_x0000_i1066" o:spt="75" type="#_x0000_t75" style="height:17.05pt;width:34.1pt;" o:ole="t" filled="f" o:preferrelative="t" stroked="f" coordsize="21600,21600">
            <v:path/>
            <v:fill on="f" focussize="0,0"/>
            <v:stroke on="f" joinstyle="miter"/>
            <v:imagedata r:id="rId118" o:title=""/>
            <o:lock v:ext="edit" aspectratio="t"/>
            <w10:wrap type="none"/>
            <w10:anchorlock/>
          </v:shape>
          <o:OLEObject Type="Embed" ProgID="Equation.DSMT4" ShapeID="_x0000_i1066" DrawAspect="Content" ObjectID="_1468075766" r:id="rId117">
            <o:LockedField>false</o:LockedField>
          </o:OLEObject>
        </w:object>
      </w:r>
      <w:r>
        <w:rPr>
          <w:rFonts w:hint="eastAsia"/>
          <w:color w:val="000000" w:themeColor="text1"/>
          <w14:textFill>
            <w14:solidFill>
              <w14:schemeClr w14:val="tx1"/>
            </w14:solidFill>
          </w14:textFill>
        </w:rPr>
        <w:t>是元件上的速度差；</w:t>
      </w:r>
      <w:r>
        <w:rPr>
          <w:rFonts w:hint="eastAsia"/>
          <w:i/>
          <w:color w:val="000000" w:themeColor="text1"/>
          <w14:textFill>
            <w14:solidFill>
              <w14:schemeClr w14:val="tx1"/>
            </w14:solidFill>
          </w14:textFill>
        </w:rPr>
        <w:t>B</w:t>
      </w:r>
      <w:r>
        <w:rPr>
          <w:rFonts w:hint="eastAsia"/>
          <w:color w:val="000000" w:themeColor="text1"/>
          <w14:textFill>
            <w14:solidFill>
              <w14:schemeClr w14:val="tx1"/>
            </w14:solidFill>
          </w14:textFill>
        </w:rPr>
        <w:t>是材料的弹性模量；</w:t>
      </w:r>
      <w:r>
        <w:rPr>
          <w:rFonts w:hint="eastAsia"/>
          <w:i/>
          <w:color w:val="000000" w:themeColor="text1"/>
          <w14:textFill>
            <w14:solidFill>
              <w14:schemeClr w14:val="tx1"/>
            </w14:solidFill>
          </w14:textFill>
        </w:rPr>
        <w:t>p</w:t>
      </w:r>
      <w:r>
        <w:rPr>
          <w:rFonts w:hint="eastAsia"/>
          <w:color w:val="000000" w:themeColor="text1"/>
          <w14:textFill>
            <w14:solidFill>
              <w14:schemeClr w14:val="tx1"/>
            </w14:solidFill>
          </w14:textFill>
        </w:rPr>
        <w:t>是元件的压力。</w:t>
      </w:r>
    </w:p>
    <w:p w14:paraId="61531AB8">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分别求解压力和速度，得到产生声平面波的两种形式为</w:t>
      </w:r>
    </w:p>
    <w:p w14:paraId="0F40BC7F">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7" o:spt="75" type="#_x0000_t75" style="height:34.1pt;width:68.2pt;" o:ole="t" filled="f" o:preferrelative="t" stroked="f" coordsize="21600,21600">
            <v:path/>
            <v:fill on="f" focussize="0,0"/>
            <v:stroke on="f" joinstyle="miter"/>
            <v:imagedata r:id="rId120" o:title=""/>
            <o:lock v:ext="edit" aspectratio="t"/>
            <w10:wrap type="none"/>
            <w10:anchorlock/>
          </v:shape>
          <o:OLEObject Type="Embed" ProgID="Equation.DSMT4" ShapeID="_x0000_i1067" DrawAspect="Content" ObjectID="_1468075767" r:id="rId119">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52E7C5F6">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8" o:spt="75" type="#_x0000_t75" style="height:34.1pt;width:72pt;" o:ole="t" filled="f" o:preferrelative="t" stroked="f" coordsize="21600,21600">
            <v:path/>
            <v:fill on="f" focussize="0,0"/>
            <v:stroke on="f" joinstyle="miter"/>
            <v:imagedata r:id="rId122" o:title=""/>
            <o:lock v:ext="edit" aspectratio="t"/>
            <w10:wrap type="none"/>
            <w10:anchorlock/>
          </v:shape>
          <o:OLEObject Type="Embed" ProgID="Equation.DSMT4" ShapeID="_x0000_i1068" DrawAspect="Content" ObjectID="_1468075768" r:id="rId121">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5</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522C70AE">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均匀介质弹性材料的声传播特性可以由其密度和体积模量来完整描述。通过这些参数可以计算出两个重要的量：介质的波传播速度</w:t>
      </w:r>
      <w:r>
        <w:rPr>
          <w:rFonts w:hint="eastAsia"/>
          <w:i/>
          <w:color w:val="000000" w:themeColor="text1"/>
          <w14:textFill>
            <w14:solidFill>
              <w14:schemeClr w14:val="tx1"/>
            </w14:solidFill>
          </w14:textFill>
        </w:rPr>
        <w:t>c</w:t>
      </w:r>
      <w:r>
        <w:rPr>
          <w:rFonts w:hint="eastAsia"/>
          <w:color w:val="000000" w:themeColor="text1"/>
          <w14:textFill>
            <w14:solidFill>
              <w14:schemeClr w14:val="tx1"/>
            </w14:solidFill>
          </w14:textFill>
        </w:rPr>
        <w:t>和介质的特征阻抗</w:t>
      </w:r>
      <w:r>
        <w:rPr>
          <w:rFonts w:hint="eastAsia"/>
          <w:i/>
          <w:color w:val="000000" w:themeColor="text1"/>
          <w14:textFill>
            <w14:solidFill>
              <w14:schemeClr w14:val="tx1"/>
            </w14:solidFill>
          </w14:textFill>
        </w:rPr>
        <w:t>Z</w:t>
      </w:r>
      <w:r>
        <w:rPr>
          <w:color w:val="000000" w:themeColor="text1"/>
          <w:vertAlign w:val="subscript"/>
          <w14:textFill>
            <w14:solidFill>
              <w14:schemeClr w14:val="tx1"/>
            </w14:solidFill>
          </w14:textFill>
        </w:rPr>
        <w:t>0</w:t>
      </w:r>
      <w:r>
        <w:rPr>
          <w:rFonts w:hint="eastAsia"/>
          <w:color w:val="000000" w:themeColor="text1"/>
          <w14:textFill>
            <w14:solidFill>
              <w14:schemeClr w14:val="tx1"/>
            </w14:solidFill>
          </w14:textFill>
        </w:rPr>
        <w:t>为</w:t>
      </w:r>
    </w:p>
    <w:p w14:paraId="7A560E42">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9" o:spt="75" type="#_x0000_t75" style="height:37.9pt;width:39.8pt;" o:ole="t" filled="f" o:preferrelative="t" stroked="f" coordsize="21600,21600">
            <v:path/>
            <v:fill on="f" focussize="0,0"/>
            <v:stroke on="f" joinstyle="miter"/>
            <v:imagedata r:id="rId124" o:title=""/>
            <o:lock v:ext="edit" aspectratio="t"/>
            <w10:wrap type="none"/>
            <w10:anchorlock/>
          </v:shape>
          <o:OLEObject Type="Embed" ProgID="Equation.DSMT4" ShapeID="_x0000_i1069" DrawAspect="Content" ObjectID="_1468075769" r:id="rId123">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6</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69B0C5BB">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0" o:spt="75" type="#_x0000_t75" style="height:22.75pt;width:77.7pt;" o:ole="t" filled="f" o:preferrelative="t" stroked="f" coordsize="21600,21600">
            <v:path/>
            <v:fill on="f" focussize="0,0"/>
            <v:stroke on="f" joinstyle="miter"/>
            <v:imagedata r:id="rId126" o:title=""/>
            <o:lock v:ext="edit" aspectratio="t"/>
            <w10:wrap type="none"/>
            <w10:anchorlock/>
          </v:shape>
          <o:OLEObject Type="Embed" ProgID="Equation.DSMT4" ShapeID="_x0000_i1070" DrawAspect="Content" ObjectID="_1468075770" r:id="rId12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7</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4F9200A6">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两种不同的介质中，如果介质的特征阻抗不匹配，波就会发生反射</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875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7]</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声反射系数为：</w:t>
      </w:r>
    </w:p>
    <w:p w14:paraId="65E45FC0">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1" o:spt="75" type="#_x0000_t75" style="height:34.1pt;width:60.65pt;" o:ole="t" filled="f" o:preferrelative="t" stroked="f" coordsize="21600,21600">
            <v:path/>
            <v:fill on="f" focussize="0,0"/>
            <v:stroke on="f" joinstyle="miter"/>
            <v:imagedata r:id="rId128" o:title=""/>
            <o:lock v:ext="edit" aspectratio="t"/>
            <w10:wrap type="none"/>
            <w10:anchorlock/>
          </v:shape>
          <o:OLEObject Type="Embed" ProgID="Equation.DSMT4" ShapeID="_x0000_i1071" DrawAspect="Content" ObjectID="_1468075771" r:id="rId12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8</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79742FB6">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hint="eastAsia"/>
          <w:i/>
          <w:color w:val="000000" w:themeColor="text1"/>
          <w14:textFill>
            <w14:solidFill>
              <w14:schemeClr w14:val="tx1"/>
            </w14:solidFill>
          </w14:textFill>
        </w:rPr>
        <w:t>Z</w:t>
      </w:r>
      <w:r>
        <w:rPr>
          <w:color w:val="000000" w:themeColor="text1"/>
          <w:vertAlign w:val="subscript"/>
          <w14:textFill>
            <w14:solidFill>
              <w14:schemeClr w14:val="tx1"/>
            </w14:solidFill>
          </w14:textFill>
        </w:rPr>
        <w:t>0</w:t>
      </w:r>
      <w:r>
        <w:rPr>
          <w:rFonts w:hint="eastAsia"/>
          <w:color w:val="000000" w:themeColor="text1"/>
          <w14:textFill>
            <w14:solidFill>
              <w14:schemeClr w14:val="tx1"/>
            </w14:solidFill>
          </w14:textFill>
        </w:rPr>
        <w:t>是波源材料的特征阻抗；</w:t>
      </w:r>
      <w:r>
        <w:rPr>
          <w:rFonts w:hint="eastAsia"/>
          <w:i/>
          <w:color w:val="000000" w:themeColor="text1"/>
          <w14:textFill>
            <w14:solidFill>
              <w14:schemeClr w14:val="tx1"/>
            </w14:solidFill>
          </w14:textFill>
        </w:rPr>
        <w:t>Z</w:t>
      </w:r>
      <w:r>
        <w:rPr>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是波传入材料的特征阻抗。声阻抗描述了介质对声波在介质中传播的阻碍程度，声阻抗是介质本身具有的特性，不同的介质在具有不同的声阻抗。</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621232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4</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给出了一些常见材料的声阻抗参数。</w:t>
      </w:r>
    </w:p>
    <w:p w14:paraId="70F2F8D5">
      <w:pPr>
        <w:pStyle w:val="6"/>
        <w:keepNext/>
        <w:spacing w:before="102" w:beforeLines="25" w:after="102" w:afterLines="25"/>
        <w:rPr>
          <w:color w:val="000000" w:themeColor="text1"/>
          <w14:textFill>
            <w14:solidFill>
              <w14:schemeClr w14:val="tx1"/>
            </w14:solidFill>
          </w14:textFill>
        </w:rPr>
      </w:pPr>
      <w:bookmarkStart w:id="132" w:name="_Ref162621232"/>
      <w:bookmarkStart w:id="133" w:name="_Toc163420668"/>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bookmarkEnd w:id="132"/>
      <w:r>
        <w:rPr>
          <w:rFonts w:hint="eastAsia"/>
          <w:color w:val="000000" w:themeColor="text1"/>
          <w14:textFill>
            <w14:solidFill>
              <w14:schemeClr w14:val="tx1"/>
            </w14:solidFill>
          </w14:textFill>
        </w:rPr>
        <w:t>常见材料的声阻抗参数</w:t>
      </w:r>
      <w:bookmarkEnd w:id="133"/>
    </w:p>
    <w:tbl>
      <w:tblPr>
        <w:tblStyle w:val="27"/>
        <w:tblW w:w="7088"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34"/>
        <w:gridCol w:w="1701"/>
        <w:gridCol w:w="1985"/>
        <w:gridCol w:w="2268"/>
      </w:tblGrid>
      <w:tr w14:paraId="09A1036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bottom w:val="single" w:color="auto" w:sz="4" w:space="0"/>
            </w:tcBorders>
          </w:tcPr>
          <w:p w14:paraId="5829E7DC">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材料</w:t>
            </w:r>
          </w:p>
        </w:tc>
        <w:tc>
          <w:tcPr>
            <w:tcW w:w="1701" w:type="dxa"/>
            <w:tcBorders>
              <w:bottom w:val="single" w:color="auto" w:sz="4" w:space="0"/>
            </w:tcBorders>
          </w:tcPr>
          <w:p w14:paraId="6D5711D0">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声速</w:t>
            </w:r>
            <w:r>
              <w:rPr>
                <w:i/>
                <w:color w:val="000000" w:themeColor="text1"/>
                <w:sz w:val="21"/>
                <w:szCs w:val="21"/>
                <w14:textFill>
                  <w14:solidFill>
                    <w14:schemeClr w14:val="tx1"/>
                  </w14:solidFill>
                </w14:textFill>
              </w:rPr>
              <w:t>c</w:t>
            </w:r>
            <w:r>
              <w:rPr>
                <w:color w:val="000000" w:themeColor="text1"/>
                <w:sz w:val="21"/>
                <w:szCs w:val="21"/>
                <w14:textFill>
                  <w14:solidFill>
                    <w14:schemeClr w14:val="tx1"/>
                  </w14:solidFill>
                </w14:textFill>
              </w:rPr>
              <w:t>(10</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m/s)</w:t>
            </w:r>
          </w:p>
        </w:tc>
        <w:tc>
          <w:tcPr>
            <w:tcW w:w="1985" w:type="dxa"/>
            <w:tcBorders>
              <w:bottom w:val="single" w:color="auto" w:sz="4" w:space="0"/>
            </w:tcBorders>
          </w:tcPr>
          <w:p w14:paraId="4D32628F">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密度</w:t>
            </w:r>
            <w:r>
              <w:rPr>
                <w:rFonts w:hint="eastAsia"/>
                <w:i/>
                <w:color w:val="000000" w:themeColor="text1"/>
                <w:sz w:val="21"/>
                <w:szCs w:val="21"/>
                <w14:textFill>
                  <w14:solidFill>
                    <w14:schemeClr w14:val="tx1"/>
                  </w14:solidFill>
                </w14:textFill>
              </w:rPr>
              <w:t xml:space="preserve"> </w:t>
            </w:r>
            <w:r>
              <w:rPr>
                <w:rFonts w:cs="Times New Roman"/>
                <w:i/>
                <w:color w:val="000000" w:themeColor="text1"/>
                <w:sz w:val="21"/>
                <w:szCs w:val="21"/>
                <w14:textFill>
                  <w14:solidFill>
                    <w14:schemeClr w14:val="tx1"/>
                  </w14:solidFill>
                </w14:textFill>
              </w:rPr>
              <w:t>ρ</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0</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kg/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p>
        </w:tc>
        <w:tc>
          <w:tcPr>
            <w:tcW w:w="2268" w:type="dxa"/>
            <w:tcBorders>
              <w:bottom w:val="single" w:color="auto" w:sz="4" w:space="0"/>
            </w:tcBorders>
          </w:tcPr>
          <w:p w14:paraId="750EDE9E">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声阻抗</w:t>
            </w:r>
            <w:r>
              <w:rPr>
                <w:rFonts w:hint="eastAsia"/>
                <w:i/>
                <w:color w:val="000000" w:themeColor="text1"/>
                <w:sz w:val="21"/>
                <w:szCs w:val="21"/>
                <w14:textFill>
                  <w14:solidFill>
                    <w14:schemeClr w14:val="tx1"/>
                  </w14:solidFill>
                </w14:textFill>
              </w:rPr>
              <w:t>Z</w:t>
            </w:r>
            <w:r>
              <w:rPr>
                <w:color w:val="000000" w:themeColor="text1"/>
                <w:sz w:val="21"/>
                <w:szCs w:val="21"/>
                <w:vertAlign w:val="subscript"/>
                <w14:textFill>
                  <w14:solidFill>
                    <w14:schemeClr w14:val="tx1"/>
                  </w14:solidFill>
                </w14:textFill>
              </w:rPr>
              <w:t>0</w:t>
            </w:r>
            <w:r>
              <w:rPr>
                <w:color w:val="000000" w:themeColor="text1"/>
                <w:sz w:val="21"/>
                <w:szCs w:val="21"/>
                <w14:textFill>
                  <w14:solidFill>
                    <w14:schemeClr w14:val="tx1"/>
                  </w14:solidFill>
                </w14:textFill>
              </w:rPr>
              <w:t>(10</w:t>
            </w:r>
            <w:r>
              <w:rPr>
                <w:color w:val="000000" w:themeColor="text1"/>
                <w:sz w:val="21"/>
                <w:szCs w:val="21"/>
                <w:vertAlign w:val="superscript"/>
                <w14:textFill>
                  <w14:solidFill>
                    <w14:schemeClr w14:val="tx1"/>
                  </w14:solidFill>
                </w14:textFill>
              </w:rPr>
              <w:t>6</w:t>
            </w:r>
            <w:r>
              <w:rPr>
                <w:color w:val="000000" w:themeColor="text1"/>
                <w:sz w:val="21"/>
                <w:szCs w:val="21"/>
                <w14:textFill>
                  <w14:solidFill>
                    <w14:schemeClr w14:val="tx1"/>
                  </w14:solidFill>
                </w14:textFill>
              </w:rPr>
              <w:t>Pas/m)</w:t>
            </w:r>
          </w:p>
        </w:tc>
      </w:tr>
      <w:tr w14:paraId="21B0B37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top w:val="single" w:color="auto" w:sz="4" w:space="0"/>
              <w:bottom w:val="nil"/>
            </w:tcBorders>
          </w:tcPr>
          <w:p w14:paraId="48D2DEC0">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铁</w:t>
            </w:r>
          </w:p>
        </w:tc>
        <w:tc>
          <w:tcPr>
            <w:tcW w:w="1701" w:type="dxa"/>
            <w:tcBorders>
              <w:top w:val="single" w:color="auto" w:sz="4" w:space="0"/>
              <w:bottom w:val="nil"/>
            </w:tcBorders>
          </w:tcPr>
          <w:p w14:paraId="454F8B33">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994</w:t>
            </w:r>
          </w:p>
        </w:tc>
        <w:tc>
          <w:tcPr>
            <w:tcW w:w="1985" w:type="dxa"/>
            <w:tcBorders>
              <w:top w:val="single" w:color="auto" w:sz="4" w:space="0"/>
              <w:bottom w:val="nil"/>
            </w:tcBorders>
          </w:tcPr>
          <w:p w14:paraId="45719841">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40</w:t>
            </w:r>
          </w:p>
        </w:tc>
        <w:tc>
          <w:tcPr>
            <w:tcW w:w="2268" w:type="dxa"/>
            <w:tcBorders>
              <w:top w:val="single" w:color="auto" w:sz="4" w:space="0"/>
              <w:bottom w:val="nil"/>
            </w:tcBorders>
          </w:tcPr>
          <w:p w14:paraId="75602BA9">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6.956</w:t>
            </w:r>
          </w:p>
        </w:tc>
      </w:tr>
      <w:tr w14:paraId="002346A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Borders>
              <w:top w:val="nil"/>
            </w:tcBorders>
          </w:tcPr>
          <w:p w14:paraId="4E8B59C1">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不锈钢</w:t>
            </w:r>
          </w:p>
        </w:tc>
        <w:tc>
          <w:tcPr>
            <w:tcW w:w="1701" w:type="dxa"/>
            <w:tcBorders>
              <w:top w:val="nil"/>
            </w:tcBorders>
          </w:tcPr>
          <w:p w14:paraId="71734C50">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79</w:t>
            </w:r>
          </w:p>
        </w:tc>
        <w:tc>
          <w:tcPr>
            <w:tcW w:w="1985" w:type="dxa"/>
            <w:tcBorders>
              <w:top w:val="nil"/>
            </w:tcBorders>
          </w:tcPr>
          <w:p w14:paraId="4CD4E9B4">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80</w:t>
            </w:r>
          </w:p>
        </w:tc>
        <w:tc>
          <w:tcPr>
            <w:tcW w:w="2268" w:type="dxa"/>
            <w:tcBorders>
              <w:top w:val="nil"/>
            </w:tcBorders>
          </w:tcPr>
          <w:p w14:paraId="4BD8EE6F">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5</w:t>
            </w:r>
            <w:r>
              <w:rPr>
                <w:color w:val="000000" w:themeColor="text1"/>
                <w:sz w:val="21"/>
                <w:szCs w:val="21"/>
                <w14:textFill>
                  <w14:solidFill>
                    <w14:schemeClr w14:val="tx1"/>
                  </w14:solidFill>
                </w14:textFill>
              </w:rPr>
              <w:t>.16</w:t>
            </w:r>
          </w:p>
        </w:tc>
      </w:tr>
      <w:tr w14:paraId="3C411CD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6836DB69">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铝</w:t>
            </w:r>
          </w:p>
        </w:tc>
        <w:tc>
          <w:tcPr>
            <w:tcW w:w="1701" w:type="dxa"/>
          </w:tcPr>
          <w:p w14:paraId="10A1F50E">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42</w:t>
            </w:r>
          </w:p>
        </w:tc>
        <w:tc>
          <w:tcPr>
            <w:tcW w:w="1985" w:type="dxa"/>
          </w:tcPr>
          <w:p w14:paraId="0D7CC5C4">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70</w:t>
            </w:r>
          </w:p>
        </w:tc>
        <w:tc>
          <w:tcPr>
            <w:tcW w:w="2268" w:type="dxa"/>
          </w:tcPr>
          <w:p w14:paraId="6AE5CB20">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7.33</w:t>
            </w:r>
          </w:p>
        </w:tc>
      </w:tr>
      <w:tr w14:paraId="7B872F4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38C89B7E">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ZT-4</w:t>
            </w:r>
          </w:p>
        </w:tc>
        <w:tc>
          <w:tcPr>
            <w:tcW w:w="1701" w:type="dxa"/>
          </w:tcPr>
          <w:p w14:paraId="24293C5F">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82</w:t>
            </w:r>
          </w:p>
        </w:tc>
        <w:tc>
          <w:tcPr>
            <w:tcW w:w="1985" w:type="dxa"/>
          </w:tcPr>
          <w:p w14:paraId="434C27E0">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50</w:t>
            </w:r>
          </w:p>
        </w:tc>
        <w:tc>
          <w:tcPr>
            <w:tcW w:w="2268" w:type="dxa"/>
          </w:tcPr>
          <w:p w14:paraId="005E2C0C">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6.15</w:t>
            </w:r>
          </w:p>
        </w:tc>
      </w:tr>
      <w:tr w14:paraId="7B529C1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50CA08AF">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w:t>
            </w:r>
          </w:p>
        </w:tc>
        <w:tc>
          <w:tcPr>
            <w:tcW w:w="1701" w:type="dxa"/>
          </w:tcPr>
          <w:p w14:paraId="4F87FE9A">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w:t>
            </w:r>
          </w:p>
        </w:tc>
        <w:tc>
          <w:tcPr>
            <w:tcW w:w="1985" w:type="dxa"/>
          </w:tcPr>
          <w:p w14:paraId="520F15D7">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48</w:t>
            </w:r>
          </w:p>
        </w:tc>
        <w:tc>
          <w:tcPr>
            <w:tcW w:w="2268" w:type="dxa"/>
          </w:tcPr>
          <w:p w14:paraId="2E205E35">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48</w:t>
            </w:r>
          </w:p>
        </w:tc>
      </w:tr>
      <w:tr w14:paraId="5460F37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4B90B4B5">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环氧树脂</w:t>
            </w:r>
          </w:p>
        </w:tc>
        <w:tc>
          <w:tcPr>
            <w:tcW w:w="1701" w:type="dxa"/>
          </w:tcPr>
          <w:p w14:paraId="7A644B6D">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24</w:t>
            </w:r>
          </w:p>
        </w:tc>
        <w:tc>
          <w:tcPr>
            <w:tcW w:w="1985" w:type="dxa"/>
          </w:tcPr>
          <w:p w14:paraId="037D047D">
            <w:pPr>
              <w:pStyle w:val="61"/>
              <w:ind w:firstLine="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738</w:t>
            </w:r>
          </w:p>
        </w:tc>
        <w:tc>
          <w:tcPr>
            <w:tcW w:w="2268" w:type="dxa"/>
          </w:tcPr>
          <w:p w14:paraId="2577F43E">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9</w:t>
            </w:r>
          </w:p>
        </w:tc>
      </w:tr>
      <w:tr w14:paraId="03005C4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34" w:type="dxa"/>
          </w:tcPr>
          <w:p w14:paraId="0BED6955">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空气</w:t>
            </w:r>
          </w:p>
        </w:tc>
        <w:tc>
          <w:tcPr>
            <w:tcW w:w="1701" w:type="dxa"/>
          </w:tcPr>
          <w:p w14:paraId="1E5E4887">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346</w:t>
            </w:r>
          </w:p>
        </w:tc>
        <w:tc>
          <w:tcPr>
            <w:tcW w:w="1985" w:type="dxa"/>
          </w:tcPr>
          <w:p w14:paraId="40CF72EE">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25</w:t>
            </w:r>
            <w:r>
              <w:rPr>
                <w:rFonts w:cs="Times New Roman"/>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0</w:t>
            </w:r>
            <w:r>
              <w:rPr>
                <w:color w:val="000000" w:themeColor="text1"/>
                <w:sz w:val="21"/>
                <w:szCs w:val="21"/>
                <w:vertAlign w:val="superscript"/>
                <w14:textFill>
                  <w14:solidFill>
                    <w14:schemeClr w14:val="tx1"/>
                  </w14:solidFill>
                </w14:textFill>
              </w:rPr>
              <w:t>-3</w:t>
            </w:r>
          </w:p>
        </w:tc>
        <w:tc>
          <w:tcPr>
            <w:tcW w:w="2268" w:type="dxa"/>
          </w:tcPr>
          <w:p w14:paraId="310FDCAA">
            <w:pPr>
              <w:pStyle w:val="61"/>
              <w:ind w:firstLine="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239</w:t>
            </w:r>
            <w:r>
              <w:rPr>
                <w:rFonts w:cs="Times New Roman"/>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0</w:t>
            </w:r>
            <w:r>
              <w:rPr>
                <w:color w:val="000000" w:themeColor="text1"/>
                <w:sz w:val="21"/>
                <w:szCs w:val="21"/>
                <w:vertAlign w:val="superscript"/>
                <w14:textFill>
                  <w14:solidFill>
                    <w14:schemeClr w14:val="tx1"/>
                  </w14:solidFill>
                </w14:textFill>
              </w:rPr>
              <w:t>-4</w:t>
            </w:r>
          </w:p>
        </w:tc>
      </w:tr>
    </w:tbl>
    <w:p w14:paraId="62B261D6">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从上表中可以看出，如果使用P</w:t>
      </w:r>
      <w:r>
        <w:rPr>
          <w:color w:val="000000" w:themeColor="text1"/>
          <w14:textFill>
            <w14:solidFill>
              <w14:schemeClr w14:val="tx1"/>
            </w14:solidFill>
          </w14:textFill>
        </w:rPr>
        <w:t>ZT-4</w:t>
      </w:r>
      <w:r>
        <w:rPr>
          <w:rFonts w:hint="eastAsia"/>
          <w:color w:val="000000" w:themeColor="text1"/>
          <w14:textFill>
            <w14:solidFill>
              <w14:schemeClr w14:val="tx1"/>
            </w14:solidFill>
          </w14:textFill>
        </w:rPr>
        <w:t>压电材料，穿透介质为水或者空气的话，相差阻抗会比较大，这表明声波会反射严重造成声能的损失，而P</w:t>
      </w:r>
      <w:r>
        <w:rPr>
          <w:color w:val="000000" w:themeColor="text1"/>
          <w14:textFill>
            <w14:solidFill>
              <w14:schemeClr w14:val="tx1"/>
            </w14:solidFill>
          </w14:textFill>
        </w:rPr>
        <w:t>ZT-4</w:t>
      </w:r>
      <w:r>
        <w:rPr>
          <w:rFonts w:hint="eastAsia"/>
          <w:color w:val="000000" w:themeColor="text1"/>
          <w14:textFill>
            <w14:solidFill>
              <w14:schemeClr w14:val="tx1"/>
            </w14:solidFill>
          </w14:textFill>
        </w:rPr>
        <w:t>与铁或者不锈钢等金属的声阻抗相差不大，超声通过金属介质损耗相对较小，使用P</w:t>
      </w:r>
      <w:r>
        <w:rPr>
          <w:color w:val="000000" w:themeColor="text1"/>
          <w14:textFill>
            <w14:solidFill>
              <w14:schemeClr w14:val="tx1"/>
            </w14:solidFill>
          </w14:textFill>
        </w:rPr>
        <w:t>ZT-4</w:t>
      </w:r>
      <w:r>
        <w:rPr>
          <w:rFonts w:hint="eastAsia"/>
          <w:color w:val="000000" w:themeColor="text1"/>
          <w14:textFill>
            <w14:solidFill>
              <w14:schemeClr w14:val="tx1"/>
            </w14:solidFill>
          </w14:textFill>
        </w:rPr>
        <w:t>材料作为换能器实现过金属能量传输是比较理想的。</w:t>
      </w:r>
    </w:p>
    <w:p w14:paraId="0D0FF64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接下来搭建能量传输的声电通道测试能量传输通道的性能。声电通道建立在</w:t>
      </w:r>
      <w:r>
        <w:rPr>
          <w:color w:val="000000" w:themeColor="text1"/>
          <w14:textFill>
            <w14:solidFill>
              <w14:schemeClr w14:val="tx1"/>
            </w14:solidFill>
          </w14:textFill>
        </w:rPr>
        <w:t>10cm×10cm×8mm</w:t>
      </w:r>
      <w:r>
        <w:rPr>
          <w:rFonts w:hint="eastAsia"/>
          <w:color w:val="000000" w:themeColor="text1"/>
          <w14:textFill>
            <w14:solidFill>
              <w14:schemeClr w14:val="tx1"/>
            </w14:solidFill>
          </w14:textFill>
        </w:rPr>
        <w:t>的碳钢金属块上，使用谐振频率约为1MHz的半径20mm圆形PZ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压电陶瓷同轴对齐并通过环氧树脂贴在金属板两端。压电陶瓷与金属之间的耦合方式也很重要，一种方式是使用螺栓将压电换能器与金属壁通过较大的应力栓紧，但这种方式已被证明耦合效果不佳</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920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50]</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另一种方式在金属两侧的换能器与金属之间加入润滑脂，并使用跨过金属板的夹具同时将两片压电陶瓷固定，这种方式对于密封金属壁是无法实现的。本文选择的耦合方式是使用具有绝缘性的环氧树脂实现压电陶瓷电极与金属壁之间的连接，这种耦合方式在医疗领域比较常见，并且环氧树脂耦合的方式相对于螺栓连接于机械夹紧的方式具有更高的过金属能量传输效率。</w:t>
      </w:r>
    </w:p>
    <w:p w14:paraId="79C36F75">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压电换能器基于正负压电效应工作，换能器通常由压电陶瓷及表面几</w:t>
      </w:r>
      <w:r>
        <w:rPr>
          <w:color w:val="000000" w:themeColor="text1"/>
          <w14:textFill>
            <w14:solidFill>
              <w14:schemeClr w14:val="tx1"/>
            </w14:solidFill>
          </w14:textFill>
        </w:rPr>
        <w:t>μm</w:t>
      </w:r>
      <w:r>
        <w:rPr>
          <w:rFonts w:hint="eastAsia"/>
          <w:color w:val="000000" w:themeColor="text1"/>
          <w14:textFill>
            <w14:solidFill>
              <w14:schemeClr w14:val="tx1"/>
            </w14:solidFill>
          </w14:textFill>
        </w:rPr>
        <w:t>厚的银电极层组成，</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291632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图</w:t>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为直径为2</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mm、厚度为2mm的</w:t>
      </w:r>
      <w:r>
        <w:rPr>
          <w:color w:val="000000" w:themeColor="text1"/>
          <w14:textFill>
            <w14:solidFill>
              <w14:schemeClr w14:val="tx1"/>
            </w14:solidFill>
          </w14:textFill>
        </w:rPr>
        <w:t>PZT-4</w:t>
      </w:r>
      <w:r>
        <w:rPr>
          <w:rFonts w:hint="eastAsia"/>
          <w:color w:val="000000" w:themeColor="text1"/>
          <w14:textFill>
            <w14:solidFill>
              <w14:schemeClr w14:val="tx1"/>
            </w14:solidFill>
          </w14:textFill>
        </w:rPr>
        <w:t>材料压电换能器实物图。</w:t>
      </w:r>
    </w:p>
    <w:p w14:paraId="06EDA35A">
      <w:pPr>
        <w:keepNext/>
        <w:jc w:val="center"/>
        <w:rPr>
          <w:color w:val="000000" w:themeColor="text1"/>
          <w14:textFill>
            <w14:solidFill>
              <w14:schemeClr w14:val="tx1"/>
            </w14:solidFill>
          </w14:textFill>
        </w:rPr>
      </w:pPr>
      <w:r>
        <w:rPr>
          <w:color w:val="000000" w:themeColor="text1"/>
          <w14:textFill>
            <w14:solidFill>
              <w14:schemeClr w14:val="tx1"/>
            </w14:solidFill>
          </w14:textFill>
        </w:rPr>
        <w:pict>
          <v:shape id="_x0000_i1072" o:spt="75" type="#_x0000_t75" style="height:147.8pt;width:168.65pt;" filled="f" o:preferrelative="t" stroked="f" coordsize="21600,21600">
            <v:path/>
            <v:fill on="f" focussize="0,0"/>
            <v:stroke on="f" joinstyle="miter"/>
            <v:imagedata r:id="rId129" o:title="压电换能器照片"/>
            <o:lock v:ext="edit" aspectratio="t"/>
            <w10:wrap type="none"/>
            <w10:anchorlock/>
          </v:shape>
        </w:pict>
      </w:r>
    </w:p>
    <w:p w14:paraId="47B574F2">
      <w:pPr>
        <w:pStyle w:val="6"/>
        <w:spacing w:before="81" w:after="204"/>
      </w:pPr>
      <w:bookmarkStart w:id="134" w:name="_Ref162291632"/>
      <w:bookmarkStart w:id="135" w:name="_Toc166849930"/>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bookmarkEnd w:id="134"/>
      <w:r>
        <w:rPr>
          <w:rFonts w:hint="eastAsia"/>
        </w:rPr>
        <w:t>压电换能器</w:t>
      </w:r>
      <w:bookmarkEnd w:id="135"/>
    </w:p>
    <w:p w14:paraId="16BA3A9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传输通道的能量传输增益</w:t>
      </w:r>
      <w:r>
        <w:rPr>
          <w:rFonts w:hint="eastAsia"/>
          <w:i/>
          <w:color w:val="000000" w:themeColor="text1"/>
          <w14:textFill>
            <w14:solidFill>
              <w14:schemeClr w14:val="tx1"/>
            </w14:solidFill>
          </w14:textFill>
        </w:rPr>
        <w:t>G</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是指通道接收侧接收到的功率的大小与通道传输侧发送功率的大小之比，幅值等于通道能量传输函数，</w:t>
      </w:r>
      <w:r>
        <w:rPr>
          <w:rFonts w:hint="eastAsia"/>
          <w:i/>
          <w:color w:val="000000" w:themeColor="text1"/>
          <w14:textFill>
            <w14:solidFill>
              <w14:schemeClr w14:val="tx1"/>
            </w14:solidFill>
          </w14:textFill>
        </w:rPr>
        <w:t>G</w:t>
      </w:r>
      <w:r>
        <w:rPr>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计算公式为</w:t>
      </w:r>
    </w:p>
    <w:p w14:paraId="0FD71EF8">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3" o:spt="75" type="#_x0000_t75" style="height:22.75pt;width:49.25pt;" o:ole="t" filled="f" o:preferrelative="t" stroked="f" coordsize="21600,21600">
            <v:path/>
            <v:fill on="f" focussize="0,0"/>
            <v:stroke on="f" joinstyle="miter"/>
            <v:imagedata r:id="rId131" o:title=""/>
            <o:lock v:ext="edit" aspectratio="t"/>
            <w10:wrap type="none"/>
            <w10:anchorlock/>
          </v:shape>
          <o:OLEObject Type="Embed" ProgID="Equation.DSMT4" ShapeID="_x0000_i1073" DrawAspect="Content" ObjectID="_1468075772" r:id="rId130">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9</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7AB194E6">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作为无源通道的能量传输效率</w:t>
      </w:r>
      <w:r>
        <w:rPr>
          <w:i/>
          <w:color w:val="000000" w:themeColor="text1"/>
          <w14:textFill>
            <w14:solidFill>
              <w14:schemeClr w14:val="tx1"/>
            </w14:solidFill>
          </w14:textFill>
        </w:rPr>
        <w:t>η</w:t>
      </w:r>
      <w:r>
        <w:rPr>
          <w:rFonts w:hint="eastAsia"/>
          <w:color w:val="000000" w:themeColor="text1"/>
          <w14:textFill>
            <w14:solidFill>
              <w14:schemeClr w14:val="tx1"/>
            </w14:solidFill>
          </w14:textFill>
        </w:rPr>
        <w:t>，直接从</w:t>
      </w:r>
      <w:r>
        <w:rPr>
          <w:rFonts w:hint="eastAsia"/>
          <w:i/>
          <w:color w:val="000000" w:themeColor="text1"/>
          <w14:textFill>
            <w14:solidFill>
              <w14:schemeClr w14:val="tx1"/>
            </w14:solidFill>
          </w14:textFill>
        </w:rPr>
        <w:t>G</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计算得到：</w:t>
      </w:r>
    </w:p>
    <w:p w14:paraId="75FA1576">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4" o:spt="75" type="#_x0000_t75" style="height:18.95pt;width:79.6pt;" o:ole="t" filled="f" o:preferrelative="t" stroked="f" coordsize="21600,21600">
            <v:path/>
            <v:fill on="f" focussize="0,0"/>
            <v:stroke on="f" joinstyle="miter"/>
            <v:imagedata r:id="rId133" o:title=""/>
            <o:lock v:ext="edit" aspectratio="t"/>
            <w10:wrap type="none"/>
            <w10:anchorlock/>
          </v:shape>
          <o:OLEObject Type="Embed" ProgID="Equation.DSMT4" ShapeID="_x0000_i1074" DrawAspect="Content" ObjectID="_1468075773" r:id="rId132">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0</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4DA1CC9F">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通过图3</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可以看出，整个系统固有谐振模周期性地出现，周期约为279kHz，这些固有谐振模由金属壁厚度与金属壁中的声速决定，在金属屏障厚度等于声信号波长一半的整数倍的时候，金属壁内部的反射波会发生相长干涉，金属壁越厚，两个谐振峰之间的间隔越小。</w:t>
      </w:r>
    </w:p>
    <w:p w14:paraId="62312B72">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如果金属壁的固有谐振模与换能器的厚度模式谐振频率恰好一致，将出现最大能量传输效率的主导本征模，金属壁厚度</w:t>
      </w:r>
      <w:r>
        <w:rPr>
          <w:rFonts w:hint="eastAsia"/>
          <w:i/>
          <w:color w:val="000000" w:themeColor="text1"/>
          <w14:textFill>
            <w14:solidFill>
              <w14:schemeClr w14:val="tx1"/>
            </w14:solidFill>
          </w14:textFill>
        </w:rPr>
        <w:t>t</w:t>
      </w:r>
      <w:r>
        <w:rPr>
          <w:rFonts w:hint="eastAsia"/>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对应于声信号波长</w:t>
      </w:r>
      <w:r>
        <w:rPr>
          <w:i/>
          <w:color w:val="000000" w:themeColor="text1"/>
          <w14:textFill>
            <w14:solidFill>
              <w14:schemeClr w14:val="tx1"/>
            </w14:solidFill>
          </w14:textFill>
        </w:rPr>
        <w:t>λ</w:t>
      </w:r>
      <w:r>
        <w:rPr>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一半的整数倍：</w:t>
      </w:r>
    </w:p>
    <w:p w14:paraId="5F5D63ED">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5" o:spt="75" type="#_x0000_t75" style="height:32.2pt;width:109.9pt;" o:ole="t" filled="f" o:preferrelative="t" stroked="f" coordsize="21600,21600">
            <v:path/>
            <v:fill on="f" focussize="0,0"/>
            <v:stroke on="f" joinstyle="miter"/>
            <v:imagedata r:id="rId135" o:title=""/>
            <o:lock v:ext="edit" aspectratio="t"/>
            <w10:wrap type="none"/>
            <w10:anchorlock/>
          </v:shape>
          <o:OLEObject Type="Embed" ProgID="Equation.DSMT4" ShapeID="_x0000_i1075" DrawAspect="Content" ObjectID="_1468075774" r:id="rId134">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6C86E44">
      <w:pPr>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i/>
          <w:color w:val="000000" w:themeColor="text1"/>
          <w14:textFill>
            <w14:solidFill>
              <w14:schemeClr w14:val="tx1"/>
            </w14:solidFill>
          </w14:textFill>
        </w:rPr>
        <w:t>λ</w:t>
      </w:r>
      <w:r>
        <w:rPr>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由式</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GOTOBUTTON ZEqnNum660038  \* MERGEFORMA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ZEqnNum660038 \* Charformat \!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1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决定；</w:t>
      </w:r>
      <w:r>
        <w:rPr>
          <w:rFonts w:hint="eastAsia"/>
          <w:i/>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sm</w:t>
      </w:r>
      <w:r>
        <w:rPr>
          <w:rFonts w:hint="eastAsia"/>
          <w:color w:val="000000" w:themeColor="text1"/>
          <w14:textFill>
            <w14:solidFill>
              <w14:schemeClr w14:val="tx1"/>
            </w14:solidFill>
          </w14:textFill>
        </w:rPr>
        <w:t>为金属壁中的声速；</w:t>
      </w:r>
      <w:r>
        <w:rPr>
          <w:rFonts w:hint="eastAsia"/>
          <w:i/>
          <w:color w:val="000000" w:themeColor="text1"/>
          <w14:textFill>
            <w14:solidFill>
              <w14:schemeClr w14:val="tx1"/>
            </w14:solidFill>
          </w14:textFill>
        </w:rPr>
        <w:t>f</w:t>
      </w:r>
      <w:r>
        <w:rPr>
          <w:rFonts w:hint="eastAsia"/>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为声信号的频率。</w:t>
      </w:r>
    </w:p>
    <w:p w14:paraId="4881AEEA">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6" o:spt="75" type="#_x0000_t75" style="height:34.1pt;width:45.45pt;" o:ole="t" filled="f" o:preferrelative="t" stroked="f" coordsize="21600,21600">
            <v:path/>
            <v:fill on="f" focussize="0,0"/>
            <v:stroke on="f" joinstyle="miter"/>
            <v:imagedata r:id="rId137" o:title=""/>
            <o:lock v:ext="edit" aspectratio="t"/>
            <w10:wrap type="none"/>
            <w10:anchorlock/>
          </v:shape>
          <o:OLEObject Type="Embed" ProgID="Equation.DSMT4" ShapeID="_x0000_i1076" DrawAspect="Content" ObjectID="_1468075775" r:id="rId136">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bookmarkStart w:id="136" w:name="ZEqnNum660038"/>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bookmarkEnd w:id="136"/>
      <w:r>
        <w:rPr>
          <w:color w:val="000000" w:themeColor="text1"/>
          <w14:textFill>
            <w14:solidFill>
              <w14:schemeClr w14:val="tx1"/>
            </w14:solidFill>
          </w14:textFill>
        </w:rPr>
        <w:fldChar w:fldCharType="end"/>
      </w:r>
    </w:p>
    <w:p w14:paraId="52F5C21F">
      <w:pPr>
        <w:pStyle w:val="9"/>
        <w:ind w:firstLine="518"/>
        <w:jc w:val="both"/>
        <w:rPr>
          <w:rFonts w:eastAsia="Times New Roman"/>
          <w:color w:val="000000" w:themeColor="text1"/>
          <w14:textFill>
            <w14:solidFill>
              <w14:schemeClr w14:val="tx1"/>
            </w14:solidFill>
          </w14:textFill>
        </w:rPr>
      </w:pPr>
      <w:r>
        <w:rPr>
          <w:color w:val="000000" w:themeColor="text1"/>
          <w14:textFill>
            <w14:solidFill>
              <w14:schemeClr w14:val="tx1"/>
            </w14:solidFill>
          </w14:textFill>
        </w:rPr>
        <w:t>如果固定金属壁厚度</w:t>
      </w:r>
      <w:r>
        <w:rPr>
          <w:rFonts w:eastAsia="Georgia"/>
          <w:i/>
          <w:color w:val="000000" w:themeColor="text1"/>
          <w14:textFill>
            <w14:solidFill>
              <w14:schemeClr w14:val="tx1"/>
            </w14:solidFill>
          </w14:textFill>
        </w:rPr>
        <w:t>t</w:t>
      </w:r>
      <w:r>
        <w:rPr>
          <w:rFonts w:eastAsia="Georgia"/>
          <w:color w:val="000000" w:themeColor="text1"/>
          <w:vertAlign w:val="subscript"/>
          <w14:textFill>
            <w14:solidFill>
              <w14:schemeClr w14:val="tx1"/>
            </w14:solidFill>
          </w14:textFill>
        </w:rPr>
        <w:t>m</w:t>
      </w:r>
      <w:r>
        <w:rPr>
          <w:color w:val="000000" w:themeColor="text1"/>
          <w14:textFill>
            <w14:solidFill>
              <w14:schemeClr w14:val="tx1"/>
            </w14:solidFill>
          </w14:textFill>
        </w:rPr>
        <w:t>，可以得到整个通道固有谐振模对应的频率</w:t>
      </w:r>
      <w:r>
        <w:rPr>
          <w:rFonts w:eastAsia="Times New Roman"/>
          <w:color w:val="000000" w:themeColor="text1"/>
          <w:spacing w:val="-10"/>
          <w14:textFill>
            <w14:solidFill>
              <w14:schemeClr w14:val="tx1"/>
            </w14:solidFill>
          </w14:textFill>
        </w:rPr>
        <w:t>:</w:t>
      </w:r>
    </w:p>
    <w:p w14:paraId="0E990755">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7" o:spt="75" type="#_x0000_t75" style="height:34.1pt;width:49.25pt;" o:ole="t" filled="f" o:preferrelative="t" stroked="f" coordsize="21600,21600">
            <v:path/>
            <v:fill on="f" focussize="0,0"/>
            <v:stroke on="f" joinstyle="miter"/>
            <v:imagedata r:id="rId139" o:title=""/>
            <o:lock v:ext="edit" aspectratio="t"/>
            <w10:wrap type="none"/>
            <w10:anchorlock/>
          </v:shape>
          <o:OLEObject Type="Embed" ProgID="Equation.DSMT4" ShapeID="_x0000_i1077" DrawAspect="Content" ObjectID="_1468075776" r:id="rId138">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CE9F1AB">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换能器的厚度</w:t>
      </w:r>
      <w:r>
        <w:rPr>
          <w:rFonts w:hint="eastAsia"/>
          <w:i/>
          <w:color w:val="000000" w:themeColor="text1"/>
          <w14:textFill>
            <w14:solidFill>
              <w14:schemeClr w14:val="tx1"/>
            </w14:solidFill>
          </w14:textFill>
        </w:rPr>
        <w:t>t</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等于换能器中声信号波长</w:t>
      </w:r>
      <w:r>
        <w:rPr>
          <w:i/>
          <w:color w:val="000000" w:themeColor="text1"/>
          <w14:textFill>
            <w14:solidFill>
              <w14:schemeClr w14:val="tx1"/>
            </w14:solidFill>
          </w14:textFill>
        </w:rPr>
        <w:t>λ</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的一半时，会产生空气中自由悬挂换能器的基本厚度模式谐振:</w:t>
      </w:r>
    </w:p>
    <w:p w14:paraId="65A575FC">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8" o:spt="75" type="#_x0000_t75" style="height:34.1pt;width:37.9pt;" o:ole="t" filled="f" o:preferrelative="t" stroked="f" coordsize="21600,21600">
            <v:path/>
            <v:fill on="f" focussize="0,0"/>
            <v:stroke on="f" joinstyle="miter"/>
            <v:imagedata r:id="rId141" o:title=""/>
            <o:lock v:ext="edit" aspectratio="t"/>
            <w10:wrap type="none"/>
            <w10:anchorlock/>
          </v:shape>
          <o:OLEObject Type="Embed" ProgID="Equation.DSMT4" ShapeID="_x0000_i1078" DrawAspect="Content" ObjectID="_1468075777" r:id="rId140">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742FE6A">
      <w:pPr>
        <w:pStyle w:val="61"/>
        <w:keepNext/>
        <w:ind w:firstLine="0"/>
        <w:jc w:val="center"/>
      </w:pPr>
      <w:r>
        <w:rPr>
          <w:color w:val="000000" w:themeColor="text1"/>
          <w14:textFill>
            <w14:solidFill>
              <w14:schemeClr w14:val="tx1"/>
            </w14:solidFill>
          </w14:textFill>
        </w:rPr>
        <w:drawing>
          <wp:inline distT="0" distB="0" distL="0" distR="0">
            <wp:extent cx="2879725" cy="2251075"/>
            <wp:effectExtent l="0" t="0" r="0" b="0"/>
            <wp:docPr id="20" name="图片 20" descr="D:\桌面\论文图片_修改\8mm厚金属壁通道的能量传输函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D:\桌面\论文图片_修改\8mm厚金属壁通道的能量传输函数.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2880000" cy="2251649"/>
                    </a:xfrm>
                    <a:prstGeom prst="rect">
                      <a:avLst/>
                    </a:prstGeom>
                    <a:noFill/>
                    <a:ln>
                      <a:noFill/>
                    </a:ln>
                  </pic:spPr>
                </pic:pic>
              </a:graphicData>
            </a:graphic>
          </wp:inline>
        </w:drawing>
      </w:r>
    </w:p>
    <w:p w14:paraId="1057069A">
      <w:pPr>
        <w:pStyle w:val="6"/>
        <w:spacing w:before="81" w:after="204"/>
        <w:rPr>
          <w:color w:val="000000" w:themeColor="text1"/>
          <w14:textFill>
            <w14:solidFill>
              <w14:schemeClr w14:val="tx1"/>
            </w14:solidFill>
          </w14:textFill>
        </w:rPr>
      </w:pPr>
      <w:bookmarkStart w:id="137" w:name="_Toc166849931"/>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r>
        <w:t xml:space="preserve"> </w:t>
      </w:r>
      <w:r>
        <w:rPr>
          <w:rFonts w:hint="eastAsia"/>
          <w:color w:val="000000" w:themeColor="text1"/>
          <w14:textFill>
            <w14:solidFill>
              <w14:schemeClr w14:val="tx1"/>
            </w14:solidFill>
          </w14:textFill>
        </w:rPr>
        <w:t>8mm厚金属壁通道的能量传输函数</w:t>
      </w:r>
      <w:bookmarkEnd w:id="137"/>
    </w:p>
    <w:p w14:paraId="0767BA15">
      <w:pPr>
        <w:keepNext/>
        <w:jc w:val="center"/>
      </w:pPr>
      <w:r>
        <w:drawing>
          <wp:inline distT="0" distB="0" distL="0" distR="0">
            <wp:extent cx="2879725" cy="2324100"/>
            <wp:effectExtent l="0" t="0" r="0" b="0"/>
            <wp:docPr id="21" name="图片 21" descr="D:\桌面\论文图片_修改\8mm厚金属壁通道的能量传输效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D:\桌面\论文图片_修改\8mm厚金属壁通道的能量传输效率.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2880000" cy="2324257"/>
                    </a:xfrm>
                    <a:prstGeom prst="rect">
                      <a:avLst/>
                    </a:prstGeom>
                    <a:noFill/>
                    <a:ln>
                      <a:noFill/>
                    </a:ln>
                  </pic:spPr>
                </pic:pic>
              </a:graphicData>
            </a:graphic>
          </wp:inline>
        </w:drawing>
      </w:r>
    </w:p>
    <w:p w14:paraId="1C3AE532">
      <w:pPr>
        <w:pStyle w:val="6"/>
        <w:spacing w:before="81" w:after="204"/>
      </w:pPr>
      <w:bookmarkStart w:id="138" w:name="_Toc166849932"/>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r>
        <w:t xml:space="preserve"> </w:t>
      </w:r>
      <w:r>
        <w:rPr>
          <w:rFonts w:hint="eastAsia"/>
          <w:color w:val="000000" w:themeColor="text1"/>
          <w14:textFill>
            <w14:solidFill>
              <w14:schemeClr w14:val="tx1"/>
            </w14:solidFill>
          </w14:textFill>
        </w:rPr>
        <w:t>8mm厚金属壁通道的能量传输效率</w:t>
      </w:r>
      <w:bookmarkEnd w:id="138"/>
    </w:p>
    <w:p w14:paraId="675646AF">
      <w:pPr>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换能器声信号波长</w:t>
      </w:r>
      <w:r>
        <w:rPr>
          <w:i/>
          <w:color w:val="000000" w:themeColor="text1"/>
          <w14:textFill>
            <w14:solidFill>
              <w14:schemeClr w14:val="tx1"/>
            </w14:solidFill>
          </w14:textFill>
        </w:rPr>
        <w:t>λ</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由换能器中的声速</w:t>
      </w:r>
      <w:r>
        <w:rPr>
          <w:rFonts w:hint="eastAsia"/>
          <w:i/>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sp</w:t>
      </w:r>
      <w:r>
        <w:rPr>
          <w:rFonts w:hint="eastAsia"/>
          <w:color w:val="000000" w:themeColor="text1"/>
          <w14:textFill>
            <w14:solidFill>
              <w14:schemeClr w14:val="tx1"/>
            </w14:solidFill>
          </w14:textFill>
        </w:rPr>
        <w:t>和换能器声信号的频率</w:t>
      </w:r>
      <w:r>
        <w:rPr>
          <w:rFonts w:hint="eastAsia"/>
          <w:i/>
          <w:color w:val="000000" w:themeColor="text1"/>
          <w14:textFill>
            <w14:solidFill>
              <w14:schemeClr w14:val="tx1"/>
            </w14:solidFill>
          </w14:textFill>
        </w:rPr>
        <w:t>f</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决定：</w:t>
      </w:r>
    </w:p>
    <w:p w14:paraId="6AB5E6FD">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9" o:spt="75" type="#_x0000_t75" style="height:37.9pt;width:41.7pt;" o:ole="t" filled="f" o:preferrelative="t" stroked="f" coordsize="21600,21600">
            <v:path/>
            <v:fill on="f" focussize="0,0"/>
            <v:stroke on="f" joinstyle="miter"/>
            <v:imagedata r:id="rId145" o:title=""/>
            <o:lock v:ext="edit" aspectratio="t"/>
            <w10:wrap type="none"/>
            <w10:anchorlock/>
          </v:shape>
          <o:OLEObject Type="Embed" ProgID="Equation.DSMT4" ShapeID="_x0000_i1079" DrawAspect="Content" ObjectID="_1468075778" r:id="rId144">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5</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383AD660">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由上可以得出换能器基本厚度模式谐振频率</w:t>
      </w:r>
      <w:r>
        <w:rPr>
          <w:rFonts w:hint="eastAsia"/>
          <w:i/>
          <w:color w:val="000000" w:themeColor="text1"/>
          <w14:textFill>
            <w14:solidFill>
              <w14:schemeClr w14:val="tx1"/>
            </w14:solidFill>
          </w14:textFill>
        </w:rPr>
        <w:t>f</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w:t>
      </w:r>
    </w:p>
    <w:p w14:paraId="7929D854">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0" o:spt="75" type="#_x0000_t75" style="height:37.9pt;width:41.7pt;" o:ole="t" filled="f" o:preferrelative="t" stroked="f" coordsize="21600,21600">
            <v:path/>
            <v:fill on="f" focussize="0,0"/>
            <v:stroke on="f" joinstyle="miter"/>
            <v:imagedata r:id="rId147" o:title=""/>
            <o:lock v:ext="edit" aspectratio="t"/>
            <w10:wrap type="none"/>
            <w10:anchorlock/>
          </v:shape>
          <o:OLEObject Type="Embed" ProgID="Equation.DSMT4" ShapeID="_x0000_i1080" DrawAspect="Content" ObjectID="_1468075779" r:id="rId146">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6</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06B3BFA">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根据公式</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5</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和公式(3.8</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可以得出产生联合谐振时，换能器厚度</w:t>
      </w:r>
      <w:r>
        <w:rPr>
          <w:rFonts w:hint="eastAsia"/>
          <w:i/>
          <w:color w:val="000000" w:themeColor="text1"/>
          <w14:textFill>
            <w14:solidFill>
              <w14:schemeClr w14:val="tx1"/>
            </w14:solidFill>
          </w14:textFill>
        </w:rPr>
        <w:t>t</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与金属壁厚度</w:t>
      </w:r>
      <w:r>
        <w:rPr>
          <w:rFonts w:hint="eastAsia"/>
          <w:i/>
          <w:color w:val="000000" w:themeColor="text1"/>
          <w14:textFill>
            <w14:solidFill>
              <w14:schemeClr w14:val="tx1"/>
            </w14:solidFill>
          </w14:textFill>
        </w:rPr>
        <w:t>t</w:t>
      </w:r>
      <w:r>
        <w:rPr>
          <w:rFonts w:hint="eastAsia"/>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之间的关系：</w:t>
      </w:r>
    </w:p>
    <w:p w14:paraId="0A604597">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1" o:spt="75" type="#_x0000_t75" style="height:36pt;width:117.45pt;" o:ole="t" filled="f" o:preferrelative="t" stroked="f" coordsize="21600,21600">
            <v:path/>
            <v:fill on="f" focussize="0,0"/>
            <v:stroke on="f" joinstyle="miter"/>
            <v:imagedata r:id="rId149" o:title=""/>
            <o:lock v:ext="edit" aspectratio="t"/>
            <w10:wrap type="none"/>
            <w10:anchorlock/>
          </v:shape>
          <o:OLEObject Type="Embed" ProgID="Equation.DSMT4" ShapeID="_x0000_i1081" DrawAspect="Content" ObjectID="_1468075780" r:id="rId148">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7</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7363A537">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实际构建声电通道的过程中，可以选择特定的金属壁的厚度以产生金属壁和换能器之间的联合谐振模式。</w:t>
      </w:r>
    </w:p>
    <w:p w14:paraId="78CD642B">
      <w:pPr>
        <w:pStyle w:val="3"/>
        <w:rPr>
          <w:color w:val="000000" w:themeColor="text1"/>
          <w:kern w:val="0"/>
          <w14:textFill>
            <w14:solidFill>
              <w14:schemeClr w14:val="tx1"/>
            </w14:solidFill>
          </w14:textFill>
        </w:rPr>
      </w:pPr>
      <w:bookmarkStart w:id="139" w:name="_Toc167365770"/>
      <w:r>
        <w:rPr>
          <w:rFonts w:hint="eastAsia"/>
          <w:color w:val="000000" w:themeColor="text1"/>
          <w:kern w:val="0"/>
          <w14:textFill>
            <w14:solidFill>
              <w14:schemeClr w14:val="tx1"/>
            </w14:solidFill>
          </w14:textFill>
        </w:rPr>
        <w:t>超声过金属能量传输系统阻抗匹配原理</w:t>
      </w:r>
      <w:bookmarkEnd w:id="139"/>
    </w:p>
    <w:p w14:paraId="4967AC51">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如图3.</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所示，端口</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由阻抗为</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S</w:t>
      </w:r>
      <w:r>
        <w:rPr>
          <w:rFonts w:hint="eastAsia"/>
          <w:color w:val="000000" w:themeColor="text1"/>
          <w14:textFill>
            <w14:solidFill>
              <w14:schemeClr w14:val="tx1"/>
            </w14:solidFill>
          </w14:textFill>
        </w:rPr>
        <w:t>的电压源驱动，端口</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接到负载阻抗</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为了最大程度地提高通过声电通道的能量传输，反射系数必须进行同时共轭匹配，使得</w:t>
      </w:r>
      <w:r>
        <w:rPr>
          <w:i/>
          <w:color w:val="000000" w:themeColor="text1"/>
          <w:position w:val="-12"/>
          <w14:textFill>
            <w14:solidFill>
              <w14:schemeClr w14:val="tx1"/>
            </w14:solidFill>
          </w14:textFill>
        </w:rPr>
        <w:object>
          <v:shape id="_x0000_i1082" o:spt="75" type="#_x0000_t75" style="height:18.95pt;width:37.9pt;" o:ole="t" filled="f" o:preferrelative="t" stroked="f" coordsize="21600,21600">
            <v:path/>
            <v:fill on="f" focussize="0,0"/>
            <v:stroke on="f" joinstyle="miter"/>
            <v:imagedata r:id="rId151" o:title=""/>
            <o:lock v:ext="edit" aspectratio="t"/>
            <w10:wrap type="none"/>
            <w10:anchorlock/>
          </v:shape>
          <o:OLEObject Type="Embed" ProgID="Equation.DSMT4" ShapeID="_x0000_i1082" DrawAspect="Content" ObjectID="_1468075781" r:id="rId150">
            <o:LockedField>false</o:LockedField>
          </o:OLEObject>
        </w:object>
      </w:r>
      <w:r>
        <w:rPr>
          <w:rFonts w:hint="eastAsia"/>
          <w:color w:val="000000" w:themeColor="text1"/>
          <w14:textFill>
            <w14:solidFill>
              <w14:schemeClr w14:val="tx1"/>
            </w14:solidFill>
          </w14:textFill>
        </w:rPr>
        <w:t>和</w:t>
      </w:r>
      <w:r>
        <w:rPr>
          <w:color w:val="000000" w:themeColor="text1"/>
          <w:position w:val="-12"/>
          <w14:textFill>
            <w14:solidFill>
              <w14:schemeClr w14:val="tx1"/>
            </w14:solidFill>
          </w14:textFill>
        </w:rPr>
        <w:object>
          <v:shape id="_x0000_i1083" o:spt="75" type="#_x0000_t75" style="height:18.95pt;width:39.8pt;" o:ole="t" filled="f" o:preferrelative="t" stroked="f" coordsize="21600,21600">
            <v:path/>
            <v:fill on="f" focussize="0,0"/>
            <v:stroke on="f" joinstyle="miter"/>
            <v:imagedata r:id="rId153" o:title=""/>
            <o:lock v:ext="edit" aspectratio="t"/>
            <w10:wrap type="none"/>
            <w10:anchorlock/>
          </v:shape>
          <o:OLEObject Type="Embed" ProgID="Equation.DSMT4" ShapeID="_x0000_i1083" DrawAspect="Content" ObjectID="_1468075782" r:id="rId152">
            <o:LockedField>false</o:LockedField>
          </o:OLEObject>
        </w:object>
      </w:r>
      <w:r>
        <w:rPr>
          <w:rFonts w:hint="eastAsia"/>
          <w:color w:val="000000" w:themeColor="text1"/>
          <w14:textFill>
            <w14:solidFill>
              <w14:schemeClr w14:val="tx1"/>
            </w14:solidFill>
          </w14:textFill>
        </w:rPr>
        <w:t>。</w:t>
      </w:r>
    </w:p>
    <w:p w14:paraId="578E315C">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图3.</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为一个简单的电压源与负载构成的回路，电压源的内阻抗为</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S</w:t>
      </w:r>
      <w:r>
        <w:rPr>
          <w:rFonts w:hint="eastAsia"/>
          <w:i/>
          <w:color w:val="000000" w:themeColor="text1"/>
          <w14:textFill>
            <w14:solidFill>
              <w14:schemeClr w14:val="tx1"/>
            </w14:solidFill>
          </w14:textFill>
        </w:rPr>
        <w:t>=R</w:t>
      </w:r>
      <w:r>
        <w:rPr>
          <w:rFonts w:hint="eastAsia"/>
          <w:color w:val="000000" w:themeColor="text1"/>
          <w:vertAlign w:val="subscript"/>
          <w14:textFill>
            <w14:solidFill>
              <w14:schemeClr w14:val="tx1"/>
            </w14:solidFill>
          </w14:textFill>
        </w:rPr>
        <w:t>S</w:t>
      </w:r>
      <w:r>
        <w:rPr>
          <w:rFonts w:hint="eastAsia"/>
          <w:i/>
          <w:color w:val="000000" w:themeColor="text1"/>
          <w14:textFill>
            <w14:solidFill>
              <w14:schemeClr w14:val="tx1"/>
            </w14:solidFill>
          </w14:textFill>
        </w:rPr>
        <w:t>+jX</w:t>
      </w:r>
      <w:r>
        <w:rPr>
          <w:rFonts w:hint="eastAsia"/>
          <w:color w:val="000000" w:themeColor="text1"/>
          <w:vertAlign w:val="subscript"/>
          <w14:textFill>
            <w14:solidFill>
              <w14:schemeClr w14:val="tx1"/>
            </w14:solidFill>
          </w14:textFill>
        </w:rPr>
        <w:t>S</w:t>
      </w:r>
      <w:r>
        <w:rPr>
          <w:rFonts w:hint="eastAsia"/>
          <w:color w:val="000000" w:themeColor="text1"/>
          <w14:textFill>
            <w14:solidFill>
              <w14:schemeClr w14:val="tx1"/>
            </w14:solidFill>
          </w14:textFill>
        </w:rPr>
        <w:t>，负载阻抗为</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L</w:t>
      </w:r>
      <w:r>
        <w:rPr>
          <w:rFonts w:hint="eastAsia"/>
          <w:i/>
          <w:color w:val="000000" w:themeColor="text1"/>
          <w14:textFill>
            <w14:solidFill>
              <w14:schemeClr w14:val="tx1"/>
            </w14:solidFill>
          </w14:textFill>
        </w:rPr>
        <w:t>=R</w:t>
      </w:r>
      <w:r>
        <w:rPr>
          <w:rFonts w:hint="eastAsia"/>
          <w:color w:val="000000" w:themeColor="text1"/>
          <w:vertAlign w:val="subscript"/>
          <w14:textFill>
            <w14:solidFill>
              <w14:schemeClr w14:val="tx1"/>
            </w14:solidFill>
          </w14:textFill>
        </w:rPr>
        <w:t>L</w:t>
      </w:r>
      <w:r>
        <w:rPr>
          <w:rFonts w:hint="eastAsia"/>
          <w:i/>
          <w:color w:val="000000" w:themeColor="text1"/>
          <w14:textFill>
            <w14:solidFill>
              <w14:schemeClr w14:val="tx1"/>
            </w14:solidFill>
          </w14:textFill>
        </w:rPr>
        <w:t>+jX</w:t>
      </w:r>
      <w:r>
        <w:rPr>
          <w:rFonts w:hint="eastAsia"/>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回路中的电流为</w:t>
      </w:r>
    </w:p>
    <w:p w14:paraId="31E4590B">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4" o:spt="75" type="#_x0000_t75" style="height:36pt;width:181.9pt;" o:ole="t" filled="f" o:preferrelative="t" stroked="f" coordsize="21600,21600">
            <v:path/>
            <v:fill on="f" focussize="0,0"/>
            <v:stroke on="f" joinstyle="miter"/>
            <v:imagedata r:id="rId155" o:title=""/>
            <o:lock v:ext="edit" aspectratio="t"/>
            <w10:wrap type="none"/>
            <w10:anchorlock/>
          </v:shape>
          <o:OLEObject Type="Embed" ProgID="Equation.DSMT4" ShapeID="_x0000_i1084" DrawAspect="Content" ObjectID="_1468075783" r:id="rId154">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8</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66E1B934">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电流的幅值为</w:t>
      </w:r>
    </w:p>
    <w:p w14:paraId="5D9E946E">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5" o:spt="75" type="#_x0000_t75" style="height:37.9pt;width:144pt;" o:ole="t" filled="f" o:preferrelative="t" stroked="f" coordsize="21600,21600">
            <v:path/>
            <v:fill on="f" focussize="0,0"/>
            <v:stroke on="f" joinstyle="miter"/>
            <v:imagedata r:id="rId157" o:title=""/>
            <o:lock v:ext="edit" aspectratio="t"/>
            <w10:wrap type="none"/>
            <w10:anchorlock/>
          </v:shape>
          <o:OLEObject Type="Embed" ProgID="Equation.DSMT4" ShapeID="_x0000_i1085" DrawAspect="Content" ObjectID="_1468075784" r:id="rId156">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9</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7AA0A86A">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负载</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获得的功率</w:t>
      </w:r>
      <w:r>
        <w:rPr>
          <w:rFonts w:hint="eastAsia"/>
          <w:i/>
          <w:color w:val="000000" w:themeColor="text1"/>
          <w14:textFill>
            <w14:solidFill>
              <w14:schemeClr w14:val="tx1"/>
            </w14:solidFill>
          </w14:textFill>
        </w:rPr>
        <w:t>P</w:t>
      </w:r>
      <w:r>
        <w:rPr>
          <w:rFonts w:hint="eastAsia"/>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为</w:t>
      </w:r>
    </w:p>
    <w:p w14:paraId="2F263721">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6" o:spt="75" type="#_x0000_t75" style="height:36pt;width:170.55pt;" o:ole="t" filled="f" o:preferrelative="t" stroked="f" coordsize="21600,21600">
            <v:path/>
            <v:fill on="f" focussize="0,0"/>
            <v:stroke on="f" joinstyle="miter"/>
            <v:imagedata r:id="rId159" o:title=""/>
            <o:lock v:ext="edit" aspectratio="t"/>
            <w10:wrap type="none"/>
            <w10:anchorlock/>
          </v:shape>
          <o:OLEObject Type="Embed" ProgID="Equation.DSMT4" ShapeID="_x0000_i1086" DrawAspect="Content" ObjectID="_1468075785" r:id="rId158">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0</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3DC705C1">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要想</w:t>
      </w:r>
      <w:r>
        <w:rPr>
          <w:i/>
          <w:color w:val="000000" w:themeColor="text1"/>
          <w14:textFill>
            <w14:solidFill>
              <w14:schemeClr w14:val="tx1"/>
            </w14:solidFill>
          </w14:textFill>
        </w:rPr>
        <w:t>P</w:t>
      </w:r>
      <w:r>
        <w:rPr>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获得最大值，必须满足</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个条件：</w:t>
      </w:r>
      <w:r>
        <w:rPr>
          <w:i/>
          <w:color w:val="000000" w:themeColor="text1"/>
          <w14:textFill>
            <w14:solidFill>
              <w14:schemeClr w14:val="tx1"/>
            </w14:solidFill>
          </w14:textFill>
        </w:rPr>
        <w:t>R</w:t>
      </w:r>
      <w:r>
        <w:rPr>
          <w:color w:val="000000" w:themeColor="text1"/>
          <w:vertAlign w:val="subscript"/>
          <w14:textFill>
            <w14:solidFill>
              <w14:schemeClr w14:val="tx1"/>
            </w14:solidFill>
          </w14:textFill>
        </w:rPr>
        <w:t>L</w:t>
      </w:r>
      <w:r>
        <w:rPr>
          <w:i/>
          <w:color w:val="000000" w:themeColor="text1"/>
          <w14:textFill>
            <w14:solidFill>
              <w14:schemeClr w14:val="tx1"/>
            </w14:solidFill>
          </w14:textFill>
        </w:rPr>
        <w:t>=R</w:t>
      </w:r>
      <w:r>
        <w:rPr>
          <w:color w:val="000000" w:themeColor="text1"/>
          <w:vertAlign w:val="subscript"/>
          <w14:textFill>
            <w14:solidFill>
              <w14:schemeClr w14:val="tx1"/>
            </w14:solidFill>
          </w14:textFill>
        </w:rPr>
        <w:t>S</w:t>
      </w:r>
      <w:r>
        <w:rPr>
          <w:rFonts w:hint="eastAsia"/>
          <w:color w:val="000000" w:themeColor="text1"/>
          <w14:textFill>
            <w14:solidFill>
              <w14:schemeClr w14:val="tx1"/>
            </w14:solidFill>
          </w14:textFill>
        </w:rPr>
        <w:t>和</w:t>
      </w: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L</w:t>
      </w: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S</w:t>
      </w:r>
      <w:r>
        <w:rPr>
          <w:rFonts w:hint="eastAsia"/>
          <w:color w:val="000000" w:themeColor="text1"/>
          <w14:textFill>
            <w14:solidFill>
              <w14:schemeClr w14:val="tx1"/>
            </w14:solidFill>
          </w14:textFill>
        </w:rPr>
        <w:t>，即当负载阻抗等于源阻抗的复共轭时，能够实现能量传输效率最大：</w:t>
      </w:r>
    </w:p>
    <w:p w14:paraId="1260A070">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7" o:spt="75" type="#_x0000_t75" style="height:18.95pt;width:39.8pt;" o:ole="t" filled="f" o:preferrelative="t" stroked="f" coordsize="21600,21600">
            <v:path/>
            <v:fill on="f" focussize="0,0"/>
            <v:stroke on="f" joinstyle="miter"/>
            <v:imagedata r:id="rId161" o:title=""/>
            <o:lock v:ext="edit" aspectratio="t"/>
            <w10:wrap type="none"/>
            <w10:anchorlock/>
          </v:shape>
          <o:OLEObject Type="Embed" ProgID="Equation.DSMT4" ShapeID="_x0000_i1087" DrawAspect="Content" ObjectID="_1468075786" r:id="rId160">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37CF51B2">
      <w:pPr>
        <w:pStyle w:val="61"/>
        <w:keepNext/>
        <w:ind w:firstLine="0"/>
        <w:jc w:val="center"/>
      </w:pPr>
      <w:r>
        <w:rPr>
          <w:color w:val="000000" w:themeColor="text1"/>
          <w14:textFill>
            <w14:solidFill>
              <w14:schemeClr w14:val="tx1"/>
            </w14:solidFill>
          </w14:textFill>
        </w:rPr>
        <w:drawing>
          <wp:inline distT="0" distB="0" distL="0" distR="0">
            <wp:extent cx="2705100" cy="1453515"/>
            <wp:effectExtent l="0" t="0" r="0" b="0"/>
            <wp:docPr id="30" name="图片 30" descr="D:\桌面\论文图片_修改\简单源负载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D:\桌面\论文图片_修改\简单源负载电路.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2708083" cy="1455280"/>
                    </a:xfrm>
                    <a:prstGeom prst="rect">
                      <a:avLst/>
                    </a:prstGeom>
                    <a:noFill/>
                    <a:ln>
                      <a:noFill/>
                    </a:ln>
                  </pic:spPr>
                </pic:pic>
              </a:graphicData>
            </a:graphic>
          </wp:inline>
        </w:drawing>
      </w:r>
    </w:p>
    <w:p w14:paraId="08E58E0C">
      <w:pPr>
        <w:pStyle w:val="6"/>
        <w:spacing w:before="81" w:after="204"/>
        <w:rPr>
          <w:color w:val="000000" w:themeColor="text1"/>
          <w14:textFill>
            <w14:solidFill>
              <w14:schemeClr w14:val="tx1"/>
            </w14:solidFill>
          </w14:textFill>
        </w:rPr>
      </w:pPr>
      <w:bookmarkStart w:id="140" w:name="_Toc166849933"/>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r>
        <w:rPr>
          <w:rFonts w:hint="eastAsia"/>
          <w:color w:val="000000" w:themeColor="text1"/>
          <w14:textFill>
            <w14:solidFill>
              <w14:schemeClr w14:val="tx1"/>
            </w14:solidFill>
          </w14:textFill>
        </w:rPr>
        <w:t>简单源负载电路</w:t>
      </w:r>
      <w:bookmarkEnd w:id="140"/>
    </w:p>
    <w:p w14:paraId="295687EF">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实际应用中，负载阻抗通常不是源阻抗的复共轭，故需要在源和负载之间添加匹配网络，将负载阻抗转换为源阻抗的复共轭，实现功率的最大传输。</w:t>
      </w:r>
    </w:p>
    <w:p w14:paraId="2EDE2E3A">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根据Rahola提出的关于功率波和同时共轭匹配的工作</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943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51]</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ADDIN EN.CITE &lt;EndNote&gt;&lt;Cite&gt;&lt;Author&gt;Rahola&lt;/Author&gt;&lt;Year&gt;2008&lt;/Year&gt;&lt;RecNum&gt;40&lt;/RecNum&gt;&lt;DisplayText&gt;&lt;style face="superscript"&gt;[50]&lt;/style&gt;&lt;/DisplayText&gt;&lt;record&gt;&lt;rec-number&gt;40&lt;/rec-number&gt;&lt;foreign-keys&gt;&lt;key app="EN" db-id="5adapfttls2vpqerx2k5fvw900pweetzew2t" timestamp="1711276835"&gt;40&lt;/key&gt;&lt;/foreign-keys&gt;&lt;ref-type name="Journal Article"&gt;17&lt;/ref-type&gt;&lt;contributors&gt;&lt;authors&gt;&lt;author&gt;Rahola, Jussi %J IEEE Transactions on Circuits&lt;/author&gt;&lt;author&gt;Systems II: Express Briefs&lt;/author&gt;&lt;/authors&gt;&lt;/contributors&gt;&lt;titles&gt;&lt;title&gt;Power waves and conjugate matching&lt;/title&gt;&lt;/titles&gt;&lt;pages&gt;92-96&lt;/pages&gt;&lt;volume&gt;55&lt;/volume&gt;&lt;number&gt;1&lt;/number&gt;&lt;dates&gt;&lt;year&gt;2008&lt;/year&gt;&lt;/dates&gt;&lt;isbn&gt;1549-7747&lt;/isbn&gt;&lt;urls&gt;&lt;/urls&gt;&lt;/record&gt;&lt;/Cite&gt;&lt;/EndNote&gt;</w:instrTex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 xml:space="preserve"> ，可以计算最佳</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S</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阻抗，以确保同时匹配条件。如果通道由二端口阻抗矩阵</w:t>
      </w:r>
      <w:r>
        <w:rPr>
          <w:rFonts w:hint="eastAsia"/>
          <w:b/>
          <w:i/>
          <w:color w:val="000000" w:themeColor="text1"/>
          <w14:textFill>
            <w14:solidFill>
              <w14:schemeClr w14:val="tx1"/>
            </w14:solidFill>
          </w14:textFill>
        </w:rPr>
        <w:t>Z</w:t>
      </w:r>
      <w:r>
        <w:rPr>
          <w:rFonts w:hint="eastAsia"/>
          <w:color w:val="000000" w:themeColor="text1"/>
          <w14:textFill>
            <w14:solidFill>
              <w14:schemeClr w14:val="tx1"/>
            </w14:solidFill>
          </w14:textFill>
        </w:rPr>
        <w:t>表示，则这些计算会更方便，可以直接根据通道的</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和用于测量它们的参考阻抗</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0</w:t>
      </w:r>
      <w:r>
        <w:rPr>
          <w:rFonts w:hint="eastAsia"/>
          <w:color w:val="000000" w:themeColor="text1"/>
          <w14:textFill>
            <w14:solidFill>
              <w14:schemeClr w14:val="tx1"/>
            </w14:solidFill>
          </w14:textFill>
        </w:rPr>
        <w:t>计算。</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到</w:t>
      </w:r>
      <w:r>
        <w:rPr>
          <w:rFonts w:hint="eastAsia"/>
          <w:b/>
          <w:i/>
          <w:color w:val="000000" w:themeColor="text1"/>
          <w14:textFill>
            <w14:solidFill>
              <w14:schemeClr w14:val="tx1"/>
            </w14:solidFill>
          </w14:textFill>
        </w:rPr>
        <w:t>Z</w:t>
      </w:r>
      <w:r>
        <w:rPr>
          <w:rFonts w:hint="eastAsia"/>
          <w:color w:val="000000" w:themeColor="text1"/>
          <w14:textFill>
            <w14:solidFill>
              <w14:schemeClr w14:val="tx1"/>
            </w14:solidFill>
          </w14:textFill>
        </w:rPr>
        <w:t>的转换如下列公式所示：</w:t>
      </w:r>
    </w:p>
    <w:p w14:paraId="131ECFE8">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8" o:spt="75" type="#_x0000_t75" style="height:39.8pt;width:200.85pt;" o:ole="t" filled="f" o:preferrelative="t" stroked="f" coordsize="21600,21600">
            <v:path/>
            <v:fill on="f" focussize="0,0"/>
            <v:stroke on="f" joinstyle="miter"/>
            <v:imagedata r:id="rId164" o:title=""/>
            <o:lock v:ext="edit" aspectratio="t"/>
            <w10:wrap type="none"/>
            <w10:anchorlock/>
          </v:shape>
          <o:OLEObject Type="Embed" ProgID="Equation.DSMT4" ShapeID="_x0000_i1088" DrawAspect="Content" ObjectID="_1468075787" r:id="rId163">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18B2954A">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9" o:spt="75" type="#_x0000_t75" style="height:39.8pt;width:170.55pt;" o:ole="t" filled="f" o:preferrelative="t" stroked="f" coordsize="21600,21600">
            <v:path/>
            <v:fill on="f" focussize="0,0"/>
            <v:stroke on="f" joinstyle="miter"/>
            <v:imagedata r:id="rId166" o:title=""/>
            <o:lock v:ext="edit" aspectratio="t"/>
            <w10:wrap type="none"/>
            <w10:anchorlock/>
          </v:shape>
          <o:OLEObject Type="Embed" ProgID="Equation.DSMT4" ShapeID="_x0000_i1089" DrawAspect="Content" ObjectID="_1468075788" r:id="rId16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3F054A4E">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90" o:spt="75" type="#_x0000_t75" style="height:39.8pt;width:170.55pt;" o:ole="t" filled="f" o:preferrelative="t" stroked="f" coordsize="21600,21600">
            <v:path/>
            <v:fill on="f" focussize="0,0"/>
            <v:stroke on="f" joinstyle="miter"/>
            <v:imagedata r:id="rId168" o:title=""/>
            <o:lock v:ext="edit" aspectratio="t"/>
            <w10:wrap type="none"/>
            <w10:anchorlock/>
          </v:shape>
          <o:OLEObject Type="Embed" ProgID="Equation.DSMT4" ShapeID="_x0000_i1090" DrawAspect="Content" ObjectID="_1468075789" r:id="rId16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7DE84438">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91" o:spt="75" type="#_x0000_t75" style="height:39.8pt;width:204.65pt;" o:ole="t" filled="f" o:preferrelative="t" stroked="f" coordsize="21600,21600">
            <v:path/>
            <v:fill on="f" focussize="0,0"/>
            <v:stroke on="f" joinstyle="miter"/>
            <v:imagedata r:id="rId170" o:title=""/>
            <o:lock v:ext="edit" aspectratio="t"/>
            <w10:wrap type="none"/>
            <w10:anchorlock/>
          </v:shape>
          <o:OLEObject Type="Embed" ProgID="Equation.DSMT4" ShapeID="_x0000_i1091" DrawAspect="Content" ObjectID="_1468075790" r:id="rId169">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5</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72B0BD0">
      <w:pPr>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color w:val="000000" w:themeColor="text1"/>
          <w:position w:val="-12"/>
          <w14:textFill>
            <w14:solidFill>
              <w14:schemeClr w14:val="tx1"/>
            </w14:solidFill>
          </w14:textFill>
        </w:rPr>
        <w:object>
          <v:shape id="_x0000_i1092" o:spt="75" type="#_x0000_t75" style="height:18.95pt;width:17.05pt;" o:ole="t" filled="f" o:preferrelative="t" stroked="f" coordsize="21600,21600">
            <v:path/>
            <v:fill on="f" focussize="0,0"/>
            <v:stroke on="f" joinstyle="miter"/>
            <v:imagedata r:id="rId172" o:title=""/>
            <o:lock v:ext="edit" aspectratio="t"/>
            <w10:wrap type="none"/>
            <w10:anchorlock/>
          </v:shape>
          <o:OLEObject Type="Embed" ProgID="Equation.DSMT4" ShapeID="_x0000_i1092" DrawAspect="Content" ObjectID="_1468075791" r:id="rId171">
            <o:LockedField>false</o:LockedField>
          </o:OLEObject>
        </w:object>
      </w:r>
      <w:r>
        <w:rPr>
          <w:rFonts w:hint="eastAsia"/>
          <w:color w:val="000000" w:themeColor="text1"/>
          <w14:textFill>
            <w14:solidFill>
              <w14:schemeClr w14:val="tx1"/>
            </w14:solidFill>
          </w14:textFill>
        </w:rPr>
        <w:t>表示</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0</w:t>
      </w:r>
      <w:r>
        <w:rPr>
          <w:rFonts w:hint="eastAsia"/>
          <w:color w:val="000000" w:themeColor="text1"/>
          <w14:textFill>
            <w14:solidFill>
              <w14:schemeClr w14:val="tx1"/>
            </w14:solidFill>
          </w14:textFill>
        </w:rPr>
        <w:t>的共轭；</w:t>
      </w:r>
      <w:r>
        <w:rPr>
          <w:color w:val="000000" w:themeColor="text1"/>
          <w14:textFill>
            <w14:solidFill>
              <w14:schemeClr w14:val="tx1"/>
            </w14:solidFill>
          </w14:textFill>
        </w:rPr>
        <w:t>ℜ{</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表示</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0</w:t>
      </w:r>
      <w:r>
        <w:rPr>
          <w:rFonts w:hint="eastAsia"/>
          <w:color w:val="000000" w:themeColor="text1"/>
          <w14:textFill>
            <w14:solidFill>
              <w14:schemeClr w14:val="tx1"/>
            </w14:solidFill>
          </w14:textFill>
        </w:rPr>
        <w:t>的实部。确定了</w:t>
      </w:r>
      <w:r>
        <w:rPr>
          <w:b/>
          <w:i/>
          <w:color w:val="000000" w:themeColor="text1"/>
          <w14:textFill>
            <w14:solidFill>
              <w14:schemeClr w14:val="tx1"/>
            </w14:solidFill>
          </w14:textFill>
        </w:rPr>
        <w:t>Z</w:t>
      </w:r>
      <w:r>
        <w:rPr>
          <w:rFonts w:hint="eastAsia"/>
          <w:color w:val="000000" w:themeColor="text1"/>
          <w14:textFill>
            <w14:solidFill>
              <w14:schemeClr w14:val="tx1"/>
            </w14:solidFill>
          </w14:textFill>
        </w:rPr>
        <w:t>矩阵参数，同时匹配的源阻抗</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S</w:t>
      </w:r>
      <w:r>
        <w:rPr>
          <w:color w:val="000000" w:themeColor="text1"/>
          <w14:textFill>
            <w14:solidFill>
              <w14:schemeClr w14:val="tx1"/>
            </w14:solidFill>
          </w14:textFill>
        </w:rPr>
        <w:t>|</w:t>
      </w:r>
      <w:r>
        <w:rPr>
          <w:color w:val="000000" w:themeColor="text1"/>
          <w:vertAlign w:val="subscript"/>
          <w14:textFill>
            <w14:solidFill>
              <w14:schemeClr w14:val="tx1"/>
            </w14:solidFill>
          </w14:textFill>
        </w:rPr>
        <w:t>matched</w:t>
      </w:r>
      <w:r>
        <w:rPr>
          <w:rFonts w:hint="eastAsia"/>
          <w:color w:val="000000" w:themeColor="text1"/>
          <w14:textFill>
            <w14:solidFill>
              <w14:schemeClr w14:val="tx1"/>
            </w14:solidFill>
          </w14:textFill>
        </w:rPr>
        <w:t>和负载阻抗</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L</w:t>
      </w:r>
      <w:r>
        <w:rPr>
          <w:color w:val="000000" w:themeColor="text1"/>
          <w14:textFill>
            <w14:solidFill>
              <w14:schemeClr w14:val="tx1"/>
            </w14:solidFill>
          </w14:textFill>
        </w:rPr>
        <w:t>|</w:t>
      </w:r>
      <w:r>
        <w:rPr>
          <w:color w:val="000000" w:themeColor="text1"/>
          <w:vertAlign w:val="subscript"/>
          <w14:textFill>
            <w14:solidFill>
              <w14:schemeClr w14:val="tx1"/>
            </w14:solidFill>
          </w14:textFill>
        </w:rPr>
        <w:t>matched</w:t>
      </w:r>
      <w:r>
        <w:rPr>
          <w:rFonts w:hint="eastAsia"/>
          <w:color w:val="000000" w:themeColor="text1"/>
          <w14:textFill>
            <w14:solidFill>
              <w14:schemeClr w14:val="tx1"/>
            </w14:solidFill>
          </w14:textFill>
        </w:rPr>
        <w:t>可以计算：</w:t>
      </w:r>
    </w:p>
    <w:p w14:paraId="44A0B37F">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93" o:spt="75" type="#_x0000_t75" style="height:37.9pt;width:94.75pt;" o:ole="t" filled="f" o:preferrelative="t" stroked="f" coordsize="21600,21600">
            <v:path/>
            <v:fill on="f" focussize="0,0"/>
            <v:stroke on="f" joinstyle="miter"/>
            <v:imagedata r:id="rId174" o:title=""/>
            <o:lock v:ext="edit" aspectratio="t"/>
            <w10:wrap type="none"/>
            <w10:anchorlock/>
          </v:shape>
          <o:OLEObject Type="Embed" ProgID="Equation.DSMT4" ShapeID="_x0000_i1093" DrawAspect="Content" ObjectID="_1468075792" r:id="rId173">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bookmarkStart w:id="141" w:name="ZEqnNum233329"/>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6</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bookmarkEnd w:id="141"/>
      <w:r>
        <w:rPr>
          <w:color w:val="000000" w:themeColor="text1"/>
          <w14:textFill>
            <w14:solidFill>
              <w14:schemeClr w14:val="tx1"/>
            </w14:solidFill>
          </w14:textFill>
        </w:rPr>
        <w:fldChar w:fldCharType="end"/>
      </w:r>
    </w:p>
    <w:p w14:paraId="2B22CD81">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94" o:spt="75" type="#_x0000_t75" style="height:37.9pt;width:96.65pt;" o:ole="t" filled="f" o:preferrelative="t" stroked="f" coordsize="21600,21600">
            <v:path/>
            <v:fill on="f" focussize="0,0"/>
            <v:stroke on="f" joinstyle="miter"/>
            <v:imagedata r:id="rId176" o:title=""/>
            <o:lock v:ext="edit" aspectratio="t"/>
            <w10:wrap type="none"/>
            <w10:anchorlock/>
          </v:shape>
          <o:OLEObject Type="Embed" ProgID="Equation.DSMT4" ShapeID="_x0000_i1094" DrawAspect="Content" ObjectID="_1468075793" r:id="rId17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bookmarkStart w:id="142" w:name="ZEqnNum691318"/>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7</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bookmarkEnd w:id="142"/>
      <w:r>
        <w:rPr>
          <w:color w:val="000000" w:themeColor="text1"/>
          <w14:textFill>
            <w14:solidFill>
              <w14:schemeClr w14:val="tx1"/>
            </w14:solidFill>
          </w14:textFill>
        </w:rPr>
        <w:fldChar w:fldCharType="end"/>
      </w:r>
    </w:p>
    <w:p w14:paraId="68CABC73">
      <w:pPr>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p>
    <w:p w14:paraId="3BDA5086">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95" o:spt="75" type="#_x0000_t75" style="height:18.95pt;width:161.05pt;" o:ole="t" filled="f" o:preferrelative="t" stroked="f" coordsize="21600,21600">
            <v:path/>
            <v:fill on="f" focussize="0,0"/>
            <v:stroke on="f" joinstyle="miter"/>
            <v:imagedata r:id="rId178" o:title=""/>
            <o:lock v:ext="edit" aspectratio="t"/>
            <w10:wrap type="none"/>
            <w10:anchorlock/>
          </v:shape>
          <o:OLEObject Type="Embed" ProgID="Equation.DSMT4" ShapeID="_x0000_i1095" DrawAspect="Content" ObjectID="_1468075794" r:id="rId17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8</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47C58E2">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96" o:spt="75" type="#_x0000_t75" style="height:18.95pt;width:162.95pt;" o:ole="t" filled="f" o:preferrelative="t" stroked="f" coordsize="21600,21600">
            <v:path/>
            <v:fill on="f" focussize="0,0"/>
            <v:stroke on="f" joinstyle="miter"/>
            <v:imagedata r:id="rId180" o:title=""/>
            <o:lock v:ext="edit" aspectratio="t"/>
            <w10:wrap type="none"/>
            <w10:anchorlock/>
          </v:shape>
          <o:OLEObject Type="Embed" ProgID="Equation.DSMT4" ShapeID="_x0000_i1096" DrawAspect="Content" ObjectID="_1468075795" r:id="rId179">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9</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4EBFAEA6">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97" o:spt="75" type="#_x0000_t75" style="height:22.75pt;width:200.85pt;" o:ole="t" filled="f" o:preferrelative="t" stroked="f" coordsize="21600,21600">
            <v:path/>
            <v:fill on="f" focussize="0,0"/>
            <v:stroke on="f" joinstyle="miter"/>
            <v:imagedata r:id="rId182" o:title=""/>
            <o:lock v:ext="edit" aspectratio="t"/>
            <w10:wrap type="none"/>
            <w10:anchorlock/>
          </v:shape>
          <o:OLEObject Type="Embed" ProgID="Equation.DSMT4" ShapeID="_x0000_i1097" DrawAspect="Content" ObjectID="_1468075796" r:id="rId181">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0</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9B63C06">
      <w:pPr>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color w:val="000000" w:themeColor="text1"/>
          <w14:textFill>
            <w14:solidFill>
              <w14:schemeClr w14:val="tx1"/>
            </w14:solidFill>
          </w14:textFill>
        </w:rPr>
        <w:t>ℜ{</w:t>
      </w:r>
      <w:r>
        <w:rPr>
          <w:i/>
          <w:color w:val="000000" w:themeColor="text1"/>
          <w14:textFill>
            <w14:solidFill>
              <w14:schemeClr w14:val="tx1"/>
            </w14:solidFill>
          </w14:textFill>
        </w:rPr>
        <w:t>Z</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ℑ{</w:t>
      </w:r>
      <w:r>
        <w:rPr>
          <w:i/>
          <w:color w:val="000000" w:themeColor="text1"/>
          <w14:textFill>
            <w14:solidFill>
              <w14:schemeClr w14:val="tx1"/>
            </w14:solidFill>
          </w14:textFill>
        </w:rPr>
        <w:t>Z</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分别表示复阻抗</w:t>
      </w:r>
      <w:r>
        <w:rPr>
          <w:i/>
          <w:color w:val="000000" w:themeColor="text1"/>
          <w14:textFill>
            <w14:solidFill>
              <w14:schemeClr w14:val="tx1"/>
            </w14:solidFill>
          </w14:textFill>
        </w:rPr>
        <w:t>Z</w:t>
      </w:r>
      <w:r>
        <w:rPr>
          <w:rFonts w:hint="eastAsia"/>
          <w:color w:val="000000" w:themeColor="text1"/>
          <w14:textFill>
            <w14:solidFill>
              <w14:schemeClr w14:val="tx1"/>
            </w14:solidFill>
          </w14:textFill>
        </w:rPr>
        <w:t>的实部和虚部。选择等式</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GOTOBUTTON ZEqnNum233329  \* MERGEFORMA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ZEqnNum233329 \* Charformat \!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26)</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GOTOBUTTON ZEqnNum691318  \* MERGEFORMA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ZEqnNum691318 \* Charformat \!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27)</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的适当符号，确保</w:t>
      </w:r>
      <w:r>
        <w:rPr>
          <w:color w:val="000000" w:themeColor="text1"/>
          <w14:textFill>
            <w14:solidFill>
              <w14:schemeClr w14:val="tx1"/>
            </w14:solidFill>
          </w14:textFill>
        </w:rPr>
        <w:t>ℜ{</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S</w:t>
      </w:r>
      <w:r>
        <w:rPr>
          <w:color w:val="000000" w:themeColor="text1"/>
          <w14:textFill>
            <w14:solidFill>
              <w14:schemeClr w14:val="tx1"/>
            </w14:solidFill>
          </w14:textFill>
        </w:rPr>
        <w:t>|</w:t>
      </w:r>
      <w:r>
        <w:rPr>
          <w:i/>
          <w:color w:val="000000" w:themeColor="text1"/>
          <w:vertAlign w:val="subscript"/>
          <w14:textFill>
            <w14:solidFill>
              <w14:schemeClr w14:val="tx1"/>
            </w14:solidFill>
          </w14:textFill>
        </w:rPr>
        <w:t>matched</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ℜ{</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L</w:t>
      </w:r>
      <w:r>
        <w:rPr>
          <w:i/>
          <w:color w:val="000000" w:themeColor="text1"/>
          <w14:textFill>
            <w14:solidFill>
              <w14:schemeClr w14:val="tx1"/>
            </w14:solidFill>
          </w14:textFill>
        </w:rPr>
        <w:t>|</w:t>
      </w:r>
      <w:r>
        <w:rPr>
          <w:i/>
          <w:color w:val="000000" w:themeColor="text1"/>
          <w:vertAlign w:val="subscript"/>
          <w14:textFill>
            <w14:solidFill>
              <w14:schemeClr w14:val="tx1"/>
            </w14:solidFill>
          </w14:textFill>
        </w:rPr>
        <w:t>matched</w:t>
      </w:r>
      <w:r>
        <w:rPr>
          <w:i/>
          <w:color w:val="000000" w:themeColor="text1"/>
          <w14:textFill>
            <w14:solidFill>
              <w14:schemeClr w14:val="tx1"/>
            </w14:solidFill>
          </w14:textFill>
        </w:rPr>
        <w:t>}</w:t>
      </w:r>
      <w:r>
        <w:rPr>
          <w:rFonts w:hint="eastAsia"/>
          <w:color w:val="000000" w:themeColor="text1"/>
          <w14:textFill>
            <w14:solidFill>
              <w14:schemeClr w14:val="tx1"/>
            </w14:solidFill>
          </w14:textFill>
        </w:rPr>
        <w:t>均为正，在共轭匹配条件下观察到端口</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的阻抗应该是两个匹配阻抗的共轭：</w:t>
      </w:r>
    </w:p>
    <w:p w14:paraId="20D6F959">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98" o:spt="75" type="#_x0000_t75" style="height:22.75pt;width:96.65pt;" o:ole="t" filled="f" o:preferrelative="t" stroked="f" coordsize="21600,21600">
            <v:path/>
            <v:fill on="f" focussize="0,0"/>
            <v:stroke on="f" joinstyle="miter"/>
            <v:imagedata r:id="rId184" o:title=""/>
            <o:lock v:ext="edit" aspectratio="t"/>
            <w10:wrap type="none"/>
            <w10:anchorlock/>
          </v:shape>
          <o:OLEObject Type="Embed" ProgID="Equation.DSMT4" ShapeID="_x0000_i1098" DrawAspect="Content" ObjectID="_1468075797" r:id="rId183">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62458B2">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99" o:spt="75" type="#_x0000_t75" style="height:22.75pt;width:98.55pt;" o:ole="t" filled="f" o:preferrelative="t" stroked="f" coordsize="21600,21600">
            <v:path/>
            <v:fill on="f" focussize="0,0"/>
            <v:stroke on="f" joinstyle="miter"/>
            <v:imagedata r:id="rId186" o:title=""/>
            <o:lock v:ext="edit" aspectratio="t"/>
            <w10:wrap type="none"/>
            <w10:anchorlock/>
          </v:shape>
          <o:OLEObject Type="Embed" ProgID="Equation.DSMT4" ShapeID="_x0000_i1099" DrawAspect="Content" ObjectID="_1468075798" r:id="rId18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B73DE6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对角匹配矩阵</w:t>
      </w:r>
      <w:r>
        <w:rPr>
          <w:rFonts w:hint="eastAsia"/>
          <w:b/>
          <w:i/>
          <w:color w:val="000000" w:themeColor="text1"/>
          <w14:textFill>
            <w14:solidFill>
              <w14:schemeClr w14:val="tx1"/>
            </w14:solidFill>
          </w14:textFill>
        </w:rPr>
        <w:t>Z</w:t>
      </w:r>
      <w:r>
        <w:rPr>
          <w:rFonts w:hint="eastAsia"/>
          <w:b/>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对角元素</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m11</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S</w:t>
      </w:r>
      <w:r>
        <w:rPr>
          <w:rFonts w:hint="eastAsia"/>
          <w:color w:val="000000" w:themeColor="text1"/>
          <w14:textFill>
            <w14:solidFill>
              <w14:schemeClr w14:val="tx1"/>
            </w14:solidFill>
          </w14:textFill>
        </w:rPr>
        <w:t>|</w:t>
      </w:r>
      <w:r>
        <w:rPr>
          <w:rFonts w:hint="eastAsia"/>
          <w:color w:val="000000" w:themeColor="text1"/>
          <w:vertAlign w:val="subscript"/>
          <w14:textFill>
            <w14:solidFill>
              <w14:schemeClr w14:val="tx1"/>
            </w14:solidFill>
          </w14:textFill>
        </w:rPr>
        <w:t>matched</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m22</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w:t>
      </w:r>
      <w:r>
        <w:rPr>
          <w:rFonts w:hint="eastAsia"/>
          <w:color w:val="000000" w:themeColor="text1"/>
          <w:vertAlign w:val="subscript"/>
          <w14:textFill>
            <w14:solidFill>
              <w14:schemeClr w14:val="tx1"/>
            </w14:solidFill>
          </w14:textFill>
        </w:rPr>
        <w:t>matched</w:t>
      </w:r>
      <w:r>
        <w:rPr>
          <w:rFonts w:hint="eastAsia"/>
          <w:color w:val="000000" w:themeColor="text1"/>
          <w14:textFill>
            <w14:solidFill>
              <w14:schemeClr w14:val="tx1"/>
            </w14:solidFill>
          </w14:textFill>
        </w:rPr>
        <w:t>。对角矩阵</w:t>
      </w:r>
      <w:r>
        <w:rPr>
          <w:rFonts w:hint="eastAsia"/>
          <w:b/>
          <w:i/>
          <w:color w:val="000000" w:themeColor="text1"/>
          <w14:textFill>
            <w14:solidFill>
              <w14:schemeClr w14:val="tx1"/>
            </w14:solidFill>
          </w14:textFill>
        </w:rPr>
        <w:t>F</w:t>
      </w:r>
      <w:r>
        <w:rPr>
          <w:rFonts w:hint="eastAsia"/>
          <w:color w:val="000000" w:themeColor="text1"/>
          <w14:textFill>
            <w14:solidFill>
              <w14:schemeClr w14:val="tx1"/>
            </w14:solidFill>
          </w14:textFill>
        </w:rPr>
        <w:t>,</w:t>
      </w:r>
      <w:r>
        <w:rPr>
          <w:color w:val="000000" w:themeColor="text1"/>
          <w:position w:val="-14"/>
          <w14:textFill>
            <w14:solidFill>
              <w14:schemeClr w14:val="tx1"/>
            </w14:solidFill>
          </w14:textFill>
        </w:rPr>
        <w:object>
          <v:shape id="_x0000_i1100" o:spt="75" type="#_x0000_t75" style="height:22.75pt;width:96.65pt;" o:ole="t" filled="f" o:preferrelative="t" stroked="f" coordsize="21600,21600">
            <v:path/>
            <v:fill on="f" focussize="0,0"/>
            <v:stroke on="f" joinstyle="miter"/>
            <v:imagedata r:id="rId188" o:title=""/>
            <o:lock v:ext="edit" aspectratio="t"/>
            <w10:wrap type="none"/>
            <w10:anchorlock/>
          </v:shape>
          <o:OLEObject Type="Embed" ProgID="Equation.DSMT4" ShapeID="_x0000_i1100" DrawAspect="Content" ObjectID="_1468075799" r:id="rId187">
            <o:LockedField>false</o:LockedField>
          </o:OLEObject>
        </w:object>
      </w:r>
      <w:r>
        <w:rPr>
          <w:color w:val="000000" w:themeColor="text1"/>
          <w14:textFill>
            <w14:solidFill>
              <w14:schemeClr w14:val="tx1"/>
            </w14:solidFill>
          </w14:textFill>
        </w:rPr>
        <w:t>,</w:t>
      </w:r>
      <w:r>
        <w:rPr>
          <w:color w:val="000000" w:themeColor="text1"/>
          <w:position w:val="-14"/>
          <w14:textFill>
            <w14:solidFill>
              <w14:schemeClr w14:val="tx1"/>
            </w14:solidFill>
          </w14:textFill>
        </w:rPr>
        <w:object>
          <v:shape id="_x0000_i1101" o:spt="75" type="#_x0000_t75" style="height:22.75pt;width:102.3pt;" o:ole="t" filled="f" o:preferrelative="t" stroked="f" coordsize="21600,21600">
            <v:path/>
            <v:fill on="f" focussize="0,0"/>
            <v:stroke on="f" joinstyle="miter"/>
            <v:imagedata r:id="rId190" o:title=""/>
            <o:lock v:ext="edit" aspectratio="t"/>
            <w10:wrap type="none"/>
            <w10:anchorlock/>
          </v:shape>
          <o:OLEObject Type="Embed" ProgID="Equation.DSMT4" ShapeID="_x0000_i1101" DrawAspect="Content" ObjectID="_1468075800" r:id="rId189">
            <o:LockedField>false</o:LockedField>
          </o:OLEObject>
        </w:object>
      </w:r>
      <w:r>
        <w:rPr>
          <w:rFonts w:hint="eastAsia"/>
          <w:color w:val="000000" w:themeColor="text1"/>
          <w14:textFill>
            <w14:solidFill>
              <w14:schemeClr w14:val="tx1"/>
            </w14:solidFill>
          </w14:textFill>
        </w:rPr>
        <w:t>。得到了</w:t>
      </w:r>
      <w:r>
        <w:rPr>
          <w:rFonts w:hint="eastAsia"/>
          <w:b/>
          <w:i/>
          <w:color w:val="000000" w:themeColor="text1"/>
          <w14:textFill>
            <w14:solidFill>
              <w14:schemeClr w14:val="tx1"/>
            </w14:solidFill>
          </w14:textFill>
        </w:rPr>
        <w:t>Z</w:t>
      </w:r>
      <w:r>
        <w:rPr>
          <w:rFonts w:hint="eastAsia"/>
          <w:b/>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和</w:t>
      </w:r>
      <w:r>
        <w:rPr>
          <w:rFonts w:hint="eastAsia"/>
          <w:b/>
          <w:i/>
          <w:color w:val="000000" w:themeColor="text1"/>
          <w14:textFill>
            <w14:solidFill>
              <w14:schemeClr w14:val="tx1"/>
            </w14:solidFill>
          </w14:textFill>
        </w:rPr>
        <w:t>F</w:t>
      </w:r>
      <w:r>
        <w:rPr>
          <w:rFonts w:hint="eastAsia"/>
          <w:color w:val="000000" w:themeColor="text1"/>
          <w14:textFill>
            <w14:solidFill>
              <w14:schemeClr w14:val="tx1"/>
            </w14:solidFill>
          </w14:textFill>
        </w:rPr>
        <w:t>。同时共轭匹配后的</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矩阵</w:t>
      </w:r>
      <w:r>
        <w:rPr>
          <w:rFonts w:hint="eastAsia"/>
          <w:b/>
          <w:i/>
          <w:color w:val="000000" w:themeColor="text1"/>
          <w14:textFill>
            <w14:solidFill>
              <w14:schemeClr w14:val="tx1"/>
            </w14:solidFill>
          </w14:textFill>
        </w:rPr>
        <w:t>S</w:t>
      </w:r>
      <w:r>
        <w:rPr>
          <w:rFonts w:hint="eastAsia"/>
          <w:b/>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可以通过下式计算：</w:t>
      </w:r>
    </w:p>
    <w:p w14:paraId="16B494DD">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02" o:spt="75" type="#_x0000_t75" style="height:18.95pt;width:153.45pt;" o:ole="t" filled="f" o:preferrelative="t" stroked="f" coordsize="21600,21600">
            <v:path/>
            <v:fill on="f" focussize="0,0"/>
            <v:stroke on="f" joinstyle="miter"/>
            <v:imagedata r:id="rId192" o:title=""/>
            <o:lock v:ext="edit" aspectratio="t"/>
            <w10:wrap type="none"/>
            <w10:anchorlock/>
          </v:shape>
          <o:OLEObject Type="Embed" ProgID="Equation.DSMT4" ShapeID="_x0000_i1102" DrawAspect="Content" ObjectID="_1468075801" r:id="rId191">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C360F4B">
      <w:pPr>
        <w:ind w:firstLine="518"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共轭匹配条件下，可以认为</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11</w:t>
      </w:r>
      <w:r>
        <w:rPr>
          <w:rFonts w:hint="eastAsia"/>
          <w:color w:val="000000" w:themeColor="text1"/>
          <w14:textFill>
            <w14:solidFill>
              <w14:schemeClr w14:val="tx1"/>
            </w14:solidFill>
          </w14:textFill>
        </w:rPr>
        <w:t>和</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22</w:t>
      </w:r>
      <w:r>
        <w:rPr>
          <w:rFonts w:hint="eastAsia"/>
          <w:color w:val="000000" w:themeColor="text1"/>
          <w14:textFill>
            <w14:solidFill>
              <w14:schemeClr w14:val="tx1"/>
            </w14:solidFill>
          </w14:textFill>
        </w:rPr>
        <w:t>均为0且|</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21</w:t>
      </w:r>
      <w:r>
        <w:rPr>
          <w:rFonts w:hint="eastAsia"/>
          <w:color w:val="000000" w:themeColor="text1"/>
          <w14:textFill>
            <w14:solidFill>
              <w14:schemeClr w14:val="tx1"/>
            </w14:solidFill>
          </w14:textFill>
        </w:rPr>
        <w:t>|</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是从端口1到端口2的同时匹配能量传输函数。在双边对称的系统中，|</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21</w:t>
      </w:r>
      <w:r>
        <w:rPr>
          <w:rFonts w:hint="eastAsia"/>
          <w:color w:val="000000" w:themeColor="text1"/>
          <w14:textFill>
            <w14:solidFill>
              <w14:schemeClr w14:val="tx1"/>
            </w14:solidFill>
          </w14:textFill>
        </w:rPr>
        <w:t>|</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12</w:t>
      </w:r>
      <w:r>
        <w:rPr>
          <w:rFonts w:hint="eastAsia"/>
          <w:color w:val="000000" w:themeColor="text1"/>
          <w14:textFill>
            <w14:solidFill>
              <w14:schemeClr w14:val="tx1"/>
            </w14:solidFill>
          </w14:textFill>
        </w:rPr>
        <w:t>|</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假设能量从端口1传输到端口2，则|</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21</w:t>
      </w:r>
      <w:r>
        <w:rPr>
          <w:rFonts w:hint="eastAsia"/>
          <w:color w:val="000000" w:themeColor="text1"/>
          <w14:textFill>
            <w14:solidFill>
              <w14:schemeClr w14:val="tx1"/>
            </w14:solidFill>
          </w14:textFill>
        </w:rPr>
        <w:t>|</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在所有感兴趣的频率上的最大值能代表整个声电通道系统的最大可能的匹配能量传输效率和对应的频率</w:t>
      </w:r>
      <w:r>
        <w:rPr>
          <w:rFonts w:hint="eastAsia"/>
          <w:i/>
          <w:color w:val="000000" w:themeColor="text1"/>
          <w14:textFill>
            <w14:solidFill>
              <w14:schemeClr w14:val="tx1"/>
            </w14:solidFill>
          </w14:textFill>
        </w:rPr>
        <w:t>f</w:t>
      </w:r>
      <w:r>
        <w:rPr>
          <w:rFonts w:hint="eastAsia"/>
          <w:color w:val="000000" w:themeColor="text1"/>
          <w:vertAlign w:val="subscript"/>
          <w14:textFill>
            <w14:solidFill>
              <w14:schemeClr w14:val="tx1"/>
            </w14:solidFill>
          </w14:textFill>
        </w:rPr>
        <w:t>max</w:t>
      </w:r>
      <w:r>
        <w:rPr>
          <w:rFonts w:hint="eastAsia"/>
          <w:color w:val="000000" w:themeColor="text1"/>
          <w14:textFill>
            <w14:solidFill>
              <w14:schemeClr w14:val="tx1"/>
            </w14:solidFill>
          </w14:textFill>
        </w:rPr>
        <w:t>。最大能量传输效率为</w:t>
      </w:r>
    </w:p>
    <w:p w14:paraId="609DF0C5">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03" o:spt="75" type="#_x0000_t75" style="height:22.75pt;width:149.7pt;" o:ole="t" filled="f" o:preferrelative="t" stroked="f" coordsize="21600,21600">
            <v:path/>
            <v:fill on="f" focussize="0,0"/>
            <v:stroke on="f" joinstyle="miter"/>
            <v:imagedata r:id="rId194" o:title=""/>
            <o:lock v:ext="edit" aspectratio="t"/>
            <w10:wrap type="none"/>
            <w10:anchorlock/>
          </v:shape>
          <o:OLEObject Type="Embed" ProgID="Equation.DSMT4" ShapeID="_x0000_i1103" DrawAspect="Content" ObjectID="_1468075802" r:id="rId193">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1E2249F6">
      <w:pPr>
        <w:pStyle w:val="3"/>
        <w:rPr>
          <w:color w:val="000000" w:themeColor="text1"/>
          <w:kern w:val="0"/>
          <w14:textFill>
            <w14:solidFill>
              <w14:schemeClr w14:val="tx1"/>
            </w14:solidFill>
          </w14:textFill>
        </w:rPr>
      </w:pPr>
      <w:bookmarkStart w:id="143" w:name="_Toc167365771"/>
      <w:r>
        <w:rPr>
          <w:rFonts w:hint="eastAsia"/>
          <w:color w:val="000000" w:themeColor="text1"/>
          <w:kern w:val="0"/>
          <w14:textFill>
            <w14:solidFill>
              <w14:schemeClr w14:val="tx1"/>
            </w14:solidFill>
          </w14:textFill>
        </w:rPr>
        <w:t>阻抗匹配电路设计</w:t>
      </w:r>
      <w:bookmarkEnd w:id="143"/>
    </w:p>
    <w:p w14:paraId="43A2C742">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基于上文中搭建的声电通道，在整个系统谐振频率附近，从990kHz到1040kHz以2kHz为步长测量了声电通道的实际传输效率，如图3</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所示。可以看出，测量的声电通道传输效率与|</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有强相关性，在990kHz~约1020kHz，|</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与测量传输效率均呈上升趋势，在1020kHz~1040kHz，二者均呈下降趋势，实验证明，声电通道的|</w:t>
      </w:r>
      <w:r>
        <w:rPr>
          <w:i/>
          <w:color w:val="000000" w:themeColor="text1"/>
          <w14:textFill>
            <w14:solidFill>
              <w14:schemeClr w14:val="tx1"/>
            </w14:solidFill>
          </w14:textFill>
        </w:rPr>
        <w:t>s</w:t>
      </w:r>
      <w:r>
        <w:rPr>
          <w:color w:val="000000" w:themeColor="text1"/>
          <w:vertAlign w:val="subscript"/>
          <w14:textFill>
            <w14:solidFill>
              <w14:schemeClr w14:val="tx1"/>
            </w14:solidFill>
          </w14:textFill>
        </w:rPr>
        <w:t>21</w:t>
      </w:r>
      <w:r>
        <w:rPr>
          <w:color w:val="000000" w:themeColor="text1"/>
          <w14:textFill>
            <w14:solidFill>
              <w14:schemeClr w14:val="tx1"/>
            </w14:solidFill>
          </w14:textFill>
        </w:rPr>
        <w:t>|</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参数能反映其穿过金属传输电能的能力。</w:t>
      </w:r>
    </w:p>
    <w:p w14:paraId="5330CE07">
      <w:pPr>
        <w:keepNext/>
        <w:jc w:val="center"/>
      </w:pPr>
      <w:r>
        <w:rPr>
          <w:color w:val="000000" w:themeColor="text1"/>
          <w14:textFill>
            <w14:solidFill>
              <w14:schemeClr w14:val="tx1"/>
            </w14:solidFill>
          </w14:textFill>
        </w:rPr>
        <w:pict>
          <v:shape id="_x0000_i1104" o:spt="75" type="#_x0000_t75" style="height:170.55pt;width:227.35pt;" filled="f" o:preferrelative="t" stroked="f" coordsize="21600,21600">
            <v:path/>
            <v:fill on="f" focussize="0,0"/>
            <v:stroke on="f" joinstyle="miter"/>
            <v:imagedata r:id="rId195" o:title="s21_2与测量的传输效率随频率的变化2"/>
            <o:lock v:ext="edit" aspectratio="t"/>
            <w10:wrap type="none"/>
            <w10:anchorlock/>
          </v:shape>
        </w:pict>
      </w:r>
    </w:p>
    <w:p w14:paraId="224C997B">
      <w:pPr>
        <w:pStyle w:val="6"/>
        <w:spacing w:before="81" w:after="204"/>
      </w:pPr>
      <w:bookmarkStart w:id="144" w:name="_Toc166849934"/>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7</w:t>
      </w:r>
      <w:r>
        <w:fldChar w:fldCharType="end"/>
      </w:r>
      <w:r>
        <w:t xml:space="preserve"> |</w:t>
      </w:r>
      <w:r>
        <w:rPr>
          <w:i/>
        </w:rPr>
        <w:t>s</w:t>
      </w:r>
      <w:r>
        <w:rPr>
          <w:vertAlign w:val="subscript"/>
        </w:rPr>
        <w:t>21</w:t>
      </w:r>
      <w:r>
        <w:t>|</w:t>
      </w:r>
      <w:r>
        <w:rPr>
          <w:vertAlign w:val="superscript"/>
        </w:rPr>
        <w:t>2</w:t>
      </w:r>
      <w:r>
        <w:rPr>
          <w:rFonts w:hint="eastAsia"/>
        </w:rPr>
        <w:t>与测量的传输效率随频率的变化</w:t>
      </w:r>
      <w:bookmarkEnd w:id="144"/>
    </w:p>
    <w:p w14:paraId="081FE716">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上文中，搭建了声电通道，使用矢量分析仪测量了声电通道作为二端口网络的</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在3.2节中提到了基于同时共轭匹配理论计算通道端口1与源阻抗、端口2与负载阻抗同时匹配后的</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w:t>
      </w:r>
      <w:r>
        <w:rPr>
          <w:rFonts w:hint="eastAsia"/>
          <w:b/>
          <w:i/>
          <w:color w:val="000000" w:themeColor="text1"/>
          <w14:textFill>
            <w14:solidFill>
              <w14:schemeClr w14:val="tx1"/>
            </w14:solidFill>
          </w14:textFill>
        </w:rPr>
        <w:t>S</w:t>
      </w:r>
      <w:r>
        <w:rPr>
          <w:rFonts w:hint="eastAsia"/>
          <w:b/>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的方法，如图3</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所示。图3.8为8mm厚碳钢板和一对20mm直径的圆形压电换能器组成的声电通道测量的</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i/>
          <w:color w:val="000000" w:themeColor="text1"/>
          <w14:textFill>
            <w14:solidFill>
              <w14:schemeClr w14:val="tx1"/>
            </w14:solidFill>
          </w14:textFill>
        </w:rPr>
        <w:t>|</w:t>
      </w:r>
      <w:r>
        <w:rPr>
          <w:rFonts w:hint="eastAsia"/>
          <w:color w:val="000000" w:themeColor="text1"/>
          <w14:textFill>
            <w14:solidFill>
              <w14:schemeClr w14:val="tx1"/>
            </w14:solidFill>
          </w14:textFill>
        </w:rPr>
        <w:t>和计算得到的</w:t>
      </w:r>
      <w:r>
        <w:rPr>
          <w:rFonts w:hint="eastAsia"/>
          <w:i/>
          <w:color w:val="000000" w:themeColor="text1"/>
          <w14:textFill>
            <w14:solidFill>
              <w14:schemeClr w14:val="tx1"/>
            </w14:solidFill>
          </w14:textFill>
        </w:rPr>
        <w:t>|</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21</w:t>
      </w:r>
      <w:r>
        <w:rPr>
          <w:rFonts w:hint="eastAsia"/>
          <w:color w:val="000000" w:themeColor="text1"/>
          <w14:textFill>
            <w14:solidFill>
              <w14:schemeClr w14:val="tx1"/>
            </w14:solidFill>
          </w14:textFill>
        </w:rPr>
        <w:t>|，如果不进行同时共轭阻抗匹配，理论上最大能量传输效率发生在1140kHz处，</w:t>
      </w:r>
      <w:r>
        <w:rPr>
          <w:rFonts w:hint="eastAsia"/>
          <w:i/>
          <w:color w:val="000000" w:themeColor="text1"/>
          <w14:textFill>
            <w14:solidFill>
              <w14:schemeClr w14:val="tx1"/>
            </w14:solidFill>
          </w14:textFill>
        </w:rPr>
        <w:t>|</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最大值为-6.14dB，对应传输效率49.30%；经过阻抗匹配后，5</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kHz</w:t>
      </w:r>
      <w:r>
        <w:rPr>
          <w:color w:val="000000" w:themeColor="text1"/>
          <w14:textFill>
            <w14:solidFill>
              <w14:schemeClr w14:val="tx1"/>
            </w14:solidFill>
          </w14:textFill>
        </w:rPr>
        <w:t>~1500</w:t>
      </w:r>
      <w:r>
        <w:rPr>
          <w:rFonts w:hint="eastAsia"/>
          <w:color w:val="000000" w:themeColor="text1"/>
          <w14:textFill>
            <w14:solidFill>
              <w14:schemeClr w14:val="tx1"/>
            </w14:solidFill>
          </w14:textFill>
        </w:rPr>
        <w:t>k</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z范围内在每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kHz的频率点计算出匹配后的|</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w:t>
      </w:r>
      <w:r>
        <w:rPr>
          <w:color w:val="000000" w:themeColor="text1"/>
          <w:vertAlign w:val="subscript"/>
          <w14:textFill>
            <w14:solidFill>
              <w14:schemeClr w14:val="tx1"/>
            </w14:solidFill>
          </w14:textFill>
        </w:rPr>
        <w:t>2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参数，</w:t>
      </w:r>
      <w:r>
        <w:rPr>
          <w:color w:val="000000" w:themeColor="text1"/>
          <w14:textFill>
            <w14:solidFill>
              <w14:schemeClr w14:val="tx1"/>
            </w14:solidFill>
          </w14:textFill>
        </w:rPr>
        <w:t>|</w:t>
      </w:r>
      <w:r>
        <w:rPr>
          <w:i/>
          <w:color w:val="000000" w:themeColor="text1"/>
          <w14:textFill>
            <w14:solidFill>
              <w14:schemeClr w14:val="tx1"/>
            </w14:solidFill>
          </w14:textFill>
        </w:rPr>
        <w:t>s</w:t>
      </w:r>
      <w:r>
        <w:rPr>
          <w:color w:val="000000" w:themeColor="text1"/>
          <w:vertAlign w:val="subscript"/>
          <w14:textFill>
            <w14:solidFill>
              <w14:schemeClr w14:val="tx1"/>
            </w14:solidFill>
          </w14:textFill>
        </w:rPr>
        <w:t>m21</w:t>
      </w:r>
      <w:r>
        <w:rPr>
          <w:color w:val="000000" w:themeColor="text1"/>
          <w14:textFill>
            <w14:solidFill>
              <w14:schemeClr w14:val="tx1"/>
            </w14:solidFill>
          </w14:textFill>
        </w:rPr>
        <w:t>|</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最大值对应的最大能量传输效率也发生在1140kHz处，</w:t>
      </w:r>
      <w:r>
        <w:rPr>
          <w:rFonts w:hint="eastAsia"/>
          <w:i/>
          <w:color w:val="000000" w:themeColor="text1"/>
          <w14:textFill>
            <w14:solidFill>
              <w14:schemeClr w14:val="tx1"/>
            </w14:solidFill>
          </w14:textFill>
        </w:rPr>
        <w:t>|</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21</w:t>
      </w:r>
      <w:r>
        <w:rPr>
          <w:rFonts w:hint="eastAsia"/>
          <w:color w:val="000000" w:themeColor="text1"/>
          <w14:textFill>
            <w14:solidFill>
              <w14:schemeClr w14:val="tx1"/>
            </w14:solidFill>
          </w14:textFill>
        </w:rPr>
        <w:t>|</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最大值为-3.60dB，对应传输效率66.06%。理论上的传输效率提升了16.76%，这表明对声电通道二端口网络进行同时共轭匹配有利于提升过金属的能量传输效率。</w:t>
      </w:r>
    </w:p>
    <w:p w14:paraId="6046290A">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计算得到声电通道两个端口的匹配阻抗</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P1</w:t>
      </w:r>
      <w:r>
        <w:rPr>
          <w:rFonts w:hint="eastAsia"/>
          <w:color w:val="000000" w:themeColor="text1"/>
          <w14:textFill>
            <w14:solidFill>
              <w14:schemeClr w14:val="tx1"/>
            </w14:solidFill>
          </w14:textFill>
        </w:rPr>
        <w:t>|</w:t>
      </w:r>
      <w:r>
        <w:rPr>
          <w:rFonts w:hint="eastAsia"/>
          <w:color w:val="000000" w:themeColor="text1"/>
          <w:vertAlign w:val="subscript"/>
          <w14:textFill>
            <w14:solidFill>
              <w14:schemeClr w14:val="tx1"/>
            </w14:solidFill>
          </w14:textFill>
        </w:rPr>
        <w:t>matched</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P2</w:t>
      </w:r>
      <w:r>
        <w:rPr>
          <w:rFonts w:hint="eastAsia"/>
          <w:color w:val="000000" w:themeColor="text1"/>
          <w14:textFill>
            <w14:solidFill>
              <w14:schemeClr w14:val="tx1"/>
            </w14:solidFill>
          </w14:textFill>
        </w:rPr>
        <w:t>|</w:t>
      </w:r>
      <w:r>
        <w:rPr>
          <w:rFonts w:hint="eastAsia"/>
          <w:color w:val="000000" w:themeColor="text1"/>
          <w:vertAlign w:val="subscript"/>
          <w14:textFill>
            <w14:solidFill>
              <w14:schemeClr w14:val="tx1"/>
            </w14:solidFill>
          </w14:textFill>
        </w:rPr>
        <w:t>matched</w:t>
      </w:r>
      <w:r>
        <w:rPr>
          <w:rFonts w:hint="eastAsia"/>
          <w:color w:val="000000" w:themeColor="text1"/>
          <w14:textFill>
            <w14:solidFill>
              <w14:schemeClr w14:val="tx1"/>
            </w14:solidFill>
          </w14:textFill>
        </w:rPr>
        <w:t>后，可以开始设计端口1和端口2的匹配网络。由于市面上绝大多数的功率放大器输出阻抗为50</w:t>
      </w:r>
      <w:r>
        <w:rPr>
          <w:color w:val="000000" w:themeColor="text1"/>
          <w14:textFill>
            <w14:solidFill>
              <w14:schemeClr w14:val="tx1"/>
            </w14:solidFill>
          </w14:textFill>
        </w:rPr>
        <w:t>Ω</w:t>
      </w:r>
      <w:r>
        <w:rPr>
          <w:rFonts w:hint="eastAsia"/>
          <w:color w:val="000000" w:themeColor="text1"/>
          <w14:textFill>
            <w14:solidFill>
              <w14:schemeClr w14:val="tx1"/>
            </w14:solidFill>
          </w14:textFill>
        </w:rPr>
        <w:t>，为了简化计算，令端口2的负载阻抗也为纯电阻50</w:t>
      </w:r>
      <w:r>
        <w:rPr>
          <w:color w:val="000000" w:themeColor="text1"/>
          <w14:textFill>
            <w14:solidFill>
              <w14:schemeClr w14:val="tx1"/>
            </w14:solidFill>
          </w14:textFill>
        </w:rPr>
        <w:t>Ω</w:t>
      </w:r>
      <w:r>
        <w:rPr>
          <w:rFonts w:hint="eastAsia"/>
          <w:color w:val="000000" w:themeColor="text1"/>
          <w14:textFill>
            <w14:solidFill>
              <w14:schemeClr w14:val="tx1"/>
            </w14:solidFill>
          </w14:textFill>
        </w:rPr>
        <w:t>，由于声电通道两侧压电陶瓷一致，可将声电通道二端口网络视为互易网络，这样源端匹配电路与负载端匹配电路几乎完全相同，本文只针对端口1进行分析，并用符号</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代表</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Pn</w:t>
      </w:r>
      <w:r>
        <w:rPr>
          <w:rFonts w:hint="eastAsia"/>
          <w:color w:val="000000" w:themeColor="text1"/>
          <w14:textFill>
            <w14:solidFill>
              <w14:schemeClr w14:val="tx1"/>
            </w14:solidFill>
          </w14:textFill>
        </w:rPr>
        <w:t>|</w:t>
      </w:r>
      <w:r>
        <w:rPr>
          <w:rFonts w:hint="eastAsia"/>
          <w:color w:val="000000" w:themeColor="text1"/>
          <w:vertAlign w:val="subscript"/>
          <w14:textFill>
            <w14:solidFill>
              <w14:schemeClr w14:val="tx1"/>
            </w14:solidFill>
          </w14:textFill>
        </w:rPr>
        <w:t>matched</w:t>
      </w:r>
      <w:r>
        <w:rPr>
          <w:rFonts w:hint="eastAsia"/>
          <w:color w:val="000000" w:themeColor="text1"/>
          <w14:textFill>
            <w14:solidFill>
              <w14:schemeClr w14:val="tx1"/>
            </w14:solidFill>
          </w14:textFill>
        </w:rPr>
        <w:t>。</w:t>
      </w:r>
    </w:p>
    <w:p w14:paraId="4E25A48A">
      <w:pPr>
        <w:keepNext/>
        <w:jc w:val="center"/>
      </w:pPr>
      <w:r>
        <w:rPr>
          <w:color w:val="000000" w:themeColor="text1"/>
          <w14:textFill>
            <w14:solidFill>
              <w14:schemeClr w14:val="tx1"/>
            </w14:solidFill>
          </w14:textFill>
        </w:rPr>
        <w:drawing>
          <wp:inline distT="0" distB="0" distL="0" distR="0">
            <wp:extent cx="2879725" cy="2264410"/>
            <wp:effectExtent l="0" t="0" r="0" b="2540"/>
            <wp:docPr id="18" name="图片 18" descr="D:\桌面\论文图片_修改\s21与sm21随频率的变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桌面\论文图片_修改\s21与sm21随频率的变化.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a:xfrm>
                      <a:off x="0" y="0"/>
                      <a:ext cx="2880000" cy="2264897"/>
                    </a:xfrm>
                    <a:prstGeom prst="rect">
                      <a:avLst/>
                    </a:prstGeom>
                    <a:noFill/>
                    <a:ln>
                      <a:noFill/>
                    </a:ln>
                  </pic:spPr>
                </pic:pic>
              </a:graphicData>
            </a:graphic>
          </wp:inline>
        </w:drawing>
      </w:r>
    </w:p>
    <w:p w14:paraId="7045EE0F">
      <w:pPr>
        <w:pStyle w:val="6"/>
        <w:spacing w:before="81" w:after="204"/>
      </w:pPr>
      <w:bookmarkStart w:id="145" w:name="_Toc166849935"/>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8</w:t>
      </w:r>
      <w:r>
        <w:fldChar w:fldCharType="end"/>
      </w:r>
      <w:r>
        <w:t xml:space="preserve"> </w:t>
      </w:r>
      <w:r>
        <w:rPr>
          <w:color w:val="000000" w:themeColor="text1"/>
          <w14:textFill>
            <w14:solidFill>
              <w14:schemeClr w14:val="tx1"/>
            </w14:solidFill>
          </w14:textFill>
        </w:rPr>
        <w:t>|</w:t>
      </w:r>
      <w:r>
        <w:rPr>
          <w:i/>
          <w:color w:val="000000" w:themeColor="text1"/>
          <w14:textFill>
            <w14:solidFill>
              <w14:schemeClr w14:val="tx1"/>
            </w14:solidFill>
          </w14:textFill>
        </w:rPr>
        <w:t>s</w:t>
      </w:r>
      <w:r>
        <w:rPr>
          <w:color w:val="000000" w:themeColor="text1"/>
          <w:vertAlign w:val="subscript"/>
          <w14:textFill>
            <w14:solidFill>
              <w14:schemeClr w14:val="tx1"/>
            </w14:solidFill>
          </w14:textFill>
        </w:rPr>
        <w:t>2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与|</w:t>
      </w:r>
      <w:r>
        <w:rPr>
          <w:rFonts w:hint="eastAsia"/>
          <w:i/>
          <w:color w:val="000000" w:themeColor="text1"/>
          <w14:textFill>
            <w14:solidFill>
              <w14:schemeClr w14:val="tx1"/>
            </w14:solidFill>
          </w14:textFill>
        </w:rPr>
        <w:t>s</w:t>
      </w:r>
      <w:r>
        <w:rPr>
          <w:color w:val="000000" w:themeColor="text1"/>
          <w:vertAlign w:val="subscript"/>
          <w14:textFill>
            <w14:solidFill>
              <w14:schemeClr w14:val="tx1"/>
            </w14:solidFill>
          </w14:textFill>
        </w:rPr>
        <w:t>m2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随频率的变化</w:t>
      </w:r>
      <w:bookmarkEnd w:id="145"/>
    </w:p>
    <w:p w14:paraId="39812B4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设</w:t>
      </w:r>
      <w:r>
        <w:rPr>
          <w:i/>
          <w:color w:val="000000" w:themeColor="text1"/>
          <w14:textFill>
            <w14:solidFill>
              <w14:schemeClr w14:val="tx1"/>
            </w14:solidFill>
          </w14:textFill>
        </w:rPr>
        <w:t>R</w:t>
      </w:r>
      <w:r>
        <w:rPr>
          <w:color w:val="000000" w:themeColor="text1"/>
          <w:vertAlign w:val="subscript"/>
          <w14:textFill>
            <w14:solidFill>
              <w14:schemeClr w14:val="tx1"/>
            </w14:solidFill>
          </w14:textFill>
        </w:rPr>
        <w:t>S</w:t>
      </w:r>
      <w:r>
        <w:rPr>
          <w:rFonts w:hint="eastAsia"/>
          <w:color w:val="000000" w:themeColor="text1"/>
          <w14:textFill>
            <w14:solidFill>
              <w14:schemeClr w14:val="tx1"/>
            </w14:solidFill>
          </w14:textFill>
        </w:rPr>
        <w:t>为源电阻，将端口阻抗</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通过</w:t>
      </w:r>
      <w:r>
        <w:rPr>
          <w:i/>
          <w:color w:val="000000" w:themeColor="text1"/>
          <w14:textFill>
            <w14:solidFill>
              <w14:schemeClr w14:val="tx1"/>
            </w14:solidFill>
          </w14:textFill>
        </w:rPr>
        <w:t>R</w:t>
      </w:r>
      <w:r>
        <w:rPr>
          <w:color w:val="000000" w:themeColor="text1"/>
          <w:vertAlign w:val="subscript"/>
          <w14:textFill>
            <w14:solidFill>
              <w14:schemeClr w14:val="tx1"/>
            </w14:solidFill>
          </w14:textFill>
        </w:rPr>
        <w:t>S</w:t>
      </w:r>
      <w:r>
        <w:rPr>
          <w:rFonts w:hint="eastAsia"/>
          <w:color w:val="000000" w:themeColor="text1"/>
          <w14:textFill>
            <w14:solidFill>
              <w14:schemeClr w14:val="tx1"/>
            </w14:solidFill>
          </w14:textFill>
        </w:rPr>
        <w:t>进行归一化，令</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i/>
          <w:color w:val="000000" w:themeColor="text1"/>
          <w14:textFill>
            <w14:solidFill>
              <w14:schemeClr w14:val="tx1"/>
            </w14:solidFill>
          </w14:textFill>
        </w:rPr>
        <w:t>/R</w:t>
      </w:r>
      <w:r>
        <w:rPr>
          <w:color w:val="000000" w:themeColor="text1"/>
          <w:vertAlign w:val="subscript"/>
          <w14:textFill>
            <w14:solidFill>
              <w14:schemeClr w14:val="tx1"/>
            </w14:solidFill>
          </w14:textFill>
        </w:rPr>
        <w:t>S</w:t>
      </w:r>
      <w:r>
        <w:rPr>
          <w:rFonts w:hint="eastAsia"/>
          <w:color w:val="000000" w:themeColor="text1"/>
          <w14:textFill>
            <w14:solidFill>
              <w14:schemeClr w14:val="tx1"/>
            </w14:solidFill>
          </w14:textFill>
        </w:rPr>
        <w:t>、</w:t>
      </w:r>
      <w:r>
        <w:rPr>
          <w:i/>
          <w:color w:val="000000" w:themeColor="text1"/>
          <w14:textFill>
            <w14:solidFill>
              <w14:schemeClr w14:val="tx1"/>
            </w14:solidFill>
          </w14:textFill>
        </w:rPr>
        <w:t>y</w:t>
      </w:r>
      <w:r>
        <w:rPr>
          <w:color w:val="000000" w:themeColor="text1"/>
          <w:vertAlign w:val="subscript"/>
          <w14:textFill>
            <w14:solidFill>
              <w14:schemeClr w14:val="tx1"/>
            </w14:solidFill>
          </w14:textFill>
        </w:rPr>
        <w:t>p</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其中</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i/>
          <w:color w:val="000000" w:themeColor="text1"/>
          <w14:textFill>
            <w14:solidFill>
              <w14:schemeClr w14:val="tx1"/>
            </w14:solidFill>
          </w14:textFill>
        </w:rPr>
        <w:t>=R</w:t>
      </w:r>
      <w:r>
        <w:rPr>
          <w:color w:val="000000" w:themeColor="text1"/>
          <w:vertAlign w:val="subscript"/>
          <w14:textFill>
            <w14:solidFill>
              <w14:schemeClr w14:val="tx1"/>
            </w14:solidFill>
          </w14:textFill>
        </w:rPr>
        <w:t>P</w:t>
      </w:r>
      <w:r>
        <w:rPr>
          <w:i/>
          <w:color w:val="000000" w:themeColor="text1"/>
          <w14:textFill>
            <w14:solidFill>
              <w14:schemeClr w14:val="tx1"/>
            </w14:solidFill>
          </w14:textFill>
        </w:rPr>
        <w:t>+jX</w:t>
      </w:r>
      <w:r>
        <w:rPr>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对于</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与</w:t>
      </w:r>
      <w:r>
        <w:rPr>
          <w:i/>
          <w:color w:val="000000" w:themeColor="text1"/>
          <w14:textFill>
            <w14:solidFill>
              <w14:schemeClr w14:val="tx1"/>
            </w14:solidFill>
          </w14:textFill>
        </w:rPr>
        <w:t>y</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的不同情况，匹配电路的结构也有所不同，这里只针对单元件与双元件结构进行说明，如</w:t>
      </w:r>
      <w:r>
        <w:rPr>
          <w:rFonts w:eastAsiaTheme="majorEastAsia"/>
          <w:color w:val="000000" w:themeColor="text1"/>
          <w14:textFill>
            <w14:solidFill>
              <w14:schemeClr w14:val="tx1"/>
            </w14:solidFill>
          </w14:textFill>
        </w:rPr>
        <w:fldChar w:fldCharType="begin"/>
      </w:r>
      <w:r>
        <w:rPr>
          <w:rFonts w:eastAsiaTheme="majorEastAsia"/>
          <w:color w:val="000000" w:themeColor="text1"/>
          <w14:textFill>
            <w14:solidFill>
              <w14:schemeClr w14:val="tx1"/>
            </w14:solidFill>
          </w14:textFill>
        </w:rPr>
        <w:instrText xml:space="preserve"> REF _Ref162622067 \h  \* MERGEFORMAT </w:instrText>
      </w:r>
      <w:r>
        <w:rPr>
          <w:rFonts w:eastAsiaTheme="majorEastAsia"/>
          <w:color w:val="000000" w:themeColor="text1"/>
          <w14:textFill>
            <w14:solidFill>
              <w14:schemeClr w14:val="tx1"/>
            </w14:solidFill>
          </w14:textFill>
        </w:rPr>
        <w:fldChar w:fldCharType="separate"/>
      </w:r>
      <w:r>
        <w:rPr>
          <w:rFonts w:eastAsiaTheme="majorEastAsia"/>
          <w:color w:val="000000" w:themeColor="text1"/>
          <w14:textFill>
            <w14:solidFill>
              <w14:schemeClr w14:val="tx1"/>
            </w14:solidFill>
          </w14:textFill>
        </w:rPr>
        <w:t>表3.5</w:t>
      </w:r>
      <w:r>
        <w:rPr>
          <w:rFonts w:eastAsiaTheme="major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w:t>
      </w:r>
    </w:p>
    <w:p w14:paraId="40BE0D9B">
      <w:pPr>
        <w:pStyle w:val="6"/>
        <w:keepNext/>
        <w:spacing w:before="102" w:beforeLines="25" w:after="102" w:afterLines="25"/>
        <w:rPr>
          <w:color w:val="000000" w:themeColor="text1"/>
          <w14:textFill>
            <w14:solidFill>
              <w14:schemeClr w14:val="tx1"/>
            </w14:solidFill>
          </w14:textFill>
        </w:rPr>
      </w:pPr>
      <w:bookmarkStart w:id="146" w:name="_Ref162622067"/>
      <w:bookmarkStart w:id="147" w:name="_Toc163420669"/>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1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1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bookmarkEnd w:id="146"/>
      <w:r>
        <w:rPr>
          <w:i/>
          <w:color w:val="000000" w:themeColor="text1"/>
          <w14:textFill>
            <w14:solidFill>
              <w14:schemeClr w14:val="tx1"/>
            </w14:solidFill>
          </w14:textFill>
        </w:rPr>
        <w:t xml:space="preserve"> z</w:t>
      </w:r>
      <w:r>
        <w:rPr>
          <w:i/>
          <w:color w:val="000000" w:themeColor="text1"/>
          <w:vertAlign w:val="subscript"/>
          <w14:textFill>
            <w14:solidFill>
              <w14:schemeClr w14:val="tx1"/>
            </w14:solidFill>
          </w14:textFill>
        </w:rPr>
        <w:t>p</w:t>
      </w:r>
      <w:r>
        <w:rPr>
          <w:color w:val="000000" w:themeColor="text1"/>
          <w14:textFill>
            <w14:solidFill>
              <w14:schemeClr w14:val="tx1"/>
            </w14:solidFill>
          </w14:textFill>
        </w:rPr>
        <w:t>与</w:t>
      </w:r>
      <w:r>
        <w:rPr>
          <w:i/>
          <w:color w:val="000000" w:themeColor="text1"/>
          <w14:textFill>
            <w14:solidFill>
              <w14:schemeClr w14:val="tx1"/>
            </w14:solidFill>
          </w14:textFill>
        </w:rPr>
        <w:t>y</w:t>
      </w:r>
      <w:r>
        <w:rPr>
          <w:i/>
          <w:color w:val="000000" w:themeColor="text1"/>
          <w:vertAlign w:val="subscript"/>
          <w14:textFill>
            <w14:solidFill>
              <w14:schemeClr w14:val="tx1"/>
            </w14:solidFill>
          </w14:textFill>
        </w:rPr>
        <w:t>p</w:t>
      </w:r>
      <w:r>
        <w:rPr>
          <w:color w:val="000000" w:themeColor="text1"/>
          <w14:textFill>
            <w14:solidFill>
              <w14:schemeClr w14:val="tx1"/>
            </w14:solidFill>
          </w14:textFill>
        </w:rPr>
        <w:t>不同条件对应的匹配网络结构</w:t>
      </w:r>
      <w:bookmarkEnd w:id="147"/>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
        <w:gridCol w:w="3437"/>
        <w:gridCol w:w="2533"/>
      </w:tblGrid>
      <w:tr w14:paraId="7B6E88A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0" w:type="dxa"/>
            <w:tcBorders>
              <w:bottom w:val="single" w:color="auto" w:sz="4" w:space="0"/>
            </w:tcBorders>
          </w:tcPr>
          <w:p w14:paraId="405924C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编号</w:t>
            </w:r>
          </w:p>
        </w:tc>
        <w:tc>
          <w:tcPr>
            <w:tcW w:w="3421" w:type="dxa"/>
            <w:tcBorders>
              <w:bottom w:val="single" w:color="auto" w:sz="4" w:space="0"/>
            </w:tcBorders>
          </w:tcPr>
          <w:p w14:paraId="3B0CF28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条件</w:t>
            </w:r>
          </w:p>
        </w:tc>
        <w:tc>
          <w:tcPr>
            <w:tcW w:w="2533" w:type="dxa"/>
            <w:tcBorders>
              <w:bottom w:val="single" w:color="auto" w:sz="4" w:space="0"/>
            </w:tcBorders>
          </w:tcPr>
          <w:p w14:paraId="33F9B61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匹配网络结构</w:t>
            </w:r>
          </w:p>
        </w:tc>
      </w:tr>
      <w:tr w14:paraId="4EBC170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0" w:type="dxa"/>
            <w:tcBorders>
              <w:top w:val="single" w:color="auto" w:sz="4" w:space="0"/>
              <w:bottom w:val="nil"/>
            </w:tcBorders>
          </w:tcPr>
          <w:p w14:paraId="0E745DA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3421" w:type="dxa"/>
            <w:tcBorders>
              <w:top w:val="single" w:color="auto" w:sz="4" w:space="0"/>
              <w:bottom w:val="nil"/>
            </w:tcBorders>
          </w:tcPr>
          <w:p w14:paraId="2169E42A">
            <w:pPr>
              <w:widowControl w:val="0"/>
              <w:jc w:val="center"/>
              <w:rPr>
                <w:color w:val="000000" w:themeColor="text1"/>
                <w:sz w:val="21"/>
                <w:szCs w:val="21"/>
                <w14:textFill>
                  <w14:solidFill>
                    <w14:schemeClr w14:val="tx1"/>
                  </w14:solidFill>
                </w14:textFill>
              </w:rPr>
            </w:pPr>
            <w:r>
              <w:rPr>
                <w:color w:val="000000" w:themeColor="text1"/>
                <w:position w:val="-14"/>
                <w:sz w:val="21"/>
                <w:szCs w:val="21"/>
                <w14:textFill>
                  <w14:solidFill>
                    <w14:schemeClr w14:val="tx1"/>
                  </w14:solidFill>
                </w14:textFill>
              </w:rPr>
              <w:object>
                <v:shape id="_x0000_i1105" o:spt="75" type="#_x0000_t75" style="height:18.95pt;width:47.35pt;" o:ole="t" filled="f" o:preferrelative="t" stroked="f" coordsize="21600,21600">
                  <v:path/>
                  <v:fill on="f" focussize="0,0"/>
                  <v:stroke on="f" joinstyle="miter"/>
                  <v:imagedata r:id="rId198" o:title=""/>
                  <o:lock v:ext="edit" aspectratio="t"/>
                  <w10:wrap type="none"/>
                  <w10:anchorlock/>
                </v:shape>
                <o:OLEObject Type="Embed" ProgID="Equation.DSMT4" ShapeID="_x0000_i1105" DrawAspect="Content" ObjectID="_1468075803" r:id="rId197">
                  <o:LockedField>false</o:LockedField>
                </o:OLEObject>
              </w:object>
            </w:r>
          </w:p>
        </w:tc>
        <w:tc>
          <w:tcPr>
            <w:tcW w:w="2533" w:type="dxa"/>
            <w:tcBorders>
              <w:top w:val="single" w:color="auto" w:sz="4" w:space="0"/>
              <w:bottom w:val="nil"/>
            </w:tcBorders>
          </w:tcPr>
          <w:p w14:paraId="4C32B08B">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s</w:t>
            </w:r>
            <w:r>
              <w:rPr>
                <w:color w:val="000000" w:themeColor="text1"/>
                <w:sz w:val="21"/>
                <w:szCs w:val="21"/>
                <w14:textFill>
                  <w14:solidFill>
                    <w14:schemeClr w14:val="tx1"/>
                  </w14:solidFill>
                </w14:textFill>
              </w:rPr>
              <w:t>CpL sLpC</w:t>
            </w:r>
          </w:p>
        </w:tc>
      </w:tr>
      <w:tr w14:paraId="60256E9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0" w:type="dxa"/>
            <w:tcBorders>
              <w:top w:val="nil"/>
            </w:tcBorders>
          </w:tcPr>
          <w:p w14:paraId="781A865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3421" w:type="dxa"/>
            <w:tcBorders>
              <w:top w:val="nil"/>
            </w:tcBorders>
          </w:tcPr>
          <w:p w14:paraId="769A22F5">
            <w:pPr>
              <w:widowControl w:val="0"/>
              <w:jc w:val="center"/>
              <w:rPr>
                <w:color w:val="000000" w:themeColor="text1"/>
                <w:sz w:val="21"/>
                <w:szCs w:val="21"/>
                <w14:textFill>
                  <w14:solidFill>
                    <w14:schemeClr w14:val="tx1"/>
                  </w14:solidFill>
                </w14:textFill>
              </w:rPr>
            </w:pPr>
            <w:r>
              <w:rPr>
                <w:color w:val="000000" w:themeColor="text1"/>
                <w:position w:val="-14"/>
                <w:sz w:val="21"/>
                <w:szCs w:val="21"/>
                <w14:textFill>
                  <w14:solidFill>
                    <w14:schemeClr w14:val="tx1"/>
                  </w14:solidFill>
                </w14:textFill>
              </w:rPr>
              <w:object>
                <v:shape id="_x0000_i1106" o:spt="75" type="#_x0000_t75" style="height:18.95pt;width:49.25pt;" o:ole="t" filled="f" o:preferrelative="t" stroked="f" coordsize="21600,21600">
                  <v:path/>
                  <v:fill on="f" focussize="0,0"/>
                  <v:stroke on="f" joinstyle="miter"/>
                  <v:imagedata r:id="rId200" o:title=""/>
                  <o:lock v:ext="edit" aspectratio="t"/>
                  <w10:wrap type="none"/>
                  <w10:anchorlock/>
                </v:shape>
                <o:OLEObject Type="Embed" ProgID="Equation.DSMT4" ShapeID="_x0000_i1106" DrawAspect="Content" ObjectID="_1468075804" r:id="rId199">
                  <o:LockedField>false</o:LockedField>
                </o:OLEObject>
              </w:object>
            </w:r>
          </w:p>
        </w:tc>
        <w:tc>
          <w:tcPr>
            <w:tcW w:w="2533" w:type="dxa"/>
            <w:tcBorders>
              <w:top w:val="nil"/>
            </w:tcBorders>
          </w:tcPr>
          <w:p w14:paraId="093B7889">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p</w:t>
            </w:r>
            <w:r>
              <w:rPr>
                <w:color w:val="000000" w:themeColor="text1"/>
                <w:sz w:val="21"/>
                <w:szCs w:val="21"/>
                <w14:textFill>
                  <w14:solidFill>
                    <w14:schemeClr w14:val="tx1"/>
                  </w14:solidFill>
                </w14:textFill>
              </w:rPr>
              <w:t>CsL pLsC</w:t>
            </w:r>
          </w:p>
        </w:tc>
      </w:tr>
      <w:tr w14:paraId="1768F55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0" w:type="dxa"/>
          </w:tcPr>
          <w:p w14:paraId="05BF83D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421" w:type="dxa"/>
          </w:tcPr>
          <w:p w14:paraId="04A23AD2">
            <w:pPr>
              <w:widowControl w:val="0"/>
              <w:jc w:val="center"/>
              <w:rPr>
                <w:color w:val="000000" w:themeColor="text1"/>
                <w:sz w:val="21"/>
                <w:szCs w:val="21"/>
                <w14:textFill>
                  <w14:solidFill>
                    <w14:schemeClr w14:val="tx1"/>
                  </w14:solidFill>
                </w14:textFill>
              </w:rPr>
            </w:pPr>
            <w:r>
              <w:rPr>
                <w:color w:val="000000" w:themeColor="text1"/>
                <w:position w:val="-14"/>
                <w:sz w:val="21"/>
                <w:szCs w:val="21"/>
                <w14:textFill>
                  <w14:solidFill>
                    <w14:schemeClr w14:val="tx1"/>
                  </w14:solidFill>
                </w14:textFill>
              </w:rPr>
              <w:object>
                <v:shape id="_x0000_i1107" o:spt="75" type="#_x0000_t75" style="height:18.95pt;width:106.1pt;" o:ole="t" filled="f" o:preferrelative="t" stroked="f" coordsize="21600,21600">
                  <v:path/>
                  <v:fill on="f" focussize="0,0"/>
                  <v:stroke on="f" joinstyle="miter"/>
                  <v:imagedata r:id="rId202" o:title=""/>
                  <o:lock v:ext="edit" aspectratio="t"/>
                  <w10:wrap type="none"/>
                  <w10:anchorlock/>
                </v:shape>
                <o:OLEObject Type="Embed" ProgID="Equation.DSMT4" ShapeID="_x0000_i1107" DrawAspect="Content" ObjectID="_1468075805" r:id="rId201">
                  <o:LockedField>false</o:LockedField>
                </o:OLEObject>
              </w:object>
            </w:r>
          </w:p>
        </w:tc>
        <w:tc>
          <w:tcPr>
            <w:tcW w:w="2533" w:type="dxa"/>
          </w:tcPr>
          <w:p w14:paraId="51156E1D">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s</w:t>
            </w:r>
            <w:r>
              <w:rPr>
                <w:color w:val="000000" w:themeColor="text1"/>
                <w:sz w:val="21"/>
                <w:szCs w:val="21"/>
                <w14:textFill>
                  <w14:solidFill>
                    <w14:schemeClr w14:val="tx1"/>
                  </w14:solidFill>
                </w14:textFill>
              </w:rPr>
              <w:t>C</w:t>
            </w:r>
          </w:p>
        </w:tc>
      </w:tr>
      <w:tr w14:paraId="7E406C1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0" w:type="dxa"/>
          </w:tcPr>
          <w:p w14:paraId="25346672">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c>
          <w:tcPr>
            <w:tcW w:w="3421" w:type="dxa"/>
          </w:tcPr>
          <w:p w14:paraId="0160140C">
            <w:pPr>
              <w:widowControl w:val="0"/>
              <w:jc w:val="center"/>
              <w:rPr>
                <w:color w:val="000000" w:themeColor="text1"/>
                <w:sz w:val="21"/>
                <w:szCs w:val="21"/>
                <w14:textFill>
                  <w14:solidFill>
                    <w14:schemeClr w14:val="tx1"/>
                  </w14:solidFill>
                </w14:textFill>
              </w:rPr>
            </w:pPr>
            <w:r>
              <w:rPr>
                <w:color w:val="000000" w:themeColor="text1"/>
                <w:position w:val="-14"/>
                <w:sz w:val="21"/>
                <w:szCs w:val="21"/>
                <w14:textFill>
                  <w14:solidFill>
                    <w14:schemeClr w14:val="tx1"/>
                  </w14:solidFill>
                </w14:textFill>
              </w:rPr>
              <w:object>
                <v:shape id="_x0000_i1108" o:spt="75" type="#_x0000_t75" style="height:18.95pt;width:106.1pt;" o:ole="t" filled="f" o:preferrelative="t" stroked="f" coordsize="21600,21600">
                  <v:path/>
                  <v:fill on="f" focussize="0,0"/>
                  <v:stroke on="f" joinstyle="miter"/>
                  <v:imagedata r:id="rId204" o:title=""/>
                  <o:lock v:ext="edit" aspectratio="t"/>
                  <w10:wrap type="none"/>
                  <w10:anchorlock/>
                </v:shape>
                <o:OLEObject Type="Embed" ProgID="Equation.DSMT4" ShapeID="_x0000_i1108" DrawAspect="Content" ObjectID="_1468075806" r:id="rId203">
                  <o:LockedField>false</o:LockedField>
                </o:OLEObject>
              </w:object>
            </w:r>
          </w:p>
        </w:tc>
        <w:tc>
          <w:tcPr>
            <w:tcW w:w="2533" w:type="dxa"/>
          </w:tcPr>
          <w:p w14:paraId="48D7CCA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p</w:t>
            </w:r>
            <w:r>
              <w:rPr>
                <w:color w:val="000000" w:themeColor="text1"/>
                <w:sz w:val="21"/>
                <w:szCs w:val="21"/>
                <w14:textFill>
                  <w14:solidFill>
                    <w14:schemeClr w14:val="tx1"/>
                  </w14:solidFill>
                </w14:textFill>
              </w:rPr>
              <w:t>C</w:t>
            </w:r>
          </w:p>
        </w:tc>
      </w:tr>
      <w:tr w14:paraId="0945364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0" w:type="dxa"/>
          </w:tcPr>
          <w:p w14:paraId="66FF274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3421" w:type="dxa"/>
          </w:tcPr>
          <w:p w14:paraId="73952F5B">
            <w:pPr>
              <w:widowControl w:val="0"/>
              <w:jc w:val="center"/>
              <w:rPr>
                <w:color w:val="000000" w:themeColor="text1"/>
                <w:sz w:val="21"/>
                <w:szCs w:val="21"/>
                <w14:textFill>
                  <w14:solidFill>
                    <w14:schemeClr w14:val="tx1"/>
                  </w14:solidFill>
                </w14:textFill>
              </w:rPr>
            </w:pPr>
            <w:r>
              <w:rPr>
                <w:color w:val="000000" w:themeColor="text1"/>
                <w:position w:val="-14"/>
                <w:sz w:val="21"/>
                <w:szCs w:val="21"/>
                <w14:textFill>
                  <w14:solidFill>
                    <w14:schemeClr w14:val="tx1"/>
                  </w14:solidFill>
                </w14:textFill>
              </w:rPr>
              <w:object>
                <v:shape id="_x0000_i1109" o:spt="75" type="#_x0000_t75" style="height:18.95pt;width:161.05pt;" o:ole="t" filled="f" o:preferrelative="t" stroked="f" coordsize="21600,21600">
                  <v:path/>
                  <v:fill on="f" focussize="0,0"/>
                  <v:stroke on="f" joinstyle="miter"/>
                  <v:imagedata r:id="rId206" o:title=""/>
                  <o:lock v:ext="edit" aspectratio="t"/>
                  <w10:wrap type="none"/>
                  <w10:anchorlock/>
                </v:shape>
                <o:OLEObject Type="Embed" ProgID="Equation.DSMT4" ShapeID="_x0000_i1109" DrawAspect="Content" ObjectID="_1468075807" r:id="rId205">
                  <o:LockedField>false</o:LockedField>
                </o:OLEObject>
              </w:object>
            </w:r>
          </w:p>
        </w:tc>
        <w:tc>
          <w:tcPr>
            <w:tcW w:w="2533" w:type="dxa"/>
          </w:tcPr>
          <w:p w14:paraId="21D736C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s</w:t>
            </w:r>
            <w:r>
              <w:rPr>
                <w:color w:val="000000" w:themeColor="text1"/>
                <w:sz w:val="21"/>
                <w:szCs w:val="21"/>
                <w14:textFill>
                  <w14:solidFill>
                    <w14:schemeClr w14:val="tx1"/>
                  </w14:solidFill>
                </w14:textFill>
              </w:rPr>
              <w:t>CpC sLpC pCsC pLsC</w:t>
            </w:r>
          </w:p>
        </w:tc>
      </w:tr>
      <w:tr w14:paraId="18E8CD5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0" w:type="dxa"/>
          </w:tcPr>
          <w:p w14:paraId="633BE4F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p>
        </w:tc>
        <w:tc>
          <w:tcPr>
            <w:tcW w:w="3421" w:type="dxa"/>
          </w:tcPr>
          <w:p w14:paraId="358F05EF">
            <w:pPr>
              <w:widowControl w:val="0"/>
              <w:jc w:val="center"/>
              <w:rPr>
                <w:color w:val="000000" w:themeColor="text1"/>
                <w:sz w:val="21"/>
                <w:szCs w:val="21"/>
                <w14:textFill>
                  <w14:solidFill>
                    <w14:schemeClr w14:val="tx1"/>
                  </w14:solidFill>
                </w14:textFill>
              </w:rPr>
            </w:pPr>
            <w:r>
              <w:rPr>
                <w:color w:val="000000" w:themeColor="text1"/>
                <w:position w:val="-14"/>
                <w:sz w:val="21"/>
                <w:szCs w:val="21"/>
                <w14:textFill>
                  <w14:solidFill>
                    <w14:schemeClr w14:val="tx1"/>
                  </w14:solidFill>
                </w14:textFill>
              </w:rPr>
              <w:object>
                <v:shape id="_x0000_i1110" o:spt="75" type="#_x0000_t75" style="height:18.95pt;width:106.1pt;" o:ole="t" filled="f" o:preferrelative="t" stroked="f" coordsize="21600,21600">
                  <v:path/>
                  <v:fill on="f" focussize="0,0"/>
                  <v:stroke on="f" joinstyle="miter"/>
                  <v:imagedata r:id="rId208" o:title=""/>
                  <o:lock v:ext="edit" aspectratio="t"/>
                  <w10:wrap type="none"/>
                  <w10:anchorlock/>
                </v:shape>
                <o:OLEObject Type="Embed" ProgID="Equation.DSMT4" ShapeID="_x0000_i1110" DrawAspect="Content" ObjectID="_1468075808" r:id="rId207">
                  <o:LockedField>false</o:LockedField>
                </o:OLEObject>
              </w:object>
            </w:r>
          </w:p>
        </w:tc>
        <w:tc>
          <w:tcPr>
            <w:tcW w:w="2533" w:type="dxa"/>
          </w:tcPr>
          <w:p w14:paraId="614ADE09">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L</w:t>
            </w:r>
          </w:p>
        </w:tc>
      </w:tr>
      <w:tr w14:paraId="573AF6C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0" w:type="dxa"/>
          </w:tcPr>
          <w:p w14:paraId="0D50083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p>
        </w:tc>
        <w:tc>
          <w:tcPr>
            <w:tcW w:w="3421" w:type="dxa"/>
          </w:tcPr>
          <w:p w14:paraId="56AB6E4E">
            <w:pPr>
              <w:widowControl w:val="0"/>
              <w:jc w:val="center"/>
              <w:rPr>
                <w:color w:val="000000" w:themeColor="text1"/>
                <w:sz w:val="21"/>
                <w:szCs w:val="21"/>
                <w14:textFill>
                  <w14:solidFill>
                    <w14:schemeClr w14:val="tx1"/>
                  </w14:solidFill>
                </w14:textFill>
              </w:rPr>
            </w:pPr>
            <w:r>
              <w:rPr>
                <w:color w:val="000000" w:themeColor="text1"/>
                <w:position w:val="-14"/>
                <w:sz w:val="21"/>
                <w:szCs w:val="21"/>
                <w14:textFill>
                  <w14:solidFill>
                    <w14:schemeClr w14:val="tx1"/>
                  </w14:solidFill>
                </w14:textFill>
              </w:rPr>
              <w:object>
                <v:shape id="_x0000_i1111" o:spt="75" type="#_x0000_t75" style="height:18.95pt;width:106.1pt;" o:ole="t" filled="f" o:preferrelative="t" stroked="f" coordsize="21600,21600">
                  <v:path/>
                  <v:fill on="f" focussize="0,0"/>
                  <v:stroke on="f" joinstyle="miter"/>
                  <v:imagedata r:id="rId210" o:title=""/>
                  <o:lock v:ext="edit" aspectratio="t"/>
                  <w10:wrap type="none"/>
                  <w10:anchorlock/>
                </v:shape>
                <o:OLEObject Type="Embed" ProgID="Equation.DSMT4" ShapeID="_x0000_i1111" DrawAspect="Content" ObjectID="_1468075809" r:id="rId209">
                  <o:LockedField>false</o:LockedField>
                </o:OLEObject>
              </w:object>
            </w:r>
          </w:p>
        </w:tc>
        <w:tc>
          <w:tcPr>
            <w:tcW w:w="2533" w:type="dxa"/>
          </w:tcPr>
          <w:p w14:paraId="3576498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p</w:t>
            </w:r>
            <w:r>
              <w:rPr>
                <w:color w:val="000000" w:themeColor="text1"/>
                <w:sz w:val="21"/>
                <w:szCs w:val="21"/>
                <w14:textFill>
                  <w14:solidFill>
                    <w14:schemeClr w14:val="tx1"/>
                  </w14:solidFill>
                </w14:textFill>
              </w:rPr>
              <w:t>L</w:t>
            </w:r>
          </w:p>
        </w:tc>
      </w:tr>
      <w:tr w14:paraId="6351338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0" w:type="dxa"/>
          </w:tcPr>
          <w:p w14:paraId="54B69A7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p>
        </w:tc>
        <w:tc>
          <w:tcPr>
            <w:tcW w:w="3421" w:type="dxa"/>
          </w:tcPr>
          <w:p w14:paraId="704780B4">
            <w:pPr>
              <w:widowControl w:val="0"/>
              <w:jc w:val="center"/>
              <w:rPr>
                <w:color w:val="000000" w:themeColor="text1"/>
                <w:sz w:val="21"/>
                <w:szCs w:val="21"/>
                <w14:textFill>
                  <w14:solidFill>
                    <w14:schemeClr w14:val="tx1"/>
                  </w14:solidFill>
                </w14:textFill>
              </w:rPr>
            </w:pPr>
            <w:r>
              <w:rPr>
                <w:color w:val="000000" w:themeColor="text1"/>
                <w:position w:val="-14"/>
                <w:sz w:val="21"/>
                <w:szCs w:val="21"/>
                <w14:textFill>
                  <w14:solidFill>
                    <w14:schemeClr w14:val="tx1"/>
                  </w14:solidFill>
                </w14:textFill>
              </w:rPr>
              <w:object>
                <v:shape id="_x0000_i1112" o:spt="75" type="#_x0000_t75" style="height:18.95pt;width:161.05pt;" o:ole="t" filled="f" o:preferrelative="t" stroked="f" coordsize="21600,21600">
                  <v:path/>
                  <v:fill on="f" focussize="0,0"/>
                  <v:stroke on="f" joinstyle="miter"/>
                  <v:imagedata r:id="rId212" o:title=""/>
                  <o:lock v:ext="edit" aspectratio="t"/>
                  <w10:wrap type="none"/>
                  <w10:anchorlock/>
                </v:shape>
                <o:OLEObject Type="Embed" ProgID="Equation.DSMT4" ShapeID="_x0000_i1112" DrawAspect="Content" ObjectID="_1468075810" r:id="rId211">
                  <o:LockedField>false</o:LockedField>
                </o:OLEObject>
              </w:object>
            </w:r>
          </w:p>
        </w:tc>
        <w:tc>
          <w:tcPr>
            <w:tcW w:w="2533" w:type="dxa"/>
          </w:tcPr>
          <w:p w14:paraId="049B041D">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s</w:t>
            </w:r>
            <w:r>
              <w:rPr>
                <w:color w:val="000000" w:themeColor="text1"/>
                <w:sz w:val="21"/>
                <w:szCs w:val="21"/>
                <w14:textFill>
                  <w14:solidFill>
                    <w14:schemeClr w14:val="tx1"/>
                  </w14:solidFill>
                </w14:textFill>
              </w:rPr>
              <w:t>LpL sCpL pLsL pCsL</w:t>
            </w:r>
          </w:p>
        </w:tc>
      </w:tr>
    </w:tbl>
    <w:p w14:paraId="0AA62051">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当</w:t>
      </w:r>
      <w:r>
        <w:rPr>
          <w:color w:val="000000" w:themeColor="text1"/>
          <w14:textFill>
            <w14:solidFill>
              <w14:schemeClr w14:val="tx1"/>
            </w14:solidFill>
          </w14:textFill>
        </w:rPr>
        <w:t>ℜ{</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gt;1</w:t>
      </w:r>
      <w:r>
        <w:rPr>
          <w:rFonts w:hint="eastAsia"/>
          <w:color w:val="000000" w:themeColor="text1"/>
          <w14:textFill>
            <w14:solidFill>
              <w14:schemeClr w14:val="tx1"/>
            </w14:solidFill>
          </w14:textFill>
        </w:rPr>
        <w:t>，有两种可能的双元件网络：串联电容并联电感(</w:t>
      </w:r>
      <w:r>
        <w:rPr>
          <w:color w:val="000000" w:themeColor="text1"/>
          <w14:textFill>
            <w14:solidFill>
              <w14:schemeClr w14:val="tx1"/>
            </w14:solidFill>
          </w14:textFill>
        </w:rPr>
        <w:t>sCpL</w:t>
      </w:r>
      <w:r>
        <w:rPr>
          <w:rFonts w:hint="eastAsia"/>
          <w:color w:val="000000" w:themeColor="text1"/>
          <w14:textFill>
            <w14:solidFill>
              <w14:schemeClr w14:val="tx1"/>
            </w14:solidFill>
          </w14:textFill>
        </w:rPr>
        <w:t>)和串联电感并联电容(</w:t>
      </w:r>
      <w:r>
        <w:rPr>
          <w:color w:val="000000" w:themeColor="text1"/>
          <w14:textFill>
            <w14:solidFill>
              <w14:schemeClr w14:val="tx1"/>
            </w14:solidFill>
          </w14:textFill>
        </w:rPr>
        <w:t>sLpC</w:t>
      </w:r>
      <w:r>
        <w:rPr>
          <w:rFonts w:hint="eastAsia"/>
          <w:color w:val="000000" w:themeColor="text1"/>
          <w14:textFill>
            <w14:solidFill>
              <w14:schemeClr w14:val="tx1"/>
            </w14:solidFill>
          </w14:textFill>
        </w:rPr>
        <w:t>)，这里的方向为从源端到声电通道端口</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CpL</w:t>
      </w:r>
      <w:r>
        <w:rPr>
          <w:rFonts w:hint="eastAsia"/>
          <w:color w:val="000000" w:themeColor="text1"/>
          <w14:textFill>
            <w14:solidFill>
              <w14:schemeClr w14:val="tx1"/>
            </w14:solidFill>
          </w14:textFill>
        </w:rPr>
        <w:t>结构如图3.9所示；</w:t>
      </w:r>
    </w:p>
    <w:p w14:paraId="348B3190">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 xml:space="preserve">2. </w:t>
      </w:r>
      <w:r>
        <w:rPr>
          <w:rFonts w:hint="eastAsia"/>
          <w:color w:val="000000" w:themeColor="text1"/>
          <w14:textFill>
            <w14:solidFill>
              <w14:schemeClr w14:val="tx1"/>
            </w14:solidFill>
          </w14:textFill>
        </w:rPr>
        <w:t>当</w:t>
      </w:r>
      <w:r>
        <w:rPr>
          <w:color w:val="000000" w:themeColor="text1"/>
          <w14:textFill>
            <w14:solidFill>
              <w14:schemeClr w14:val="tx1"/>
            </w14:solidFill>
          </w14:textFill>
        </w:rPr>
        <w:t>ℜ{</w:t>
      </w:r>
      <w:r>
        <w:rPr>
          <w:i/>
          <w:color w:val="000000" w:themeColor="text1"/>
          <w14:textFill>
            <w14:solidFill>
              <w14:schemeClr w14:val="tx1"/>
            </w14:solidFill>
          </w14:textFill>
        </w:rPr>
        <w:t>y</w:t>
      </w:r>
      <w:r>
        <w:rPr>
          <w:rFonts w:hint="eastAsia"/>
          <w:color w:val="000000" w:themeColor="text1"/>
          <w:vertAlign w:val="subscript"/>
          <w14:textFill>
            <w14:solidFill>
              <w14:schemeClr w14:val="tx1"/>
            </w14:solidFill>
          </w14:textFill>
        </w:rPr>
        <w:t>p</w:t>
      </w:r>
      <w:r>
        <w:rPr>
          <w:color w:val="000000" w:themeColor="text1"/>
          <w14:textFill>
            <w14:solidFill>
              <w14:schemeClr w14:val="tx1"/>
            </w14:solidFill>
          </w14:textFill>
        </w:rPr>
        <w:t>}&gt;1</w:t>
      </w:r>
      <w:r>
        <w:rPr>
          <w:rFonts w:hint="eastAsia"/>
          <w:color w:val="000000" w:themeColor="text1"/>
          <w14:textFill>
            <w14:solidFill>
              <w14:schemeClr w14:val="tx1"/>
            </w14:solidFill>
          </w14:textFill>
        </w:rPr>
        <w:t>，有两种可以使用的双元件网络拓扑：并联电感串联电容</w:t>
      </w:r>
      <w:r>
        <w:rPr>
          <w:color w:val="000000" w:themeColor="text1"/>
          <w14:textFill>
            <w14:solidFill>
              <w14:schemeClr w14:val="tx1"/>
            </w14:solidFill>
          </w14:textFill>
        </w:rPr>
        <w:t>(pLsC)</w:t>
      </w:r>
      <w:r>
        <w:rPr>
          <w:rFonts w:hint="eastAsia"/>
          <w:color w:val="000000" w:themeColor="text1"/>
          <w14:textFill>
            <w14:solidFill>
              <w14:schemeClr w14:val="tx1"/>
            </w14:solidFill>
          </w14:textFill>
        </w:rPr>
        <w:t>和并联电容串联电感</w:t>
      </w:r>
      <w:r>
        <w:rPr>
          <w:color w:val="000000" w:themeColor="text1"/>
          <w14:textFill>
            <w14:solidFill>
              <w14:schemeClr w14:val="tx1"/>
            </w14:solidFill>
          </w14:textFill>
        </w:rPr>
        <w:t>(pCsL)</w:t>
      </w:r>
      <w:r>
        <w:rPr>
          <w:rFonts w:hint="eastAsia"/>
          <w:color w:val="000000" w:themeColor="text1"/>
          <w14:textFill>
            <w14:solidFill>
              <w14:schemeClr w14:val="tx1"/>
            </w14:solidFill>
          </w14:textFill>
        </w:rPr>
        <w:t>；</w:t>
      </w:r>
    </w:p>
    <w:p w14:paraId="47B95169">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 xml:space="preserve">3. </w:t>
      </w:r>
      <w:r>
        <w:rPr>
          <w:rFonts w:hint="eastAsia"/>
          <w:color w:val="000000" w:themeColor="text1"/>
          <w14:textFill>
            <w14:solidFill>
              <w14:schemeClr w14:val="tx1"/>
            </w14:solidFill>
          </w14:textFill>
        </w:rPr>
        <w:t>当</w:t>
      </w:r>
      <w:r>
        <w:rPr>
          <w:color w:val="000000" w:themeColor="text1"/>
          <w14:textFill>
            <w14:solidFill>
              <w14:schemeClr w14:val="tx1"/>
            </w14:solidFill>
          </w14:textFill>
        </w:rPr>
        <w:t>ℑ{</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gt;0</w:t>
      </w:r>
      <w:r>
        <w:rPr>
          <w:rFonts w:hint="eastAsia"/>
          <w:color w:val="000000" w:themeColor="text1"/>
          <w14:textFill>
            <w14:solidFill>
              <w14:schemeClr w14:val="tx1"/>
            </w14:solidFill>
          </w14:textFill>
        </w:rPr>
        <w:t>并且</w:t>
      </w:r>
      <w:r>
        <w:rPr>
          <w:color w:val="000000" w:themeColor="text1"/>
          <w14:textFill>
            <w14:solidFill>
              <w14:schemeClr w14:val="tx1"/>
            </w14:solidFill>
          </w14:textFill>
        </w:rPr>
        <w:t>ℜ{</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可以使用单元件网络拓扑：串联电容(</w:t>
      </w:r>
      <w:r>
        <w:rPr>
          <w:color w:val="000000" w:themeColor="text1"/>
          <w14:textFill>
            <w14:solidFill>
              <w14:schemeClr w14:val="tx1"/>
            </w14:solidFill>
          </w14:textFill>
        </w:rPr>
        <w:t>sC</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14:paraId="1A049CEF">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 xml:space="preserve">4. </w:t>
      </w:r>
      <w:r>
        <w:rPr>
          <w:rFonts w:hint="eastAsia"/>
          <w:color w:val="000000" w:themeColor="text1"/>
          <w14:textFill>
            <w14:solidFill>
              <w14:schemeClr w14:val="tx1"/>
            </w14:solidFill>
          </w14:textFill>
        </w:rPr>
        <w:t>当</w:t>
      </w:r>
      <w:r>
        <w:rPr>
          <w:color w:val="000000" w:themeColor="text1"/>
          <w14:textFill>
            <w14:solidFill>
              <w14:schemeClr w14:val="tx1"/>
            </w14:solidFill>
          </w14:textFill>
        </w:rPr>
        <w:t>ℑ{</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gt;0</w:t>
      </w:r>
      <w:r>
        <w:rPr>
          <w:rFonts w:hint="eastAsia"/>
          <w:color w:val="000000" w:themeColor="text1"/>
          <w14:textFill>
            <w14:solidFill>
              <w14:schemeClr w14:val="tx1"/>
            </w14:solidFill>
          </w14:textFill>
        </w:rPr>
        <w:t>并且</w:t>
      </w:r>
      <w:r>
        <w:rPr>
          <w:color w:val="000000" w:themeColor="text1"/>
          <w14:textFill>
            <w14:solidFill>
              <w14:schemeClr w14:val="tx1"/>
            </w14:solidFill>
          </w14:textFill>
        </w:rPr>
        <w:t>ℜ{</w:t>
      </w:r>
      <w:r>
        <w:rPr>
          <w:i/>
          <w:color w:val="000000" w:themeColor="text1"/>
          <w14:textFill>
            <w14:solidFill>
              <w14:schemeClr w14:val="tx1"/>
            </w14:solidFill>
          </w14:textFill>
        </w:rPr>
        <w:t>y</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可以使用单元件网络拓扑：并联电容(</w:t>
      </w:r>
      <w:r>
        <w:rPr>
          <w:color w:val="000000" w:themeColor="text1"/>
          <w14:textFill>
            <w14:solidFill>
              <w14:schemeClr w14:val="tx1"/>
            </w14:solidFill>
          </w14:textFill>
        </w:rPr>
        <w:t>pC</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14:paraId="1296A5BD">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 xml:space="preserve">5. </w:t>
      </w:r>
      <w:r>
        <w:rPr>
          <w:rFonts w:hint="eastAsia"/>
          <w:color w:val="000000" w:themeColor="text1"/>
          <w14:textFill>
            <w14:solidFill>
              <w14:schemeClr w14:val="tx1"/>
            </w14:solidFill>
          </w14:textFill>
        </w:rPr>
        <w:t>当</w:t>
      </w:r>
      <w:r>
        <w:rPr>
          <w:color w:val="000000" w:themeColor="text1"/>
          <w14:textFill>
            <w14:solidFill>
              <w14:schemeClr w14:val="tx1"/>
            </w14:solidFill>
          </w14:textFill>
        </w:rPr>
        <w:t>ℑ{</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gt;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ℜ{</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lt;1</w:t>
      </w:r>
      <w:r>
        <w:rPr>
          <w:rFonts w:hint="eastAsia"/>
          <w:color w:val="000000" w:themeColor="text1"/>
          <w14:textFill>
            <w14:solidFill>
              <w14:schemeClr w14:val="tx1"/>
            </w14:solidFill>
          </w14:textFill>
        </w:rPr>
        <w:t>并且</w:t>
      </w:r>
      <w:r>
        <w:rPr>
          <w:color w:val="000000" w:themeColor="text1"/>
          <w14:textFill>
            <w14:solidFill>
              <w14:schemeClr w14:val="tx1"/>
            </w14:solidFill>
          </w14:textFill>
        </w:rPr>
        <w:t>ℜ{</w:t>
      </w:r>
      <w:r>
        <w:rPr>
          <w:i/>
          <w:color w:val="000000" w:themeColor="text1"/>
          <w14:textFill>
            <w14:solidFill>
              <w14:schemeClr w14:val="tx1"/>
            </w14:solidFill>
          </w14:textFill>
        </w:rPr>
        <w:t>y</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lt;1</w:t>
      </w:r>
      <w:r>
        <w:rPr>
          <w:rFonts w:hint="eastAsia"/>
          <w:color w:val="000000" w:themeColor="text1"/>
          <w14:textFill>
            <w14:solidFill>
              <w14:schemeClr w14:val="tx1"/>
            </w14:solidFill>
          </w14:textFill>
        </w:rPr>
        <w:t>，有</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种可以使用的双元件网络拓扑：串联电容</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并联电容</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CpC</w:t>
      </w:r>
      <w:r>
        <w:rPr>
          <w:rFonts w:hint="eastAsia"/>
          <w:color w:val="000000" w:themeColor="text1"/>
          <w14:textFill>
            <w14:solidFill>
              <w14:schemeClr w14:val="tx1"/>
            </w14:solidFill>
          </w14:textFill>
        </w:rPr>
        <w:t>)、串联电感并联电容(</w:t>
      </w:r>
      <w:r>
        <w:rPr>
          <w:color w:val="000000" w:themeColor="text1"/>
          <w14:textFill>
            <w14:solidFill>
              <w14:schemeClr w14:val="tx1"/>
            </w14:solidFill>
          </w14:textFill>
        </w:rPr>
        <w:t>sLpC</w:t>
      </w:r>
      <w:r>
        <w:rPr>
          <w:rFonts w:hint="eastAsia"/>
          <w:color w:val="000000" w:themeColor="text1"/>
          <w14:textFill>
            <w14:solidFill>
              <w14:schemeClr w14:val="tx1"/>
            </w14:solidFill>
          </w14:textFill>
        </w:rPr>
        <w:t>)、并联电容串联电容(</w:t>
      </w:r>
      <w:r>
        <w:rPr>
          <w:color w:val="000000" w:themeColor="text1"/>
          <w14:textFill>
            <w14:solidFill>
              <w14:schemeClr w14:val="tx1"/>
            </w14:solidFill>
          </w14:textFill>
        </w:rPr>
        <w:t>pCsC</w:t>
      </w:r>
      <w:r>
        <w:rPr>
          <w:rFonts w:hint="eastAsia"/>
          <w:color w:val="000000" w:themeColor="text1"/>
          <w14:textFill>
            <w14:solidFill>
              <w14:schemeClr w14:val="tx1"/>
            </w14:solidFill>
          </w14:textFill>
        </w:rPr>
        <w:t>)和并联电感串联电容(</w:t>
      </w:r>
      <w:r>
        <w:rPr>
          <w:color w:val="000000" w:themeColor="text1"/>
          <w14:textFill>
            <w14:solidFill>
              <w14:schemeClr w14:val="tx1"/>
            </w14:solidFill>
          </w14:textFill>
        </w:rPr>
        <w:t>pLsC</w:t>
      </w:r>
      <w:r>
        <w:rPr>
          <w:rFonts w:hint="eastAsia"/>
          <w:color w:val="000000" w:themeColor="text1"/>
          <w14:textFill>
            <w14:solidFill>
              <w14:schemeClr w14:val="tx1"/>
            </w14:solidFill>
          </w14:textFill>
        </w:rPr>
        <w:t>)；</w:t>
      </w:r>
    </w:p>
    <w:p w14:paraId="537047DD">
      <w:pPr>
        <w:jc w:val="center"/>
        <w:rPr>
          <w:color w:val="000000" w:themeColor="text1"/>
          <w:vertAlign w:val="subscript"/>
          <w14:textFill>
            <w14:solidFill>
              <w14:schemeClr w14:val="tx1"/>
            </w14:solidFill>
          </w14:textFill>
        </w:rPr>
      </w:pPr>
      <w:r>
        <w:rPr>
          <w:color w:val="000000" w:themeColor="text1"/>
          <w:vertAlign w:val="subscript"/>
          <w14:textFill>
            <w14:solidFill>
              <w14:schemeClr w14:val="tx1"/>
            </w14:solidFill>
          </w14:textFill>
        </w:rPr>
        <w:drawing>
          <wp:inline distT="0" distB="0" distL="0" distR="0">
            <wp:extent cx="2400935" cy="1922780"/>
            <wp:effectExtent l="0" t="0" r="0" b="1270"/>
            <wp:docPr id="52" name="图片 52" descr="D:\桌面\论文图片_修改\匹配网络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D:\桌面\论文图片_修改\匹配网络1.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a:xfrm>
                      <a:off x="0" y="0"/>
                      <a:ext cx="2401200" cy="1922908"/>
                    </a:xfrm>
                    <a:prstGeom prst="rect">
                      <a:avLst/>
                    </a:prstGeom>
                    <a:noFill/>
                    <a:ln>
                      <a:noFill/>
                    </a:ln>
                  </pic:spPr>
                </pic:pic>
              </a:graphicData>
            </a:graphic>
          </wp:inline>
        </w:drawing>
      </w:r>
    </w:p>
    <w:p w14:paraId="6B3FD576">
      <w:pPr>
        <w:pStyle w:val="6"/>
        <w:spacing w:before="81" w:after="204"/>
        <w:rPr>
          <w:color w:val="000000" w:themeColor="text1"/>
          <w14:textFill>
            <w14:solidFill>
              <w14:schemeClr w14:val="tx1"/>
            </w14:solidFill>
          </w14:textFill>
        </w:rPr>
      </w:pPr>
      <w:bookmarkStart w:id="148" w:name="_Toc166849936"/>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9</w:t>
      </w:r>
      <w:r>
        <w:fldChar w:fldCharType="end"/>
      </w:r>
      <w:r>
        <w:rPr>
          <w:rFonts w:hint="eastAsia"/>
        </w:rPr>
        <w:t xml:space="preserve"> sC</w:t>
      </w:r>
      <w:r>
        <w:t>pL</w:t>
      </w:r>
      <w:r>
        <w:rPr>
          <w:rFonts w:hint="eastAsia"/>
        </w:rPr>
        <w:t>匹配网络结构示意图</w:t>
      </w:r>
      <w:bookmarkEnd w:id="148"/>
    </w:p>
    <w:p w14:paraId="3D4E9AB0">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 xml:space="preserve">6. </w:t>
      </w:r>
      <w:r>
        <w:rPr>
          <w:rFonts w:hint="eastAsia"/>
          <w:color w:val="000000" w:themeColor="text1"/>
          <w14:textFill>
            <w14:solidFill>
              <w14:schemeClr w14:val="tx1"/>
            </w14:solidFill>
          </w14:textFill>
        </w:rPr>
        <w:t>当</w:t>
      </w:r>
      <w:r>
        <w:rPr>
          <w:color w:val="000000" w:themeColor="text1"/>
          <w14:textFill>
            <w14:solidFill>
              <w14:schemeClr w14:val="tx1"/>
            </w14:solidFill>
          </w14:textFill>
        </w:rPr>
        <w:t>ℑ{</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lt;0</w:t>
      </w:r>
      <w:r>
        <w:rPr>
          <w:rFonts w:hint="eastAsia"/>
          <w:color w:val="000000" w:themeColor="text1"/>
          <w14:textFill>
            <w14:solidFill>
              <w14:schemeClr w14:val="tx1"/>
            </w14:solidFill>
          </w14:textFill>
        </w:rPr>
        <w:t>并且</w:t>
      </w:r>
      <w:r>
        <w:rPr>
          <w:color w:val="000000" w:themeColor="text1"/>
          <w14:textFill>
            <w14:solidFill>
              <w14:schemeClr w14:val="tx1"/>
            </w14:solidFill>
          </w14:textFill>
        </w:rPr>
        <w:t>ℜ{</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可以使用单元件网络拓扑：串联电感(</w:t>
      </w:r>
      <w:r>
        <w:rPr>
          <w:color w:val="000000" w:themeColor="text1"/>
          <w14:textFill>
            <w14:solidFill>
              <w14:schemeClr w14:val="tx1"/>
            </w14:solidFill>
          </w14:textFill>
        </w:rPr>
        <w:t>sL</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14:paraId="33EB29A9">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 xml:space="preserve">7. </w:t>
      </w:r>
      <w:r>
        <w:rPr>
          <w:rFonts w:hint="eastAsia"/>
          <w:color w:val="000000" w:themeColor="text1"/>
          <w14:textFill>
            <w14:solidFill>
              <w14:schemeClr w14:val="tx1"/>
            </w14:solidFill>
          </w14:textFill>
        </w:rPr>
        <w:t>当</w:t>
      </w:r>
      <w:r>
        <w:rPr>
          <w:color w:val="000000" w:themeColor="text1"/>
          <w14:textFill>
            <w14:solidFill>
              <w14:schemeClr w14:val="tx1"/>
            </w14:solidFill>
          </w14:textFill>
        </w:rPr>
        <w:t>ℑ{</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lt;0</w:t>
      </w:r>
      <w:r>
        <w:rPr>
          <w:rFonts w:hint="eastAsia"/>
          <w:color w:val="000000" w:themeColor="text1"/>
          <w14:textFill>
            <w14:solidFill>
              <w14:schemeClr w14:val="tx1"/>
            </w14:solidFill>
          </w14:textFill>
        </w:rPr>
        <w:t>并且</w:t>
      </w:r>
      <w:r>
        <w:rPr>
          <w:color w:val="000000" w:themeColor="text1"/>
          <w14:textFill>
            <w14:solidFill>
              <w14:schemeClr w14:val="tx1"/>
            </w14:solidFill>
          </w14:textFill>
        </w:rPr>
        <w:t>ℜ{</w:t>
      </w:r>
      <w:r>
        <w:rPr>
          <w:i/>
          <w:color w:val="000000" w:themeColor="text1"/>
          <w14:textFill>
            <w14:solidFill>
              <w14:schemeClr w14:val="tx1"/>
            </w14:solidFill>
          </w14:textFill>
        </w:rPr>
        <w:t>y</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可以使用单元件网络拓扑：并联电感(</w:t>
      </w:r>
      <w:r>
        <w:rPr>
          <w:color w:val="000000" w:themeColor="text1"/>
          <w14:textFill>
            <w14:solidFill>
              <w14:schemeClr w14:val="tx1"/>
            </w14:solidFill>
          </w14:textFill>
        </w:rPr>
        <w:t>pL</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14:paraId="4999D65A">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 xml:space="preserve">8. </w:t>
      </w:r>
      <w:r>
        <w:rPr>
          <w:rFonts w:hint="eastAsia"/>
          <w:color w:val="000000" w:themeColor="text1"/>
          <w14:textFill>
            <w14:solidFill>
              <w14:schemeClr w14:val="tx1"/>
            </w14:solidFill>
          </w14:textFill>
        </w:rPr>
        <w:t>当</w:t>
      </w:r>
      <w:r>
        <w:rPr>
          <w:color w:val="000000" w:themeColor="text1"/>
          <w14:textFill>
            <w14:solidFill>
              <w14:schemeClr w14:val="tx1"/>
            </w14:solidFill>
          </w14:textFill>
        </w:rPr>
        <w:t>ℑ{</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lt;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ℜ{</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lt;1</w:t>
      </w:r>
      <w:r>
        <w:rPr>
          <w:rFonts w:hint="eastAsia"/>
          <w:color w:val="000000" w:themeColor="text1"/>
          <w14:textFill>
            <w14:solidFill>
              <w14:schemeClr w14:val="tx1"/>
            </w14:solidFill>
          </w14:textFill>
        </w:rPr>
        <w:t>并且</w:t>
      </w:r>
      <w:r>
        <w:rPr>
          <w:color w:val="000000" w:themeColor="text1"/>
          <w14:textFill>
            <w14:solidFill>
              <w14:schemeClr w14:val="tx1"/>
            </w14:solidFill>
          </w14:textFill>
        </w:rPr>
        <w:t>ℜ{</w:t>
      </w:r>
      <w:r>
        <w:rPr>
          <w:i/>
          <w:color w:val="000000" w:themeColor="text1"/>
          <w14:textFill>
            <w14:solidFill>
              <w14:schemeClr w14:val="tx1"/>
            </w14:solidFill>
          </w14:textFill>
        </w:rPr>
        <w:t>y</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lt;1</w:t>
      </w:r>
      <w:r>
        <w:rPr>
          <w:rFonts w:hint="eastAsia"/>
          <w:color w:val="000000" w:themeColor="text1"/>
          <w14:textFill>
            <w14:solidFill>
              <w14:schemeClr w14:val="tx1"/>
            </w14:solidFill>
          </w14:textFill>
        </w:rPr>
        <w:t>，有</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种可以使用的双元件网络拓扑：串联电感并联电感(sCpL)、串联电容并联电感(sCpL)、并联电感串联电感(pLsL)和并联电容串联电感(pCsL)。</w:t>
      </w:r>
    </w:p>
    <w:p w14:paraId="3F0A325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单元件和双元件匹配网络拓扑如图3.</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所示，使用元件电抗</w:t>
      </w:r>
      <w:r>
        <w:rPr>
          <w:rFonts w:hint="eastAsia"/>
          <w:i/>
          <w:color w:val="000000" w:themeColor="text1"/>
          <w14:textFill>
            <w14:solidFill>
              <w14:schemeClr w14:val="tx1"/>
            </w14:solidFill>
          </w14:textFill>
        </w:rPr>
        <w:t>X</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X</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来表示L和C拓扑，下面给出将</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与源电阻</w:t>
      </w:r>
      <w:r>
        <w:rPr>
          <w:rFonts w:hint="eastAsia"/>
          <w:i/>
          <w:color w:val="000000" w:themeColor="text1"/>
          <w14:textFill>
            <w14:solidFill>
              <w14:schemeClr w14:val="tx1"/>
            </w14:solidFill>
          </w14:textFill>
        </w:rPr>
        <w:t>R</w:t>
      </w:r>
      <w:r>
        <w:rPr>
          <w:rFonts w:hint="eastAsia"/>
          <w:color w:val="000000" w:themeColor="text1"/>
          <w:vertAlign w:val="subscript"/>
          <w14:textFill>
            <w14:solidFill>
              <w14:schemeClr w14:val="tx1"/>
            </w14:solidFill>
          </w14:textFill>
        </w:rPr>
        <w:t>S</w:t>
      </w:r>
      <w:r>
        <w:rPr>
          <w:rFonts w:hint="eastAsia"/>
          <w:color w:val="000000" w:themeColor="text1"/>
          <w14:textFill>
            <w14:solidFill>
              <w14:schemeClr w14:val="tx1"/>
            </w14:solidFill>
          </w14:textFill>
        </w:rPr>
        <w:t>匹配的每种基本网络拓扑中的</w:t>
      </w:r>
      <w:r>
        <w:rPr>
          <w:rFonts w:hint="eastAsia"/>
          <w:i/>
          <w:color w:val="000000" w:themeColor="text1"/>
          <w14:textFill>
            <w14:solidFill>
              <w14:schemeClr w14:val="tx1"/>
            </w14:solidFill>
          </w14:textFill>
        </w:rPr>
        <w:t>X</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X</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的表达式，单电抗的表达式为</w:t>
      </w:r>
    </w:p>
    <w:p w14:paraId="351D6C7D">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13" o:spt="75" type="#_x0000_t75" style="height:18.95pt;width:49.25pt;" o:ole="t" filled="f" o:preferrelative="t" stroked="f" coordsize="21600,21600">
            <v:path/>
            <v:fill on="f" focussize="0,0"/>
            <v:stroke on="f" joinstyle="miter"/>
            <v:imagedata r:id="rId215" o:title=""/>
            <o:lock v:ext="edit" aspectratio="t"/>
            <w10:wrap type="none"/>
            <w10:anchorlock/>
          </v:shape>
          <o:OLEObject Type="Embed" ProgID="Equation.DSMT4" ShapeID="_x0000_i1113" DrawAspect="Content" ObjectID="_1468075811" r:id="rId214">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5</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DC0CAF9">
      <w:pPr>
        <w:pStyle w:val="61"/>
        <w:keepNext/>
        <w:ind w:firstLine="0"/>
        <w:jc w:val="center"/>
      </w:pPr>
      <w:r>
        <w:rPr>
          <w:color w:val="000000" w:themeColor="text1"/>
          <w14:textFill>
            <w14:solidFill>
              <w14:schemeClr w14:val="tx1"/>
            </w14:solidFill>
          </w14:textFill>
        </w:rPr>
        <w:drawing>
          <wp:inline distT="0" distB="0" distL="0" distR="0">
            <wp:extent cx="5760085" cy="1390015"/>
            <wp:effectExtent l="0" t="0" r="0" b="635"/>
            <wp:docPr id="31" name="图片 31" descr="D:\桌面\论文图片_修改\单元件和双元件网络拓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D:\桌面\论文图片_修改\单元件和双元件网络拓扑.pn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a:xfrm>
                      <a:off x="0" y="0"/>
                      <a:ext cx="5760085" cy="1390232"/>
                    </a:xfrm>
                    <a:prstGeom prst="rect">
                      <a:avLst/>
                    </a:prstGeom>
                    <a:noFill/>
                    <a:ln>
                      <a:noFill/>
                    </a:ln>
                  </pic:spPr>
                </pic:pic>
              </a:graphicData>
            </a:graphic>
          </wp:inline>
        </w:drawing>
      </w:r>
    </w:p>
    <w:p w14:paraId="2DD683F0">
      <w:pPr>
        <w:pStyle w:val="6"/>
        <w:spacing w:before="81" w:after="204"/>
        <w:rPr>
          <w:color w:val="000000" w:themeColor="text1"/>
          <w14:textFill>
            <w14:solidFill>
              <w14:schemeClr w14:val="tx1"/>
            </w14:solidFill>
          </w14:textFill>
        </w:rPr>
      </w:pPr>
      <w:bookmarkStart w:id="149" w:name="_Toc166849937"/>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10</w:t>
      </w:r>
      <w:r>
        <w:fldChar w:fldCharType="end"/>
      </w:r>
      <w:r>
        <w:rPr>
          <w:rFonts w:hint="eastAsia"/>
          <w:color w:val="000000" w:themeColor="text1"/>
          <w14:textFill>
            <w14:solidFill>
              <w14:schemeClr w14:val="tx1"/>
            </w14:solidFill>
          </w14:textFill>
        </w:rPr>
        <w:t>单元件和双元件网络拓扑</w:t>
      </w:r>
      <w:bookmarkEnd w:id="149"/>
    </w:p>
    <w:p w14:paraId="5E0DE4B4">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对于串联X并联X拓扑，电抗的表达式为</w:t>
      </w:r>
    </w:p>
    <w:p w14:paraId="62FCBBCB">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14" o:spt="75" type="#_x0000_t75" style="height:37.9pt;width:193.25pt;" o:ole="t" filled="f" o:preferrelative="t" stroked="f" coordsize="21600,21600">
            <v:path/>
            <v:fill on="f" focussize="0,0"/>
            <v:stroke on="f" joinstyle="miter"/>
            <v:imagedata r:id="rId218" o:title=""/>
            <o:lock v:ext="edit" aspectratio="t"/>
            <w10:wrap type="none"/>
            <w10:anchorlock/>
          </v:shape>
          <o:OLEObject Type="Embed" ProgID="Equation.DSMT4" ShapeID="_x0000_i1114" DrawAspect="Content" ObjectID="_1468075812" r:id="rId21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6</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4B64D9D6">
      <w:pPr>
        <w:pStyle w:val="61"/>
        <w:ind w:firstLine="0"/>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15" o:spt="75" type="#_x0000_t75" style="height:36pt;width:128.85pt;" o:ole="t" filled="f" o:preferrelative="t" stroked="f" coordsize="21600,21600">
            <v:path/>
            <v:fill on="f" focussize="0,0"/>
            <v:stroke on="f" joinstyle="miter"/>
            <v:imagedata r:id="rId220" o:title=""/>
            <o:lock v:ext="edit" aspectratio="t"/>
            <w10:wrap type="none"/>
            <w10:anchorlock/>
          </v:shape>
          <o:OLEObject Type="Embed" ProgID="Equation.DSMT4" ShapeID="_x0000_i1115" DrawAspect="Content" ObjectID="_1468075813" r:id="rId219">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7</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3255596C">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对于</w:t>
      </w:r>
      <w:r>
        <w:rPr>
          <w:color w:val="000000" w:themeColor="text1"/>
          <w14:textFill>
            <w14:solidFill>
              <w14:schemeClr w14:val="tx1"/>
            </w14:solidFill>
          </w14:textFill>
        </w:rPr>
        <w:t>sLpL</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sCpL</w:t>
      </w:r>
      <w:r>
        <w:rPr>
          <w:rFonts w:hint="eastAsia"/>
          <w:color w:val="000000" w:themeColor="text1"/>
          <w14:textFill>
            <w14:solidFill>
              <w14:schemeClr w14:val="tx1"/>
            </w14:solidFill>
          </w14:textFill>
        </w:rPr>
        <w:t>结构，</w:t>
      </w:r>
      <w:r>
        <w:rPr>
          <w:i/>
          <w:color w:val="000000" w:themeColor="text1"/>
          <w14:textFill>
            <w14:solidFill>
              <w14:schemeClr w14:val="tx1"/>
            </w14:solidFill>
          </w14:textFill>
        </w:rPr>
        <w:t>a</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对于</w:t>
      </w:r>
      <w:r>
        <w:rPr>
          <w:color w:val="000000" w:themeColor="text1"/>
          <w14:textFill>
            <w14:solidFill>
              <w14:schemeClr w14:val="tx1"/>
            </w14:solidFill>
          </w14:textFill>
        </w:rPr>
        <w:t>sLpC</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sCpC</w:t>
      </w:r>
      <w:r>
        <w:rPr>
          <w:rFonts w:hint="eastAsia"/>
          <w:color w:val="000000" w:themeColor="text1"/>
          <w14:textFill>
            <w14:solidFill>
              <w14:schemeClr w14:val="tx1"/>
            </w14:solidFill>
          </w14:textFill>
        </w:rPr>
        <w:t>结构，</w:t>
      </w:r>
      <w:r>
        <w:rPr>
          <w:i/>
          <w:color w:val="000000" w:themeColor="text1"/>
          <w14:textFill>
            <w14:solidFill>
              <w14:schemeClr w14:val="tx1"/>
            </w14:solidFill>
          </w14:textFill>
        </w:rPr>
        <w:t>a</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584E1CAF">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对于并联</w:t>
      </w:r>
      <w:r>
        <w:rPr>
          <w:color w:val="000000" w:themeColor="text1"/>
          <w14:textFill>
            <w14:solidFill>
              <w14:schemeClr w14:val="tx1"/>
            </w14:solidFill>
          </w14:textFill>
        </w:rPr>
        <w:t>X</w:t>
      </w:r>
      <w:r>
        <w:rPr>
          <w:rFonts w:hint="eastAsia"/>
          <w:color w:val="000000" w:themeColor="text1"/>
          <w14:textFill>
            <w14:solidFill>
              <w14:schemeClr w14:val="tx1"/>
            </w14:solidFill>
          </w14:textFill>
        </w:rPr>
        <w:t>串联</w:t>
      </w:r>
      <w:r>
        <w:rPr>
          <w:color w:val="000000" w:themeColor="text1"/>
          <w14:textFill>
            <w14:solidFill>
              <w14:schemeClr w14:val="tx1"/>
            </w14:solidFill>
          </w14:textFill>
        </w:rPr>
        <w:t>X</w:t>
      </w:r>
      <w:r>
        <w:rPr>
          <w:rFonts w:hint="eastAsia"/>
          <w:color w:val="000000" w:themeColor="text1"/>
          <w14:textFill>
            <w14:solidFill>
              <w14:schemeClr w14:val="tx1"/>
            </w14:solidFill>
          </w14:textFill>
        </w:rPr>
        <w:t>拓扑，电抗的表达式为</w:t>
      </w:r>
    </w:p>
    <w:p w14:paraId="1773204F">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16" o:spt="75" type="#_x0000_t75" style="height:37.9pt;width:90.95pt;" o:ole="t" filled="f" o:preferrelative="t" stroked="f" coordsize="21600,21600">
            <v:path/>
            <v:fill on="f" focussize="0,0"/>
            <v:stroke on="f" joinstyle="miter"/>
            <v:imagedata r:id="rId222" o:title=""/>
            <o:lock v:ext="edit" aspectratio="t"/>
            <w10:wrap type="none"/>
            <w10:anchorlock/>
          </v:shape>
          <o:OLEObject Type="Embed" ProgID="Equation.DSMT4" ShapeID="_x0000_i1116" DrawAspect="Content" ObjectID="_1468075814" r:id="rId221">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8</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78B68DB1">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17" o:spt="75" type="#_x0000_t75" style="height:32.2pt;width:166.75pt;" o:ole="t" filled="f" o:preferrelative="t" stroked="f" coordsize="21600,21600">
            <v:path/>
            <v:fill on="f" focussize="0,0"/>
            <v:stroke on="f" joinstyle="miter"/>
            <v:imagedata r:id="rId224" o:title=""/>
            <o:lock v:ext="edit" aspectratio="t"/>
            <w10:wrap type="none"/>
            <w10:anchorlock/>
          </v:shape>
          <o:OLEObject Type="Embed" ProgID="Equation.DSMT4" ShapeID="_x0000_i1117" DrawAspect="Content" ObjectID="_1468075815" r:id="rId223">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9</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38591477">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对于</w:t>
      </w:r>
      <w:r>
        <w:rPr>
          <w:color w:val="000000" w:themeColor="text1"/>
          <w14:textFill>
            <w14:solidFill>
              <w14:schemeClr w14:val="tx1"/>
            </w14:solidFill>
          </w14:textFill>
        </w:rPr>
        <w:t>pLsL</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pLsC</w:t>
      </w:r>
      <w:r>
        <w:rPr>
          <w:rFonts w:hint="eastAsia"/>
          <w:color w:val="000000" w:themeColor="text1"/>
          <w14:textFill>
            <w14:solidFill>
              <w14:schemeClr w14:val="tx1"/>
            </w14:solidFill>
          </w14:textFill>
        </w:rPr>
        <w:t>结构，</w:t>
      </w:r>
      <w:r>
        <w:rPr>
          <w:i/>
          <w:color w:val="000000" w:themeColor="text1"/>
          <w14:textFill>
            <w14:solidFill>
              <w14:schemeClr w14:val="tx1"/>
            </w14:solidFill>
          </w14:textFill>
        </w:rPr>
        <w:t>b</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对于</w:t>
      </w:r>
      <w:r>
        <w:rPr>
          <w:color w:val="000000" w:themeColor="text1"/>
          <w14:textFill>
            <w14:solidFill>
              <w14:schemeClr w14:val="tx1"/>
            </w14:solidFill>
          </w14:textFill>
        </w:rPr>
        <w:t>pCsL</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pCsC</w:t>
      </w:r>
      <w:r>
        <w:rPr>
          <w:rFonts w:hint="eastAsia"/>
          <w:color w:val="000000" w:themeColor="text1"/>
          <w14:textFill>
            <w14:solidFill>
              <w14:schemeClr w14:val="tx1"/>
            </w14:solidFill>
          </w14:textFill>
        </w:rPr>
        <w:t>结构，</w:t>
      </w:r>
      <w:r>
        <w:rPr>
          <w:i/>
          <w:color w:val="000000" w:themeColor="text1"/>
          <w14:textFill>
            <w14:solidFill>
              <w14:schemeClr w14:val="tx1"/>
            </w14:solidFill>
          </w14:textFill>
        </w:rPr>
        <w:t>b</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2FB9F727">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通过电抗计算电容值和电感值的表达式为</w:t>
      </w:r>
    </w:p>
    <w:p w14:paraId="5AAEEDCC">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18" o:spt="75" type="#_x0000_t75" style="height:34.1pt;width:106.1pt;" o:ole="t" filled="f" o:preferrelative="t" stroked="f" coordsize="21600,21600">
            <v:path/>
            <v:fill on="f" focussize="0,0"/>
            <v:stroke on="f" joinstyle="miter"/>
            <v:imagedata r:id="rId226" o:title=""/>
            <o:lock v:ext="edit" aspectratio="t"/>
            <w10:wrap type="none"/>
            <w10:anchorlock/>
          </v:shape>
          <o:OLEObject Type="Embed" ProgID="Equation.DSMT4" ShapeID="_x0000_i1118" DrawAspect="Content" ObjectID="_1468075816" r:id="rId22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0</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7E64FE51">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19" o:spt="75" type="#_x0000_t75" style="height:34.1pt;width:119.35pt;" o:ole="t" filled="f" o:preferrelative="t" stroked="f" coordsize="21600,21600">
            <v:path/>
            <v:fill on="f" focussize="0,0"/>
            <v:stroke on="f" joinstyle="miter"/>
            <v:imagedata r:id="rId228" o:title=""/>
            <o:lock v:ext="edit" aspectratio="t"/>
            <w10:wrap type="none"/>
            <w10:anchorlock/>
          </v:shape>
          <o:OLEObject Type="Embed" ProgID="Equation.DSMT4" ShapeID="_x0000_i1119" DrawAspect="Content" ObjectID="_1468075817" r:id="rId22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349EBCD1">
      <w:pPr>
        <w:ind w:left="348" w:hanging="34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hint="eastAsia"/>
          <w:i/>
          <w:color w:val="000000" w:themeColor="text1"/>
          <w14:textFill>
            <w14:solidFill>
              <w14:schemeClr w14:val="tx1"/>
            </w14:solidFill>
          </w14:textFill>
        </w:rPr>
        <w:t>f</w:t>
      </w:r>
      <w:r>
        <w:rPr>
          <w:rFonts w:hint="eastAsia"/>
          <w:color w:val="000000" w:themeColor="text1"/>
          <w14:textFill>
            <w14:solidFill>
              <w14:schemeClr w14:val="tx1"/>
            </w14:solidFill>
          </w14:textFill>
        </w:rPr>
        <w:t>为匹配频率；</w:t>
      </w:r>
      <w:r>
        <w:rPr>
          <w:rFonts w:hint="eastAsia"/>
          <w:i/>
          <w:color w:val="000000" w:themeColor="text1"/>
          <w14:textFill>
            <w14:solidFill>
              <w14:schemeClr w14:val="tx1"/>
            </w14:solidFill>
          </w14:textFill>
        </w:rPr>
        <w:t>X</w:t>
      </w:r>
      <w:r>
        <w:rPr>
          <w:rFonts w:hint="eastAsia"/>
          <w:color w:val="000000" w:themeColor="text1"/>
          <w:vertAlign w:val="subscript"/>
          <w14:textFill>
            <w14:solidFill>
              <w14:schemeClr w14:val="tx1"/>
            </w14:solidFill>
          </w14:textFill>
        </w:rPr>
        <w:t>n</w:t>
      </w:r>
      <w:r>
        <w:rPr>
          <w:rFonts w:hint="eastAsia"/>
          <w:color w:val="000000" w:themeColor="text1"/>
          <w14:textFill>
            <w14:solidFill>
              <w14:schemeClr w14:val="tx1"/>
            </w14:solidFill>
          </w14:textFill>
        </w:rPr>
        <w:t>为电抗。</w:t>
      </w:r>
    </w:p>
    <w:p w14:paraId="3CBBDCAB">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接下来对8mm厚碳钢板与一对2</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mm直径、2mm厚的P</w:t>
      </w:r>
      <w:r>
        <w:rPr>
          <w:color w:val="000000" w:themeColor="text1"/>
          <w14:textFill>
            <w14:solidFill>
              <w14:schemeClr w14:val="tx1"/>
            </w14:solidFill>
          </w14:textFill>
        </w:rPr>
        <w:t>ZT-4</w:t>
      </w:r>
      <w:r>
        <w:rPr>
          <w:rFonts w:hint="eastAsia"/>
          <w:color w:val="000000" w:themeColor="text1"/>
          <w14:textFill>
            <w14:solidFill>
              <w14:schemeClr w14:val="tx1"/>
            </w14:solidFill>
          </w14:textFill>
        </w:rPr>
        <w:t>压电换能器组成的声电通道进行同时共轭阻抗匹配网络设计。源端为功率放大器，输出阻抗为5</w:t>
      </w:r>
      <w:r>
        <w:rPr>
          <w:color w:val="000000" w:themeColor="text1"/>
          <w14:textFill>
            <w14:solidFill>
              <w14:schemeClr w14:val="tx1"/>
            </w14:solidFill>
          </w14:textFill>
        </w:rPr>
        <w:t>0Ω，负载端为50Ω</w:t>
      </w:r>
      <w:r>
        <w:rPr>
          <w:rFonts w:hint="eastAsia"/>
          <w:color w:val="000000" w:themeColor="text1"/>
          <w14:textFill>
            <w14:solidFill>
              <w14:schemeClr w14:val="tx1"/>
            </w14:solidFill>
          </w14:textFill>
        </w:rPr>
        <w:t>电阻，整个声电通道可以认为是一个互易的二端口网络。在5</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kHz</w:t>
      </w:r>
      <w:r>
        <w:rPr>
          <w:color w:val="000000" w:themeColor="text1"/>
          <w14:textFill>
            <w14:solidFill>
              <w14:schemeClr w14:val="tx1"/>
            </w14:solidFill>
          </w14:textFill>
        </w:rPr>
        <w:t>~1500kHz</w:t>
      </w:r>
      <w:r>
        <w:rPr>
          <w:rFonts w:hint="eastAsia"/>
          <w:color w:val="000000" w:themeColor="text1"/>
          <w14:textFill>
            <w14:solidFill>
              <w14:schemeClr w14:val="tx1"/>
            </w14:solidFill>
          </w14:textFill>
        </w:rPr>
        <w:t>频率范围内以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k</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z步长扫描声电通道的</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并在每个频率点计算得到声电通道的</w:t>
      </w:r>
      <w:r>
        <w:rPr>
          <w:rFonts w:hint="eastAsia"/>
          <w:b/>
          <w:i/>
          <w:color w:val="000000" w:themeColor="text1"/>
          <w14:textFill>
            <w14:solidFill>
              <w14:schemeClr w14:val="tx1"/>
            </w14:solidFill>
          </w14:textFill>
        </w:rPr>
        <w:t>S</w:t>
      </w:r>
      <w:r>
        <w:rPr>
          <w:rFonts w:hint="eastAsia"/>
          <w:b/>
          <w:i/>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参数，|</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w:t>
      </w:r>
      <w:r>
        <w:rPr>
          <w:color w:val="000000" w:themeColor="text1"/>
          <w:vertAlign w:val="subscript"/>
          <w14:textFill>
            <w14:solidFill>
              <w14:schemeClr w14:val="tx1"/>
            </w14:solidFill>
          </w14:textFill>
        </w:rPr>
        <w:t>2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最大值对应的频率即为添加匹配网络后的系统最佳工作频率，即最佳工作频率为1</w:t>
      </w:r>
      <w:r>
        <w:rPr>
          <w:color w:val="000000" w:themeColor="text1"/>
          <w14:textFill>
            <w14:solidFill>
              <w14:schemeClr w14:val="tx1"/>
            </w14:solidFill>
          </w14:textFill>
        </w:rPr>
        <w:t>140</w:t>
      </w:r>
      <w:r>
        <w:rPr>
          <w:rFonts w:hint="eastAsia"/>
          <w:color w:val="000000" w:themeColor="text1"/>
          <w14:textFill>
            <w14:solidFill>
              <w14:schemeClr w14:val="tx1"/>
            </w14:solidFill>
          </w14:textFill>
        </w:rPr>
        <w:t>kHz</w:t>
      </w:r>
      <w:bookmarkStart w:id="298" w:name="_GoBack"/>
      <w:bookmarkEnd w:id="298"/>
      <w:r>
        <w:rPr>
          <w:rFonts w:hint="eastAsia"/>
          <w:color w:val="000000" w:themeColor="text1"/>
          <w14:textFill>
            <w14:solidFill>
              <w14:schemeClr w14:val="tx1"/>
            </w14:solidFill>
          </w14:textFill>
        </w:rPr>
        <w:t>，在1</w:t>
      </w:r>
      <w:r>
        <w:rPr>
          <w:color w:val="000000" w:themeColor="text1"/>
          <w14:textFill>
            <w14:solidFill>
              <w14:schemeClr w14:val="tx1"/>
            </w14:solidFill>
          </w14:textFill>
        </w:rPr>
        <w:t>140</w:t>
      </w:r>
      <w:r>
        <w:rPr>
          <w:rFonts w:hint="eastAsia"/>
          <w:color w:val="000000" w:themeColor="text1"/>
          <w14:textFill>
            <w14:solidFill>
              <w14:schemeClr w14:val="tx1"/>
            </w14:solidFill>
          </w14:textFill>
        </w:rPr>
        <w:t>k</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z下进行阻抗匹配网络设计。</w:t>
      </w:r>
    </w:p>
    <w:p w14:paraId="726F1BAF">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1</w:t>
      </w:r>
      <w:r>
        <w:rPr>
          <w:color w:val="000000" w:themeColor="text1"/>
          <w14:textFill>
            <w14:solidFill>
              <w14:schemeClr w14:val="tx1"/>
            </w14:solidFill>
          </w14:textFill>
        </w:rPr>
        <w:t>140</w:t>
      </w:r>
      <w:r>
        <w:rPr>
          <w:rFonts w:hint="eastAsia"/>
          <w:color w:val="000000" w:themeColor="text1"/>
          <w14:textFill>
            <w14:solidFill>
              <w14:schemeClr w14:val="tx1"/>
            </w14:solidFill>
          </w14:textFill>
        </w:rPr>
        <w:t>kHz下，测量得到的通道的</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以复数表示为</w:t>
      </w:r>
    </w:p>
    <w:p w14:paraId="0633D0F7">
      <w:pPr>
        <w:pStyle w:val="61"/>
        <w:rPr>
          <w:color w:val="000000" w:themeColor="text1"/>
          <w14:textFill>
            <w14:solidFill>
              <w14:schemeClr w14:val="tx1"/>
            </w14:solidFill>
          </w14:textFill>
        </w:rPr>
      </w:pPr>
      <w:r>
        <w:tab/>
      </w:r>
      <w:r>
        <w:object>
          <v:shape id="_x0000_i1120" o:spt="75" type="#_x0000_t75" style="height:37.9pt;width:238.75pt;" o:ole="t" filled="f" o:preferrelative="t" stroked="f" coordsize="21600,21600">
            <v:path/>
            <v:fill on="f" focussize="0,0"/>
            <v:stroke on="f" joinstyle="miter"/>
            <v:imagedata r:id="rId230" o:title=""/>
            <o:lock v:ext="edit" aspectratio="t"/>
            <w10:wrap type="none"/>
            <w10:anchorlock/>
          </v:shape>
          <o:OLEObject Type="Embed" ProgID="Equation.DSMT4" ShapeID="_x0000_i1120" DrawAspect="Content" ObjectID="_1468075818" r:id="rId229">
            <o:LockedField>false</o:LockedField>
          </o:OLEObject>
        </w:object>
      </w:r>
      <w: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6D44F727">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1</w:t>
      </w:r>
      <w:r>
        <w:rPr>
          <w:color w:val="000000" w:themeColor="text1"/>
          <w14:textFill>
            <w14:solidFill>
              <w14:schemeClr w14:val="tx1"/>
            </w14:solidFill>
          </w14:textFill>
        </w:rPr>
        <w:t>140</w:t>
      </w:r>
      <w:r>
        <w:rPr>
          <w:rFonts w:hint="eastAsia"/>
          <w:color w:val="000000" w:themeColor="text1"/>
          <w14:textFill>
            <w14:solidFill>
              <w14:schemeClr w14:val="tx1"/>
            </w14:solidFill>
          </w14:textFill>
        </w:rPr>
        <w:t>kHz下，经过计算之后得到匹配后的</w:t>
      </w:r>
      <w:r>
        <w:rPr>
          <w:rFonts w:hint="eastAsia"/>
          <w:b/>
          <w:i/>
          <w:color w:val="000000" w:themeColor="text1"/>
          <w14:textFill>
            <w14:solidFill>
              <w14:schemeClr w14:val="tx1"/>
            </w14:solidFill>
          </w14:textFill>
        </w:rPr>
        <w:t>S</w:t>
      </w:r>
      <w:r>
        <w:rPr>
          <w:rFonts w:hint="eastAsia"/>
          <w:b/>
          <w:i/>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参数为</w:t>
      </w:r>
    </w:p>
    <w:p w14:paraId="4D780D9C">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21" o:spt="75" type="#_x0000_t75" style="height:37.9pt;width:238.75pt;" o:ole="t" filled="f" o:preferrelative="t" stroked="f" coordsize="21600,21600">
            <v:path/>
            <v:fill on="f" focussize="0,0"/>
            <v:stroke on="f" joinstyle="miter"/>
            <v:imagedata r:id="rId232" o:title=""/>
            <o:lock v:ext="edit" aspectratio="t"/>
            <w10:wrap type="none"/>
            <w10:anchorlock/>
          </v:shape>
          <o:OLEObject Type="Embed" ProgID="Equation.DSMT4" ShapeID="_x0000_i1121" DrawAspect="Content" ObjectID="_1468075819" r:id="rId231">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6A36C6A9">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设声电通道的端口1为能量发射端(TX)，端口2为能量接收端，通过通道的</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数据计算</w:t>
      </w:r>
      <w:r>
        <w:rPr>
          <w:rFonts w:hint="eastAsia"/>
          <w:i/>
          <w:color w:val="000000" w:themeColor="text1"/>
          <w14:textFill>
            <w14:solidFill>
              <w14:schemeClr w14:val="tx1"/>
            </w14:solidFill>
          </w14:textFill>
        </w:rPr>
        <w:t>f</w:t>
      </w:r>
      <w:r>
        <w:rPr>
          <w:rFonts w:hint="eastAsia"/>
          <w:color w:val="000000" w:themeColor="text1"/>
          <w:vertAlign w:val="subscript"/>
          <w14:textFill>
            <w14:solidFill>
              <w14:schemeClr w14:val="tx1"/>
            </w14:solidFill>
          </w14:textFill>
        </w:rPr>
        <w:t>m,max</w:t>
      </w:r>
      <w:r>
        <w:rPr>
          <w:rFonts w:hint="eastAsia"/>
          <w:color w:val="000000" w:themeColor="text1"/>
          <w14:textFill>
            <w14:solidFill>
              <w14:schemeClr w14:val="tx1"/>
            </w14:solidFill>
          </w14:textFill>
        </w:rPr>
        <w:t>处的TX与RX特征端口阻抗，由于声电通道为一互易二端口网络，可以认为</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TX</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RX</w:t>
      </w:r>
      <w:r>
        <w:rPr>
          <w:rFonts w:hint="eastAsia"/>
          <w:color w:val="000000" w:themeColor="text1"/>
          <w14:textFill>
            <w14:solidFill>
              <w14:schemeClr w14:val="tx1"/>
            </w14:solidFill>
          </w14:textFill>
        </w:rPr>
        <w:t>：</w:t>
      </w:r>
    </w:p>
    <w:p w14:paraId="7A6EB8D9">
      <w:pPr>
        <w:pStyle w:val="61"/>
        <w:jc w:val="both"/>
      </w:pPr>
      <w:r>
        <w:tab/>
      </w:r>
      <w:r>
        <w:object>
          <v:shape id="_x0000_i1122" o:spt="75" type="#_x0000_t75" style="height:18.95pt;width:113.7pt;" o:ole="t" filled="f" o:preferrelative="t" stroked="f" coordsize="21600,21600">
            <v:path/>
            <v:fill on="f" focussize="0,0"/>
            <v:stroke on="f" joinstyle="miter"/>
            <v:imagedata r:id="rId234" o:title=""/>
            <o:lock v:ext="edit" aspectratio="t"/>
            <w10:wrap type="none"/>
            <w10:anchorlock/>
          </v:shape>
          <o:OLEObject Type="Embed" ProgID="Equation.DSMT4" ShapeID="_x0000_i1122" DrawAspect="Content" ObjectID="_1468075820" r:id="rId233">
            <o:LockedField>false</o:LockedField>
          </o:OLEObject>
        </w:object>
      </w:r>
      <w: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5D474A09">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匹配网络的作用是将功率放大器的</w:t>
      </w:r>
      <w:r>
        <w:rPr>
          <w:color w:val="000000" w:themeColor="text1"/>
          <w14:textFill>
            <w14:solidFill>
              <w14:schemeClr w14:val="tx1"/>
            </w14:solidFill>
          </w14:textFill>
        </w:rPr>
        <w:t>50Ω</w:t>
      </w:r>
      <w:r>
        <w:rPr>
          <w:rFonts w:hint="eastAsia"/>
          <w:color w:val="000000" w:themeColor="text1"/>
          <w14:textFill>
            <w14:solidFill>
              <w14:schemeClr w14:val="tx1"/>
            </w14:solidFill>
          </w14:textFill>
        </w:rPr>
        <w:t>输出阻抗和负载电阻转换为端口</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阻抗</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TX</w:t>
      </w:r>
      <w:r>
        <w:rPr>
          <w:rFonts w:hint="eastAsia"/>
          <w:color w:val="000000" w:themeColor="text1"/>
          <w14:textFill>
            <w14:solidFill>
              <w14:schemeClr w14:val="tx1"/>
            </w14:solidFill>
          </w14:textFill>
        </w:rPr>
        <w:t>和端口</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阻抗</w:t>
      </w:r>
      <w:r>
        <w:rPr>
          <w:i/>
          <w:color w:val="000000" w:themeColor="text1"/>
          <w14:textFill>
            <w14:solidFill>
              <w14:schemeClr w14:val="tx1"/>
            </w14:solidFill>
          </w14:textFill>
        </w:rPr>
        <w:t>Z</w:t>
      </w:r>
      <w:r>
        <w:rPr>
          <w:color w:val="000000" w:themeColor="text1"/>
          <w:vertAlign w:val="subscript"/>
          <w14:textFill>
            <w14:solidFill>
              <w14:schemeClr w14:val="tx1"/>
            </w14:solidFill>
          </w14:textFill>
        </w:rPr>
        <w:t>RX</w:t>
      </w:r>
      <w:r>
        <w:rPr>
          <w:rFonts w:hint="eastAsia"/>
          <w:color w:val="000000" w:themeColor="text1"/>
          <w14:textFill>
            <w14:solidFill>
              <w14:schemeClr w14:val="tx1"/>
            </w14:solidFill>
          </w14:textFill>
        </w:rPr>
        <w:t>的复共轭，事实上，有无数种阻抗拓扑能够实现匹配网络，但只考虑最小元件</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单元件或双元件</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拓扑。多元件拓扑能够提升网络的带宽，但由于声电通道具有强的频率选择性，带宽在这里并不重要，因此选择最小元件拓扑能够降低整个系统的复杂性。</w:t>
      </w:r>
    </w:p>
    <w:p w14:paraId="13A6DB63">
      <w:pPr>
        <w:pStyle w:val="6"/>
        <w:keepNext/>
        <w:spacing w:before="102" w:beforeLines="25" w:after="102" w:afterLines="25"/>
        <w:rPr>
          <w:color w:val="000000" w:themeColor="text1"/>
          <w14:textFill>
            <w14:solidFill>
              <w14:schemeClr w14:val="tx1"/>
            </w14:solidFill>
          </w14:textFill>
        </w:rPr>
      </w:pPr>
      <w:bookmarkStart w:id="150" w:name="_Ref162293131"/>
      <w:bookmarkStart w:id="151" w:name="_Toc163420670"/>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6</w:t>
      </w:r>
      <w:r>
        <w:rPr>
          <w:color w:val="000000" w:themeColor="text1"/>
          <w14:textFill>
            <w14:solidFill>
              <w14:schemeClr w14:val="tx1"/>
            </w14:solidFill>
          </w14:textFill>
        </w:rPr>
        <w:fldChar w:fldCharType="end"/>
      </w:r>
      <w:bookmarkEnd w:id="150"/>
      <w:r>
        <w:rPr>
          <w:rFonts w:hint="eastAsia"/>
          <w:color w:val="000000" w:themeColor="text1"/>
          <w14:textFill>
            <w14:solidFill>
              <w14:schemeClr w14:val="tx1"/>
            </w14:solidFill>
          </w14:textFill>
        </w:rPr>
        <w:t>能量传输通道匹配网络元件参数值</w:t>
      </w:r>
      <w:bookmarkEnd w:id="151"/>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2"/>
        <w:gridCol w:w="1446"/>
        <w:gridCol w:w="1701"/>
      </w:tblGrid>
      <w:tr w14:paraId="3DB9E61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10" w:hRule="atLeast"/>
          <w:jc w:val="center"/>
        </w:trPr>
        <w:tc>
          <w:tcPr>
            <w:tcW w:w="822" w:type="dxa"/>
            <w:tcBorders>
              <w:top w:val="single" w:color="auto" w:sz="12" w:space="0"/>
              <w:bottom w:val="single" w:color="auto" w:sz="4" w:space="0"/>
            </w:tcBorders>
          </w:tcPr>
          <w:p w14:paraId="1F64EEE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拓扑</w:t>
            </w:r>
          </w:p>
        </w:tc>
        <w:tc>
          <w:tcPr>
            <w:tcW w:w="1446" w:type="dxa"/>
            <w:tcBorders>
              <w:top w:val="single" w:color="auto" w:sz="12" w:space="0"/>
              <w:bottom w:val="single" w:color="auto" w:sz="4" w:space="0"/>
            </w:tcBorders>
          </w:tcPr>
          <w:p w14:paraId="28F80EC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C(</w:t>
            </w:r>
            <w:r>
              <w:rPr>
                <w:color w:val="000000" w:themeColor="text1"/>
                <w:sz w:val="21"/>
                <w:szCs w:val="21"/>
                <w14:textFill>
                  <w14:solidFill>
                    <w14:schemeClr w14:val="tx1"/>
                  </w14:solidFill>
                </w14:textFill>
              </w:rPr>
              <w:t>nF)/L(μH)</w:t>
            </w:r>
          </w:p>
        </w:tc>
        <w:tc>
          <w:tcPr>
            <w:tcW w:w="1701" w:type="dxa"/>
            <w:tcBorders>
              <w:top w:val="single" w:color="auto" w:sz="12" w:space="0"/>
              <w:bottom w:val="single" w:color="auto" w:sz="4" w:space="0"/>
            </w:tcBorders>
          </w:tcPr>
          <w:p w14:paraId="74F2D071">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L(μH)/</w:t>
            </w:r>
            <w:r>
              <w:rPr>
                <w:rFonts w:hint="eastAsia"/>
                <w:color w:val="000000" w:themeColor="text1"/>
                <w:sz w:val="21"/>
                <w:szCs w:val="21"/>
                <w14:textFill>
                  <w14:solidFill>
                    <w14:schemeClr w14:val="tx1"/>
                  </w14:solidFill>
                </w14:textFill>
              </w:rPr>
              <w:t>C(</w:t>
            </w:r>
            <w:r>
              <w:rPr>
                <w:color w:val="000000" w:themeColor="text1"/>
                <w:sz w:val="21"/>
                <w:szCs w:val="21"/>
                <w14:textFill>
                  <w14:solidFill>
                    <w14:schemeClr w14:val="tx1"/>
                  </w14:solidFill>
                </w14:textFill>
              </w:rPr>
              <w:t>nF)</w:t>
            </w:r>
          </w:p>
        </w:tc>
      </w:tr>
      <w:tr w14:paraId="7ED13CA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5" w:hRule="atLeast"/>
          <w:jc w:val="center"/>
        </w:trPr>
        <w:tc>
          <w:tcPr>
            <w:tcW w:w="822" w:type="dxa"/>
            <w:tcBorders>
              <w:top w:val="single" w:color="auto" w:sz="4" w:space="0"/>
              <w:bottom w:val="nil"/>
            </w:tcBorders>
          </w:tcPr>
          <w:p w14:paraId="6A63BF68">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CpL</w:t>
            </w:r>
          </w:p>
        </w:tc>
        <w:tc>
          <w:tcPr>
            <w:tcW w:w="1446" w:type="dxa"/>
            <w:tcBorders>
              <w:top w:val="single" w:color="auto" w:sz="4" w:space="0"/>
              <w:bottom w:val="nil"/>
            </w:tcBorders>
          </w:tcPr>
          <w:p w14:paraId="374F2BE2">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04</w:t>
            </w:r>
          </w:p>
        </w:tc>
        <w:tc>
          <w:tcPr>
            <w:tcW w:w="1701" w:type="dxa"/>
            <w:tcBorders>
              <w:top w:val="single" w:color="auto" w:sz="4" w:space="0"/>
              <w:bottom w:val="nil"/>
            </w:tcBorders>
          </w:tcPr>
          <w:p w14:paraId="1D5629C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32</w:t>
            </w:r>
          </w:p>
        </w:tc>
      </w:tr>
      <w:tr w14:paraId="607EE2E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10" w:hRule="atLeast"/>
          <w:jc w:val="center"/>
        </w:trPr>
        <w:tc>
          <w:tcPr>
            <w:tcW w:w="822" w:type="dxa"/>
            <w:tcBorders>
              <w:top w:val="nil"/>
              <w:bottom w:val="single" w:color="auto" w:sz="12" w:space="0"/>
            </w:tcBorders>
          </w:tcPr>
          <w:p w14:paraId="719A5C17">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s</w:t>
            </w:r>
            <w:r>
              <w:rPr>
                <w:color w:val="000000" w:themeColor="text1"/>
                <w:sz w:val="21"/>
                <w:szCs w:val="21"/>
                <w14:textFill>
                  <w14:solidFill>
                    <w14:schemeClr w14:val="tx1"/>
                  </w14:solidFill>
                </w14:textFill>
              </w:rPr>
              <w:t>LpC</w:t>
            </w:r>
          </w:p>
        </w:tc>
        <w:tc>
          <w:tcPr>
            <w:tcW w:w="1446" w:type="dxa"/>
            <w:tcBorders>
              <w:top w:val="nil"/>
              <w:bottom w:val="single" w:color="auto" w:sz="12" w:space="0"/>
            </w:tcBorders>
          </w:tcPr>
          <w:p w14:paraId="0572B16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5.10</w:t>
            </w:r>
          </w:p>
        </w:tc>
        <w:tc>
          <w:tcPr>
            <w:tcW w:w="1701" w:type="dxa"/>
            <w:tcBorders>
              <w:top w:val="nil"/>
              <w:bottom w:val="single" w:color="auto" w:sz="12" w:space="0"/>
            </w:tcBorders>
          </w:tcPr>
          <w:p w14:paraId="03666B8F">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89</w:t>
            </w:r>
          </w:p>
        </w:tc>
      </w:tr>
    </w:tbl>
    <w:p w14:paraId="7B73AD77">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声电通道中，端口</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的阻抗实部大于</w:t>
      </w:r>
      <w:r>
        <w:rPr>
          <w:color w:val="000000" w:themeColor="text1"/>
          <w14:textFill>
            <w14:solidFill>
              <w14:schemeClr w14:val="tx1"/>
            </w14:solidFill>
          </w14:textFill>
        </w:rPr>
        <w:t>50Ω</w:t>
      </w:r>
      <w:r>
        <w:rPr>
          <w:rFonts w:hint="eastAsia"/>
          <w:color w:val="000000" w:themeColor="text1"/>
          <w14:textFill>
            <w14:solidFill>
              <w14:schemeClr w14:val="tx1"/>
            </w14:solidFill>
          </w14:textFill>
        </w:rPr>
        <w:t>，由之前的分析可以得出，有两种可能的双元件网络：串联电容串联电感(</w:t>
      </w:r>
      <w:r>
        <w:rPr>
          <w:color w:val="000000" w:themeColor="text1"/>
          <w14:textFill>
            <w14:solidFill>
              <w14:schemeClr w14:val="tx1"/>
            </w14:solidFill>
          </w14:textFill>
        </w:rPr>
        <w:t>sCpL</w:t>
      </w:r>
      <w:r>
        <w:rPr>
          <w:rFonts w:hint="eastAsia"/>
          <w:color w:val="000000" w:themeColor="text1"/>
          <w14:textFill>
            <w14:solidFill>
              <w14:schemeClr w14:val="tx1"/>
            </w14:solidFill>
          </w14:textFill>
        </w:rPr>
        <w:t>)和串联电感并联电容(</w:t>
      </w:r>
      <w:r>
        <w:rPr>
          <w:color w:val="000000" w:themeColor="text1"/>
          <w14:textFill>
            <w14:solidFill>
              <w14:schemeClr w14:val="tx1"/>
            </w14:solidFill>
          </w14:textFill>
        </w:rPr>
        <w:t>sLpC)</w:t>
      </w:r>
      <w:r>
        <w:rPr>
          <w:rFonts w:hint="eastAsia"/>
          <w:color w:val="000000" w:themeColor="text1"/>
          <w14:textFill>
            <w14:solidFill>
              <w14:schemeClr w14:val="tx1"/>
            </w14:solidFill>
          </w14:textFill>
        </w:rPr>
        <w:t>，通过这两种网络结构能将端口阻抗转换为</w:t>
      </w:r>
      <w:r>
        <w:rPr>
          <w:color w:val="000000" w:themeColor="text1"/>
          <w14:textFill>
            <w14:solidFill>
              <w14:schemeClr w14:val="tx1"/>
            </w14:solidFill>
          </w14:textFill>
        </w:rPr>
        <w:t>50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293131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6</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中列出了这两种匹配网络拓扑所需要的电感和电容值。由于sCpL拓扑计算得到的电感电容参数更接近常用电感电容值，选择sCpL拓扑搭建阻抗匹配网络，电容选择2nF的独石电容，电感选择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uH的高功率电感。</w:t>
      </w:r>
    </w:p>
    <w:p w14:paraId="59F08E4C">
      <w:pPr>
        <w:pStyle w:val="3"/>
        <w:rPr>
          <w:color w:val="000000" w:themeColor="text1"/>
          <w:kern w:val="0"/>
          <w14:textFill>
            <w14:solidFill>
              <w14:schemeClr w14:val="tx1"/>
            </w14:solidFill>
          </w14:textFill>
        </w:rPr>
      </w:pPr>
      <w:bookmarkStart w:id="152" w:name="_Toc167365772"/>
      <w:r>
        <w:rPr>
          <w:rFonts w:hint="eastAsia"/>
          <w:color w:val="000000" w:themeColor="text1"/>
          <w:kern w:val="0"/>
          <w14:textFill>
            <w14:solidFill>
              <w14:schemeClr w14:val="tx1"/>
            </w14:solidFill>
          </w14:textFill>
        </w:rPr>
        <w:t>本章小结</w:t>
      </w:r>
      <w:bookmarkEnd w:id="152"/>
    </w:p>
    <w:p w14:paraId="274F65B5">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章基于第二章的分析构建了过金属能量传输系统，通过实验测定了声电通道在指定频率范围的</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分析了构建合适声电通道的条件。介绍了同时共轭阻抗匹配理论和基于同时共轭阻抗匹配理论的匹配网络设计方法。构建了能量传输的声电通道，能量传输由外部信号发生器产生声电通道谐振频率的正弦信号，放大后进一步驱动外部压电陶瓷，外部压电陶瓷利用逆压电效应将电能转换为机械振动产生超声波，超声波经过金属传播，内部压电换能器由超声波驱动利用压电效应将机械能转换为电能，内部压电换能器产生的电能经过整流稳压为内部电路与传感器供电，并针对该通道设计了发射端与接收端阻抗匹配网络以提升声电通道的能量传输效率。为收集超声换能器产生的电能设计了能量收集电路来为其他电路提供稳定的直流电源。</w:t>
      </w:r>
    </w:p>
    <w:p w14:paraId="20B51849">
      <w:pPr>
        <w:rPr>
          <w:color w:val="000000" w:themeColor="text1"/>
          <w14:textFill>
            <w14:solidFill>
              <w14:schemeClr w14:val="tx1"/>
            </w14:solidFill>
          </w14:textFill>
        </w:rPr>
      </w:pPr>
      <w:r>
        <w:rPr>
          <w:color w:val="000000" w:themeColor="text1"/>
          <w14:textFill>
            <w14:solidFill>
              <w14:schemeClr w14:val="tx1"/>
            </w14:solidFill>
          </w14:textFill>
        </w:rPr>
        <w:br w:type="page"/>
      </w:r>
    </w:p>
    <w:p w14:paraId="1A84A556">
      <w:pPr>
        <w:pStyle w:val="2"/>
        <w:spacing w:before="409" w:after="409"/>
        <w:ind w:left="1038"/>
        <w:rPr>
          <w:color w:val="000000" w:themeColor="text1"/>
          <w14:textFill>
            <w14:solidFill>
              <w14:schemeClr w14:val="tx1"/>
            </w14:solidFill>
          </w14:textFill>
        </w:rPr>
      </w:pPr>
      <w:bookmarkStart w:id="153" w:name="_Toc167365773"/>
      <w:bookmarkStart w:id="154" w:name="_Toc354511049"/>
      <w:r>
        <w:rPr>
          <w:rFonts w:hint="eastAsia"/>
          <w:color w:val="000000" w:themeColor="text1"/>
          <w14:textFill>
            <w14:solidFill>
              <w14:schemeClr w14:val="tx1"/>
            </w14:solidFill>
          </w14:textFill>
        </w:rPr>
        <w:t>过金属数据传输系统设计</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MACROBUTTON MTEditEquationSection2</w:instrText>
      </w:r>
      <w:r>
        <w:rPr>
          <w:color w:val="000000" w:themeColor="text1"/>
          <w14:textFill>
            <w14:solidFill>
              <w14:schemeClr w14:val="tx1"/>
            </w14:solidFill>
          </w14:textFill>
        </w:rPr>
        <w:instrText xml:space="preserve"> </w:instrText>
      </w:r>
      <w:r>
        <w:rPr>
          <w:rStyle w:val="95"/>
          <w:rFonts w:hint="eastAsia"/>
          <w:color w:val="000000" w:themeColor="text1"/>
          <w14:textFill>
            <w14:solidFill>
              <w14:schemeClr w14:val="tx1"/>
            </w14:solidFill>
          </w14:textFill>
        </w:rPr>
        <w:instrText xml:space="preserve">公式章 4 节 1</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MTEqn \r \h \* MERGEFORMA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Sec \r 1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r 4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bookmarkEnd w:id="153"/>
    </w:p>
    <w:p w14:paraId="0FA20B06">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章主要介绍基于超声的过金属数据传输系统实现方案，具体是指基于过金属数据通信理论分析设计制造过金属数据通信电路，将金属壁内部数据如传感器采集数据穿透金属以无线的方式传输到金属壁外侧。</w:t>
      </w:r>
    </w:p>
    <w:p w14:paraId="38A2AF92">
      <w:pPr>
        <w:pStyle w:val="3"/>
        <w:rPr>
          <w:color w:val="000000" w:themeColor="text1"/>
          <w14:textFill>
            <w14:solidFill>
              <w14:schemeClr w14:val="tx1"/>
            </w14:solidFill>
          </w14:textFill>
        </w:rPr>
      </w:pPr>
      <w:bookmarkStart w:id="155" w:name="_Toc167365774"/>
      <w:r>
        <w:rPr>
          <w:rFonts w:hint="eastAsia"/>
          <w:color w:val="000000" w:themeColor="text1"/>
          <w14:textFill>
            <w14:solidFill>
              <w14:schemeClr w14:val="tx1"/>
            </w14:solidFill>
          </w14:textFill>
        </w:rPr>
        <w:t>数据传输系统方案设计</w:t>
      </w:r>
      <w:bookmarkEnd w:id="155"/>
    </w:p>
    <w:p w14:paraId="56398F8D">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数据传输通道采用一对直径20mm、厚度2mm的PZT4与PZT5圆形压电陶瓷组成，其中PZT4压电陶瓷作为金属壁内部数据发送端，PZT5作为金属壁外部数据接收端，PZT4材料的介电损耗小、机械能转换为电能的效率高、</w:t>
      </w:r>
      <w:r>
        <w:rPr>
          <w:rFonts w:hint="eastAsia"/>
          <w:i/>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值高，适合用作发射端；PZT5材料接收响应大，适合用作接收端。它们的厚度谐振频率在1MHz附近，两片压电陶瓷在3mm厚的碳钢板两侧同轴对齐，并使用Araldite2014-1AB环氧树脂胶粘结到碳钢板上。由于数据传输电路使用环境为全金属封闭的减速器内部，空间有限，且不能通过导线和电池供电，需要开发出一种低成本、低复杂度、小尺寸的过金属数据传输系统原型，设计了如图4</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所示的系统。</w:t>
      </w:r>
    </w:p>
    <w:p w14:paraId="52F804C6">
      <w:pPr>
        <w:keepNext/>
        <w:jc w:val="center"/>
      </w:pPr>
      <w:r>
        <w:rPr>
          <w:color w:val="000000" w:themeColor="text1"/>
          <w14:textFill>
            <w14:solidFill>
              <w14:schemeClr w14:val="tx1"/>
            </w14:solidFill>
          </w14:textFill>
        </w:rPr>
        <w:drawing>
          <wp:inline distT="0" distB="0" distL="0" distR="0">
            <wp:extent cx="5760085" cy="2836545"/>
            <wp:effectExtent l="0" t="0" r="0" b="1905"/>
            <wp:docPr id="32" name="图片 32" descr="D:\桌面\论文图片_修改\过金属数据传输硬件结构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D:\桌面\论文图片_修改\过金属数据传输硬件结构图.pn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a:xfrm>
                      <a:off x="0" y="0"/>
                      <a:ext cx="5760085" cy="2836613"/>
                    </a:xfrm>
                    <a:prstGeom prst="rect">
                      <a:avLst/>
                    </a:prstGeom>
                    <a:noFill/>
                    <a:ln>
                      <a:noFill/>
                    </a:ln>
                  </pic:spPr>
                </pic:pic>
              </a:graphicData>
            </a:graphic>
          </wp:inline>
        </w:drawing>
      </w:r>
    </w:p>
    <w:p w14:paraId="1996B79A">
      <w:pPr>
        <w:pStyle w:val="6"/>
        <w:spacing w:before="81" w:after="204"/>
        <w:rPr>
          <w:color w:val="000000" w:themeColor="text1"/>
          <w14:textFill>
            <w14:solidFill>
              <w14:schemeClr w14:val="tx1"/>
            </w14:solidFill>
          </w14:textFill>
        </w:rPr>
      </w:pPr>
      <w:bookmarkStart w:id="156" w:name="_Toc166849938"/>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rPr>
          <w:rFonts w:hint="eastAsia"/>
          <w:color w:val="000000" w:themeColor="text1"/>
          <w14:textFill>
            <w14:solidFill>
              <w14:schemeClr w14:val="tx1"/>
            </w14:solidFill>
          </w14:textFill>
        </w:rPr>
        <w:t>过金属数据传输硬件结构图</w:t>
      </w:r>
      <w:bookmarkEnd w:id="156"/>
    </w:p>
    <w:p w14:paraId="2AC6E1FB">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整个数据传输系统分为几个部分：由一对压电陶瓷与金属壁粘合形成的声电通道、金属壁内部的数据发送电路和金属壁外部的数据接收电路。金属壁内部电路由传感器、微处理器、DDS芯片、调制器(模拟开关)和运算放大器以及它们的外部组件组成。金属壁外部电路由buffer、可变增益放大器VGA、包络检波电路以及比较器电路组成。</w:t>
      </w:r>
    </w:p>
    <w:p w14:paraId="27516B51">
      <w:pPr>
        <w:pStyle w:val="3"/>
        <w:rPr>
          <w:color w:val="000000" w:themeColor="text1"/>
          <w14:textFill>
            <w14:solidFill>
              <w14:schemeClr w14:val="tx1"/>
            </w14:solidFill>
          </w14:textFill>
        </w:rPr>
      </w:pPr>
      <w:bookmarkStart w:id="157" w:name="_Toc167365775"/>
      <w:r>
        <w:rPr>
          <w:rFonts w:hint="eastAsia"/>
          <w:color w:val="000000" w:themeColor="text1"/>
          <w14:textFill>
            <w14:solidFill>
              <w14:schemeClr w14:val="tx1"/>
            </w14:solidFill>
          </w14:textFill>
        </w:rPr>
        <w:t>超声过金属数据通信分析</w:t>
      </w:r>
      <w:bookmarkEnd w:id="157"/>
      <w:r>
        <w:rPr>
          <w:rFonts w:hint="eastAsia"/>
          <w:color w:val="000000" w:themeColor="text1"/>
          <w14:textFill>
            <w14:solidFill>
              <w14:schemeClr w14:val="tx1"/>
            </w14:solidFill>
          </w14:textFill>
        </w:rPr>
        <w:t xml:space="preserve"> </w:t>
      </w:r>
    </w:p>
    <w:p w14:paraId="38FE625E">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目前很多研究采用阻抗调制的方式来实现，当调整数据发送侧的1超声换能器的负载时，数据接收侧换能器处相应地可以看到信号幅度的变化，这形成了一种幅度调制的方式。</w:t>
      </w:r>
    </w:p>
    <w:p w14:paraId="66E37ABB">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超声换能器有着机械阻抗参数，机械阻抗</w:t>
      </w:r>
      <w:r>
        <w:rPr>
          <w:rFonts w:hint="eastAsia"/>
          <w:i/>
          <w:color w:val="000000" w:themeColor="text1"/>
          <w14:textFill>
            <w14:solidFill>
              <w14:schemeClr w14:val="tx1"/>
            </w14:solidFill>
          </w14:textFill>
        </w:rPr>
        <w:t>Z</w:t>
      </w:r>
      <w:r>
        <w:rPr>
          <w:rFonts w:hint="eastAsia"/>
          <w:color w:val="000000" w:themeColor="text1"/>
          <w:vertAlign w:val="subscript"/>
          <w14:textFill>
            <w14:solidFill>
              <w14:schemeClr w14:val="tx1"/>
            </w14:solidFill>
          </w14:textFill>
        </w:rPr>
        <w:t>ac</w:t>
      </w:r>
      <w:r>
        <w:rPr>
          <w:rFonts w:hint="eastAsia"/>
          <w:color w:val="000000" w:themeColor="text1"/>
          <w14:textFill>
            <w14:solidFill>
              <w14:schemeClr w14:val="tx1"/>
            </w14:solidFill>
          </w14:textFill>
        </w:rPr>
        <w:t>由其弹性系数</w:t>
      </w:r>
      <w:r>
        <w:rPr>
          <w:i/>
          <w:color w:val="000000" w:themeColor="text1"/>
          <w14:textFill>
            <w14:solidFill>
              <w14:schemeClr w14:val="tx1"/>
            </w14:solidFill>
          </w14:textFill>
        </w:rPr>
        <w:t>C</w:t>
      </w:r>
      <w:r>
        <w:rPr>
          <w:color w:val="000000" w:themeColor="text1"/>
          <w:vertAlign w:val="subscript"/>
          <w14:textFill>
            <w14:solidFill>
              <w14:schemeClr w14:val="tx1"/>
            </w14:solidFill>
          </w14:textFill>
        </w:rPr>
        <w:t>33</w:t>
      </w:r>
      <w:r>
        <w:rPr>
          <w:rFonts w:hint="eastAsia"/>
          <w:color w:val="000000" w:themeColor="text1"/>
          <w14:textFill>
            <w14:solidFill>
              <w14:schemeClr w14:val="tx1"/>
            </w14:solidFill>
          </w14:textFill>
        </w:rPr>
        <w:t>和相速度</w:t>
      </w:r>
      <w:r>
        <w:rPr>
          <w:i/>
          <w:color w:val="000000" w:themeColor="text1"/>
          <w14:textFill>
            <w14:solidFill>
              <w14:schemeClr w14:val="tx1"/>
            </w14:solidFill>
          </w14:textFill>
        </w:rPr>
        <w:t>u</w:t>
      </w:r>
      <w:r>
        <w:rPr>
          <w:color w:val="000000" w:themeColor="text1"/>
          <w:vertAlign w:val="subscript"/>
          <w14:textFill>
            <w14:solidFill>
              <w14:schemeClr w14:val="tx1"/>
            </w14:solidFill>
          </w14:textFill>
        </w:rPr>
        <w:t>p</w:t>
      </w:r>
      <w:r>
        <w:rPr>
          <w:rFonts w:hint="eastAsia"/>
          <w:color w:val="000000" w:themeColor="text1"/>
          <w14:textFill>
            <w14:solidFill>
              <w14:schemeClr w14:val="tx1"/>
            </w14:solidFill>
          </w14:textFill>
        </w:rPr>
        <w:t>决定：</w:t>
      </w:r>
    </w:p>
    <w:p w14:paraId="5AFE56A3">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23" o:spt="75" type="#_x0000_t75" style="height:18.95pt;width:54.95pt;" o:ole="t" filled="f" o:preferrelative="t" stroked="f" coordsize="21600,21600">
            <v:path/>
            <v:fill on="f" focussize="0,0"/>
            <v:stroke on="f" joinstyle="miter"/>
            <v:imagedata r:id="rId237" o:title=""/>
            <o:lock v:ext="edit" aspectratio="t"/>
            <w10:wrap type="none"/>
            <w10:anchorlock/>
          </v:shape>
          <o:OLEObject Type="Embed" ProgID="Equation.DSMT4" ShapeID="_x0000_i1123" DrawAspect="Content" ObjectID="_1468075821" r:id="rId236">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3C676549">
      <w:pPr>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hint="eastAsia"/>
          <w:i/>
          <w:color w:val="000000" w:themeColor="text1"/>
          <w14:textFill>
            <w14:solidFill>
              <w14:schemeClr w14:val="tx1"/>
            </w14:solidFill>
          </w14:textFill>
        </w:rPr>
        <w:t>C</w:t>
      </w:r>
      <w:r>
        <w:rPr>
          <w:color w:val="000000" w:themeColor="text1"/>
          <w:vertAlign w:val="subscript"/>
          <w14:textFill>
            <w14:solidFill>
              <w14:schemeClr w14:val="tx1"/>
            </w14:solidFill>
          </w14:textFill>
        </w:rPr>
        <w:t>33</w:t>
      </w:r>
      <w:r>
        <w:rPr>
          <w:rFonts w:hint="eastAsia"/>
          <w:color w:val="000000" w:themeColor="text1"/>
          <w14:textFill>
            <w14:solidFill>
              <w14:schemeClr w14:val="tx1"/>
            </w14:solidFill>
          </w14:textFill>
        </w:rPr>
        <w:t>有两个值，分别是换能器电极开路时的弹性系数</w:t>
      </w:r>
      <w:r>
        <w:rPr>
          <w:i/>
          <w:color w:val="000000" w:themeColor="text1"/>
          <w14:textFill>
            <w14:solidFill>
              <w14:schemeClr w14:val="tx1"/>
            </w14:solidFill>
          </w14:textFill>
        </w:rPr>
        <w:t>C</w:t>
      </w:r>
      <w:r>
        <w:rPr>
          <w:i/>
          <w:color w:val="000000" w:themeColor="text1"/>
          <w:vertAlign w:val="superscript"/>
          <w14:textFill>
            <w14:solidFill>
              <w14:schemeClr w14:val="tx1"/>
            </w14:solidFill>
          </w14:textFill>
        </w:rPr>
        <w:t>D</w:t>
      </w:r>
      <w:r>
        <w:rPr>
          <w:color w:val="000000" w:themeColor="text1"/>
          <w:vertAlign w:val="subscript"/>
          <w14:textFill>
            <w14:solidFill>
              <w14:schemeClr w14:val="tx1"/>
            </w14:solidFill>
          </w14:textFill>
        </w:rPr>
        <w:t>33</w:t>
      </w:r>
      <w:r>
        <w:rPr>
          <w:rFonts w:hint="eastAsia"/>
          <w:color w:val="000000" w:themeColor="text1"/>
          <w14:textFill>
            <w14:solidFill>
              <w14:schemeClr w14:val="tx1"/>
            </w14:solidFill>
          </w14:textFill>
        </w:rPr>
        <w:t>和换能器短路时的弹性系数</w:t>
      </w:r>
      <w:r>
        <w:rPr>
          <w:rFonts w:hint="eastAsia"/>
          <w:i/>
          <w:color w:val="000000" w:themeColor="text1"/>
          <w14:textFill>
            <w14:solidFill>
              <w14:schemeClr w14:val="tx1"/>
            </w14:solidFill>
          </w14:textFill>
        </w:rPr>
        <w:t>C</w:t>
      </w:r>
      <w:r>
        <w:rPr>
          <w:i/>
          <w:color w:val="000000" w:themeColor="text1"/>
          <w:vertAlign w:val="superscript"/>
          <w14:textFill>
            <w14:solidFill>
              <w14:schemeClr w14:val="tx1"/>
            </w14:solidFill>
          </w14:textFill>
        </w:rPr>
        <w:t>E</w:t>
      </w:r>
      <w:r>
        <w:rPr>
          <w:color w:val="000000" w:themeColor="text1"/>
          <w:vertAlign w:val="subscript"/>
          <w14:textFill>
            <w14:solidFill>
              <w14:schemeClr w14:val="tx1"/>
            </w14:solidFill>
          </w14:textFill>
        </w:rPr>
        <w:t>33</w:t>
      </w:r>
      <w:r>
        <w:rPr>
          <w:rFonts w:hint="eastAsia"/>
          <w:color w:val="000000" w:themeColor="text1"/>
          <w14:textFill>
            <w14:solidFill>
              <w14:schemeClr w14:val="tx1"/>
            </w14:solidFill>
          </w14:textFill>
        </w:rPr>
        <w:t>，通过一个连接在换能器的开关可以实现电极的开路和短路。</w:t>
      </w:r>
    </w:p>
    <w:p w14:paraId="646392AB">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Lawry提出了一对换能器在金属壁两侧同轴对齐的混合域双端口A</w:t>
      </w:r>
      <w:r>
        <w:rPr>
          <w:color w:val="000000" w:themeColor="text1"/>
          <w14:textFill>
            <w14:solidFill>
              <w14:schemeClr w14:val="tx1"/>
            </w14:solidFill>
          </w14:textFill>
        </w:rPr>
        <w:t>BCD</w:t>
      </w:r>
      <w:r>
        <w:rPr>
          <w:rFonts w:hint="eastAsia"/>
          <w:color w:val="000000" w:themeColor="text1"/>
          <w14:textFill>
            <w14:solidFill>
              <w14:schemeClr w14:val="tx1"/>
            </w14:solidFill>
          </w14:textFill>
        </w:rPr>
        <w:t>矩阵的传递矩阵方法分析模型</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ADDIN EN.CITE &lt;EndNote&gt;&lt;Cite&gt;&lt;Author&gt;Lawry&lt;/Author&gt;&lt;Year&gt;2011&lt;/Year&gt;&lt;RecNum&gt;37&lt;/RecNum&gt;&lt;DisplayText&gt;&lt;style face="superscript"&gt;[34]&lt;/style&gt;&lt;/DisplayText&gt;&lt;record&gt;&lt;rec-number&gt;37&lt;/rec-number&gt;&lt;foreign-keys&gt;&lt;key app="EN" db-id="5adapfttls2vpqerx2k5fvw900pweetzew2t" timestamp="1711276819"&gt;37&lt;/key&gt;&lt;/foreign-keys&gt;&lt;ref-type name="Book"&gt;6&lt;/ref-type&gt;&lt;contributors&gt;&lt;authors&gt;&lt;author&gt;Lawry, Tristan&lt;/author&gt;&lt;/authors&gt;&lt;/contributors&gt;&lt;titles&gt;&lt;title&gt;A high performance system for wireless transmission of power and data through solid metal enclosures&lt;/title&gt;&lt;/titles&gt;&lt;dates&gt;&lt;year&gt;2011&lt;/year&gt;&lt;/dates&gt;&lt;publisher&gt;Rensselaer Polytechnic Institute&lt;/publisher&gt;&lt;isbn&gt;126715750X&lt;/isbn&gt;&lt;urls&gt;&lt;/urls&gt;&lt;/record&gt;&lt;/Cite&gt;&lt;/EndNote&gt;</w:instrText>
      </w:r>
      <w:r>
        <w:rPr>
          <w:color w:val="000000" w:themeColor="text1"/>
          <w14:textFill>
            <w14:solidFill>
              <w14:schemeClr w14:val="tx1"/>
            </w14:solidFill>
          </w14:textFill>
        </w:rPr>
        <w:fldChar w:fldCharType="separate"/>
      </w:r>
      <w:r>
        <w:rPr>
          <w:color w:val="000000" w:themeColor="text1"/>
          <w:vertAlign w:val="superscript"/>
          <w14:textFill>
            <w14:solidFill>
              <w14:schemeClr w14:val="tx1"/>
            </w14:solidFill>
          </w14:textFill>
        </w:rPr>
        <w:t>[</w:t>
      </w:r>
      <w:r>
        <w:fldChar w:fldCharType="begin"/>
      </w:r>
      <w:r>
        <w:instrText xml:space="preserve"> HYPERLINK \l "_ENREF_34" \o "Lawry, 2011 #37" </w:instrText>
      </w:r>
      <w:r>
        <w:fldChar w:fldCharType="separate"/>
      </w:r>
      <w:r>
        <w:rPr>
          <w:color w:val="000000" w:themeColor="text1"/>
          <w:vertAlign w:val="superscript"/>
          <w14:textFill>
            <w14:solidFill>
              <w14:schemeClr w14:val="tx1"/>
            </w14:solidFill>
          </w14:textFill>
        </w:rPr>
        <w:t>34</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t>]</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通过对电压</w:t>
      </w:r>
      <w:r>
        <w:rPr>
          <w:rFonts w:hint="eastAsia"/>
          <w:i/>
          <w:color w:val="000000" w:themeColor="text1"/>
          <w14:textFill>
            <w14:solidFill>
              <w14:schemeClr w14:val="tx1"/>
            </w14:solidFill>
          </w14:textFill>
        </w:rPr>
        <w:t>V</w:t>
      </w:r>
      <w:r>
        <w:rPr>
          <w:rFonts w:hint="eastAsia"/>
          <w:color w:val="000000" w:themeColor="text1"/>
          <w14:textFill>
            <w14:solidFill>
              <w14:schemeClr w14:val="tx1"/>
            </w14:solidFill>
          </w14:textFill>
        </w:rPr>
        <w:t>和机械力</w:t>
      </w:r>
      <w:r>
        <w:rPr>
          <w:rFonts w:hint="eastAsia"/>
          <w:i/>
          <w:color w:val="000000" w:themeColor="text1"/>
          <w14:textFill>
            <w14:solidFill>
              <w14:schemeClr w14:val="tx1"/>
            </w14:solidFill>
          </w14:textFill>
        </w:rPr>
        <w:t>F</w:t>
      </w:r>
      <w:r>
        <w:rPr>
          <w:rFonts w:hint="eastAsia"/>
          <w:color w:val="000000" w:themeColor="text1"/>
          <w14:textFill>
            <w14:solidFill>
              <w14:schemeClr w14:val="tx1"/>
            </w14:solidFill>
          </w14:textFill>
        </w:rPr>
        <w:t>、机械粒子速度</w:t>
      </w:r>
      <w:r>
        <w:rPr>
          <w:i/>
          <w:color w:val="000000" w:themeColor="text1"/>
          <w14:textFill>
            <w14:solidFill>
              <w14:schemeClr w14:val="tx1"/>
            </w14:solidFill>
          </w14:textFill>
        </w:rPr>
        <w:t>u</w:t>
      </w:r>
      <w:r>
        <w:rPr>
          <w:rFonts w:hint="eastAsia"/>
          <w:color w:val="000000" w:themeColor="text1"/>
          <w14:textFill>
            <w14:solidFill>
              <w14:schemeClr w14:val="tx1"/>
            </w14:solidFill>
          </w14:textFill>
        </w:rPr>
        <w:t>和电流</w:t>
      </w:r>
      <w:r>
        <w:rPr>
          <w:rFonts w:hint="eastAsia"/>
          <w:i/>
          <w:color w:val="000000" w:themeColor="text1"/>
          <w14:textFill>
            <w14:solidFill>
              <w14:schemeClr w14:val="tx1"/>
            </w14:solidFill>
          </w14:textFill>
        </w:rPr>
        <w:t>I</w:t>
      </w:r>
      <w:r>
        <w:rPr>
          <w:rFonts w:hint="eastAsia"/>
          <w:color w:val="000000" w:themeColor="text1"/>
          <w14:textFill>
            <w14:solidFill>
              <w14:schemeClr w14:val="tx1"/>
            </w14:solidFill>
          </w14:textFill>
        </w:rPr>
        <w:t>之间的类比，对机电、纯机械、纯电学特性进行了建模。</w:t>
      </w:r>
    </w:p>
    <w:p w14:paraId="2F3C48E2">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24" o:spt="75" type="#_x0000_t75" style="height:37.9pt;width:121.25pt;" o:ole="t" filled="f" o:preferrelative="t" stroked="f" coordsize="21600,21600">
            <v:path/>
            <v:fill on="f" focussize="0,0"/>
            <v:stroke on="f" joinstyle="miter"/>
            <v:imagedata r:id="rId239" o:title=""/>
            <o:lock v:ext="edit" aspectratio="t"/>
            <w10:wrap type="none"/>
            <w10:anchorlock/>
          </v:shape>
          <o:OLEObject Type="Embed" ProgID="Equation.DSMT4" ShapeID="_x0000_i1124" DrawAspect="Content" ObjectID="_1468075822" r:id="rId238">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7F8C6023">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25" o:spt="75" type="#_x0000_t75" style="height:37.9pt;width:117.45pt;" o:ole="t" filled="f" o:preferrelative="t" stroked="f" coordsize="21600,21600">
            <v:path/>
            <v:fill on="f" focussize="0,0"/>
            <v:stroke on="f" joinstyle="miter"/>
            <v:imagedata r:id="rId241" o:title=""/>
            <o:lock v:ext="edit" aspectratio="t"/>
            <w10:wrap type="none"/>
            <w10:anchorlock/>
          </v:shape>
          <o:OLEObject Type="Embed" ProgID="Equation.DSMT4" ShapeID="_x0000_i1125" DrawAspect="Content" ObjectID="_1468075823" r:id="rId240">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622C2F5A">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26" o:spt="75" type="#_x0000_t75" style="height:37.9pt;width:117.45pt;" o:ole="t" filled="f" o:preferrelative="t" stroked="f" coordsize="21600,21600">
            <v:path/>
            <v:fill on="f" focussize="0,0"/>
            <v:stroke on="f" joinstyle="miter"/>
            <v:imagedata r:id="rId243" o:title=""/>
            <o:lock v:ext="edit" aspectratio="t"/>
            <w10:wrap type="none"/>
            <w10:anchorlock/>
          </v:shape>
          <o:OLEObject Type="Embed" ProgID="Equation.DSMT4" ShapeID="_x0000_i1126" DrawAspect="Content" ObjectID="_1468075824" r:id="rId242">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1F5D9F91">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27" o:spt="75" type="#_x0000_t75" style="height:37.9pt;width:111.8pt;" o:ole="t" filled="f" o:preferrelative="t" stroked="f" coordsize="21600,21600">
            <v:path/>
            <v:fill on="f" focussize="0,0"/>
            <v:stroke on="f" joinstyle="miter"/>
            <v:imagedata r:id="rId245" o:title=""/>
            <o:lock v:ext="edit" aspectratio="t"/>
            <w10:wrap type="none"/>
            <w10:anchorlock/>
          </v:shape>
          <o:OLEObject Type="Embed" ProgID="Equation.DSMT4" ShapeID="_x0000_i1127" DrawAspect="Content" ObjectID="_1468075825" r:id="rId244">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5</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102F5490">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矩阵的下标m和e表示机械A</w:t>
      </w:r>
      <w:r>
        <w:rPr>
          <w:color w:val="000000" w:themeColor="text1"/>
          <w14:textFill>
            <w14:solidFill>
              <w14:schemeClr w14:val="tx1"/>
            </w14:solidFill>
          </w14:textFill>
        </w:rPr>
        <w:t>BCD</w:t>
      </w:r>
      <w:r>
        <w:rPr>
          <w:rFonts w:hint="eastAsia"/>
          <w:color w:val="000000" w:themeColor="text1"/>
          <w14:textFill>
            <w14:solidFill>
              <w14:schemeClr w14:val="tx1"/>
            </w14:solidFill>
          </w14:textFill>
        </w:rPr>
        <w:t>矩阵和电气A</w:t>
      </w:r>
      <w:r>
        <w:rPr>
          <w:color w:val="000000" w:themeColor="text1"/>
          <w14:textFill>
            <w14:solidFill>
              <w14:schemeClr w14:val="tx1"/>
            </w14:solidFill>
          </w14:textFill>
        </w:rPr>
        <w:t>BCD</w:t>
      </w:r>
      <w:r>
        <w:rPr>
          <w:rFonts w:hint="eastAsia"/>
          <w:color w:val="000000" w:themeColor="text1"/>
          <w14:textFill>
            <w14:solidFill>
              <w14:schemeClr w14:val="tx1"/>
            </w14:solidFill>
          </w14:textFill>
        </w:rPr>
        <w:t>矩阵。可以通过二端口A</w:t>
      </w:r>
      <w:r>
        <w:rPr>
          <w:color w:val="000000" w:themeColor="text1"/>
          <w14:textFill>
            <w14:solidFill>
              <w14:schemeClr w14:val="tx1"/>
            </w14:solidFill>
          </w14:textFill>
        </w:rPr>
        <w:t>BCD</w:t>
      </w:r>
      <w:r>
        <w:rPr>
          <w:rFonts w:hint="eastAsia"/>
          <w:color w:val="000000" w:themeColor="text1"/>
          <w14:textFill>
            <w14:solidFill>
              <w14:schemeClr w14:val="tx1"/>
            </w14:solidFill>
          </w14:textFill>
        </w:rPr>
        <w:t>矩阵表示机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机械、机械-电气、电气-机械、电气-电气四种端口子系统。</w:t>
      </w:r>
    </w:p>
    <w:p w14:paraId="2251384E">
      <w:pPr>
        <w:pStyle w:val="61"/>
        <w:ind w:firstLine="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599815" cy="1772920"/>
            <wp:effectExtent l="0" t="0" r="635" b="0"/>
            <wp:docPr id="53" name="图片 53" descr="D:\桌面\论文图片_修改\ABC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D:\桌面\论文图片_修改\ABCD2.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a:xfrm>
                      <a:off x="0" y="0"/>
                      <a:ext cx="3600000" cy="1773006"/>
                    </a:xfrm>
                    <a:prstGeom prst="rect">
                      <a:avLst/>
                    </a:prstGeom>
                    <a:noFill/>
                    <a:ln>
                      <a:noFill/>
                    </a:ln>
                  </pic:spPr>
                </pic:pic>
              </a:graphicData>
            </a:graphic>
          </wp:inline>
        </w:drawing>
      </w:r>
    </w:p>
    <w:p w14:paraId="328E6E79">
      <w:pPr>
        <w:pStyle w:val="6"/>
        <w:spacing w:before="81" w:after="204"/>
        <w:rPr>
          <w:color w:val="000000" w:themeColor="text1"/>
          <w14:textFill>
            <w14:solidFill>
              <w14:schemeClr w14:val="tx1"/>
            </w14:solidFill>
          </w14:textFill>
        </w:rPr>
      </w:pPr>
      <w:bookmarkStart w:id="158" w:name="_Toc166849939"/>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r>
        <w:rPr>
          <w:rFonts w:hint="eastAsia"/>
          <w:color w:val="000000" w:themeColor="text1"/>
          <w14:textFill>
            <w14:solidFill>
              <w14:schemeClr w14:val="tx1"/>
            </w14:solidFill>
          </w14:textFill>
        </w:rPr>
        <w:t>等效阻抗原理图</w:t>
      </w:r>
      <w:bookmarkEnd w:id="158"/>
    </w:p>
    <w:p w14:paraId="470D2E0B">
      <w:pPr>
        <w:pStyle w:val="61"/>
        <w:jc w:val="both"/>
        <w:rPr>
          <w:rFonts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对于A</w:t>
      </w:r>
      <w:r>
        <w:rPr>
          <w:color w:val="000000" w:themeColor="text1"/>
          <w14:textFill>
            <w14:solidFill>
              <w14:schemeClr w14:val="tx1"/>
            </w14:solidFill>
          </w14:textFill>
        </w:rPr>
        <w:t>BCD</w:t>
      </w:r>
      <w:r>
        <w:rPr>
          <w:rFonts w:hint="eastAsia"/>
          <w:color w:val="000000" w:themeColor="text1"/>
          <w14:textFill>
            <w14:solidFill>
              <w14:schemeClr w14:val="tx1"/>
            </w14:solidFill>
          </w14:textFill>
        </w:rPr>
        <w:t>矩阵方法，如图4</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所示，假定输入电压源内阻为5</w:t>
      </w:r>
      <w:r>
        <w:rPr>
          <w:color w:val="000000" w:themeColor="text1"/>
          <w14:textFill>
            <w14:solidFill>
              <w14:schemeClr w14:val="tx1"/>
            </w14:solidFill>
          </w14:textFill>
        </w:rPr>
        <w:t>0</w:t>
      </w:r>
      <w:r>
        <w:rPr>
          <w:rFonts w:cs="Times New Roman"/>
          <w:color w:val="000000" w:themeColor="text1"/>
          <w14:textFill>
            <w14:solidFill>
              <w14:schemeClr w14:val="tx1"/>
            </w14:solidFill>
          </w14:textFill>
        </w:rPr>
        <w:t>Ω</w:t>
      </w:r>
      <w:r>
        <w:rPr>
          <w:rFonts w:hint="eastAsia" w:cs="Times New Roman"/>
          <w:color w:val="000000" w:themeColor="text1"/>
          <w14:textFill>
            <w14:solidFill>
              <w14:schemeClr w14:val="tx1"/>
            </w14:solidFill>
          </w14:textFill>
        </w:rPr>
        <w:t>，</w:t>
      </w:r>
      <w:r>
        <w:rPr>
          <w:rFonts w:hint="eastAsia" w:cs="Times New Roman"/>
          <w:i/>
          <w:color w:val="000000" w:themeColor="text1"/>
          <w14:textFill>
            <w14:solidFill>
              <w14:schemeClr w14:val="tx1"/>
            </w14:solidFill>
          </w14:textFill>
        </w:rPr>
        <w:t>Z</w:t>
      </w:r>
      <w:r>
        <w:rPr>
          <w:rFonts w:cs="Times New Roman"/>
          <w:color w:val="000000" w:themeColor="text1"/>
          <w:vertAlign w:val="subscript"/>
          <w14:textFill>
            <w14:solidFill>
              <w14:schemeClr w14:val="tx1"/>
            </w14:solidFill>
          </w14:textFill>
        </w:rPr>
        <w:t>0</w:t>
      </w:r>
      <w:r>
        <w:rPr>
          <w:rFonts w:hint="eastAsia" w:cs="Times New Roman"/>
          <w:color w:val="000000" w:themeColor="text1"/>
          <w14:textFill>
            <w14:solidFill>
              <w14:schemeClr w14:val="tx1"/>
            </w14:solidFill>
          </w14:textFill>
        </w:rPr>
        <w:t>为数据发送侧换能器负载，可以通过改变</w:t>
      </w:r>
      <w:r>
        <w:rPr>
          <w:rFonts w:hint="eastAsia" w:cs="Times New Roman"/>
          <w:i/>
          <w:color w:val="000000" w:themeColor="text1"/>
          <w14:textFill>
            <w14:solidFill>
              <w14:schemeClr w14:val="tx1"/>
            </w14:solidFill>
          </w14:textFill>
        </w:rPr>
        <w:t>Z</w:t>
      </w:r>
      <w:r>
        <w:rPr>
          <w:rFonts w:cs="Times New Roman"/>
          <w:color w:val="000000" w:themeColor="text1"/>
          <w:vertAlign w:val="subscript"/>
          <w14:textFill>
            <w14:solidFill>
              <w14:schemeClr w14:val="tx1"/>
            </w14:solidFill>
          </w14:textFill>
        </w:rPr>
        <w:t>0</w:t>
      </w:r>
      <w:r>
        <w:rPr>
          <w:rFonts w:hint="eastAsia" w:cs="Times New Roman"/>
          <w:color w:val="000000" w:themeColor="text1"/>
          <w14:textFill>
            <w14:solidFill>
              <w14:schemeClr w14:val="tx1"/>
            </w14:solidFill>
          </w14:textFill>
        </w:rPr>
        <w:t>的值来观察数据接受侧的端口电压变化。</w:t>
      </w:r>
    </w:p>
    <w:p w14:paraId="1CF6DB85">
      <w:pPr>
        <w:pStyle w:val="61"/>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下标1和2分别表示端口1和2，端口1为电源侧也即数据接受侧，端口2为数据发送侧，电学等效矩阵为</w:t>
      </w:r>
    </w:p>
    <w:p w14:paraId="2A2E3EF5">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28" o:spt="75" type="#_x0000_t75" style="height:37.9pt;width:140.2pt;" o:ole="t" filled="f" o:preferrelative="t" stroked="f" coordsize="21600,21600">
            <v:path/>
            <v:fill on="f" focussize="0,0"/>
            <v:stroke on="f" joinstyle="miter"/>
            <v:imagedata r:id="rId248" o:title=""/>
            <o:lock v:ext="edit" aspectratio="t"/>
            <w10:wrap type="none"/>
            <w10:anchorlock/>
          </v:shape>
          <o:OLEObject Type="Embed" ProgID="Equation.DSMT4" ShapeID="_x0000_i1128" DrawAspect="Content" ObjectID="_1468075826" r:id="rId24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6</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4720091E">
      <w:pPr>
        <w:pStyle w:val="61"/>
        <w:ind w:firstLine="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等式右侧的矩阵为5</w:t>
      </w:r>
      <w:r>
        <w:rPr>
          <w:color w:val="000000" w:themeColor="text1"/>
          <w14:textFill>
            <w14:solidFill>
              <w14:schemeClr w14:val="tx1"/>
            </w14:solidFill>
          </w14:textFill>
        </w:rPr>
        <w:t>0</w:t>
      </w:r>
      <w:r>
        <w:rPr>
          <w:rFonts w:cs="Times New Roman"/>
          <w:color w:val="000000" w:themeColor="text1"/>
          <w14:textFill>
            <w14:solidFill>
              <w14:schemeClr w14:val="tx1"/>
            </w14:solidFill>
          </w14:textFill>
        </w:rPr>
        <w:t>Ω</w:t>
      </w:r>
      <w:r>
        <w:rPr>
          <w:rFonts w:hint="eastAsia"/>
          <w:color w:val="000000" w:themeColor="text1"/>
          <w14:textFill>
            <w14:solidFill>
              <w14:schemeClr w14:val="tx1"/>
            </w14:solidFill>
          </w14:textFill>
        </w:rPr>
        <w:t>电阻串联电矩阵，</w:t>
      </w:r>
      <w:r>
        <w:rPr>
          <w:rFonts w:hint="eastAsia"/>
          <w:i/>
          <w:color w:val="000000" w:themeColor="text1"/>
          <w14:textFill>
            <w14:solidFill>
              <w14:schemeClr w14:val="tx1"/>
            </w14:solidFill>
          </w14:textFill>
        </w:rPr>
        <w:t>V</w:t>
      </w:r>
      <w:r>
        <w:rPr>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I</w:t>
      </w:r>
      <w:r>
        <w:rPr>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为电源的电压和电流幅值，</w:t>
      </w:r>
      <w:r>
        <w:rPr>
          <w:rFonts w:hint="eastAsia"/>
          <w:i/>
          <w:color w:val="000000" w:themeColor="text1"/>
          <w14:textFill>
            <w14:solidFill>
              <w14:schemeClr w14:val="tx1"/>
            </w14:solidFill>
          </w14:textFill>
        </w:rPr>
        <w:t>V</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I</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为数据发送侧的电压和电流幅度，</w:t>
      </w:r>
      <w:r>
        <w:rPr>
          <w:rFonts w:hint="eastAsia"/>
          <w:i/>
          <w:color w:val="000000" w:themeColor="text1"/>
          <w14:textFill>
            <w14:solidFill>
              <w14:schemeClr w14:val="tx1"/>
            </w14:solidFill>
          </w14:textFill>
        </w:rPr>
        <w:t>Z</w:t>
      </w:r>
      <w:r>
        <w:rPr>
          <w:color w:val="000000" w:themeColor="text1"/>
          <w:vertAlign w:val="subscript"/>
          <w14:textFill>
            <w14:solidFill>
              <w14:schemeClr w14:val="tx1"/>
            </w14:solidFill>
          </w14:textFill>
        </w:rPr>
        <w:t>0</w:t>
      </w:r>
      <w:r>
        <w:rPr>
          <w:rFonts w:hint="eastAsia"/>
          <w:color w:val="000000" w:themeColor="text1"/>
          <w14:textFill>
            <w14:solidFill>
              <w14:schemeClr w14:val="tx1"/>
            </w14:solidFill>
          </w14:textFill>
        </w:rPr>
        <w:t>为数据发送侧的阻抗。</w:t>
      </w:r>
    </w:p>
    <w:p w14:paraId="1D56C5F1">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A</w:t>
      </w:r>
      <w:r>
        <w:rPr>
          <w:color w:val="000000" w:themeColor="text1"/>
          <w14:textFill>
            <w14:solidFill>
              <w14:schemeClr w14:val="tx1"/>
            </w14:solidFill>
          </w14:textFill>
        </w:rPr>
        <w:t>BCD</w:t>
      </w:r>
      <w:r>
        <w:rPr>
          <w:rFonts w:hint="eastAsia"/>
          <w:color w:val="000000" w:themeColor="text1"/>
          <w14:textFill>
            <w14:solidFill>
              <w14:schemeClr w14:val="tx1"/>
            </w14:solidFill>
          </w14:textFill>
        </w:rPr>
        <w:t>矩阵输入端口的电压</w:t>
      </w:r>
      <w:r>
        <w:rPr>
          <w:rFonts w:hint="eastAsia"/>
          <w:i/>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与电流幅度</w:t>
      </w:r>
      <w:r>
        <w:rPr>
          <w:rFonts w:hint="eastAsia"/>
          <w:i/>
          <w:color w:val="000000" w:themeColor="text1"/>
          <w14:textFill>
            <w14:solidFill>
              <w14:schemeClr w14:val="tx1"/>
            </w14:solidFill>
          </w14:textFill>
        </w:rPr>
        <w:t>I</w:t>
      </w:r>
      <w:r>
        <w:rPr>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为</w:t>
      </w:r>
    </w:p>
    <w:p w14:paraId="266CE864">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29" o:spt="75" type="#_x0000_t75" style="height:37.9pt;width:178.1pt;" o:ole="t" filled="f" o:preferrelative="t" stroked="f" coordsize="21600,21600">
            <v:path/>
            <v:fill on="f" focussize="0,0"/>
            <v:stroke on="f" joinstyle="miter"/>
            <v:imagedata r:id="rId250" o:title=""/>
            <o:lock v:ext="edit" aspectratio="t"/>
            <w10:wrap type="none"/>
            <w10:anchorlock/>
          </v:shape>
          <o:OLEObject Type="Embed" ProgID="Equation.DSMT4" ShapeID="_x0000_i1129" DrawAspect="Content" ObjectID="_1468075827" r:id="rId249">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7</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6C7FF4AE">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将</w:t>
      </w:r>
      <w:r>
        <w:rPr>
          <w:rFonts w:hint="eastAsia"/>
          <w:i/>
          <w:color w:val="000000" w:themeColor="text1"/>
          <w14:textFill>
            <w14:solidFill>
              <w14:schemeClr w14:val="tx1"/>
            </w14:solidFill>
          </w14:textFill>
        </w:rPr>
        <w:t>V</w:t>
      </w:r>
      <w:r>
        <w:rPr>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归一化为1</w:t>
      </w:r>
      <w:r>
        <w:rPr>
          <w:color w:val="000000" w:themeColor="text1"/>
          <w14:textFill>
            <w14:solidFill>
              <w14:schemeClr w14:val="tx1"/>
            </w14:solidFill>
          </w14:textFill>
        </w:rPr>
        <w:t>V</w:t>
      </w:r>
      <w:r>
        <w:rPr>
          <w:rFonts w:hint="eastAsia"/>
          <w:color w:val="000000" w:themeColor="text1"/>
          <w14:textFill>
            <w14:solidFill>
              <w14:schemeClr w14:val="tx1"/>
            </w14:solidFill>
          </w14:textFill>
        </w:rPr>
        <w:t>，输入端的电压</w:t>
      </w:r>
      <w:r>
        <w:rPr>
          <w:rFonts w:hint="eastAsia"/>
          <w:i/>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可以由A</w:t>
      </w:r>
      <w:r>
        <w:rPr>
          <w:color w:val="000000" w:themeColor="text1"/>
          <w14:textFill>
            <w14:solidFill>
              <w14:schemeClr w14:val="tx1"/>
            </w14:solidFill>
          </w14:textFill>
        </w:rPr>
        <w:t>BCD</w:t>
      </w:r>
      <w:r>
        <w:rPr>
          <w:rFonts w:hint="eastAsia"/>
          <w:color w:val="000000" w:themeColor="text1"/>
          <w14:textFill>
            <w14:solidFill>
              <w14:schemeClr w14:val="tx1"/>
            </w14:solidFill>
          </w14:textFill>
        </w:rPr>
        <w:t>参数和阻抗</w:t>
      </w:r>
      <w:r>
        <w:rPr>
          <w:rFonts w:hint="eastAsia"/>
          <w:i/>
          <w:color w:val="000000" w:themeColor="text1"/>
          <w14:textFill>
            <w14:solidFill>
              <w14:schemeClr w14:val="tx1"/>
            </w14:solidFill>
          </w14:textFill>
        </w:rPr>
        <w:t>Z</w:t>
      </w:r>
      <w:r>
        <w:rPr>
          <w:color w:val="000000" w:themeColor="text1"/>
          <w:vertAlign w:val="subscript"/>
          <w14:textFill>
            <w14:solidFill>
              <w14:schemeClr w14:val="tx1"/>
            </w14:solidFill>
          </w14:textFill>
        </w:rPr>
        <w:t>0</w:t>
      </w:r>
      <w:r>
        <w:rPr>
          <w:rFonts w:hint="eastAsia"/>
          <w:color w:val="000000" w:themeColor="text1"/>
          <w14:textFill>
            <w14:solidFill>
              <w14:schemeClr w14:val="tx1"/>
            </w14:solidFill>
          </w14:textFill>
        </w:rPr>
        <w:t>表示为</w:t>
      </w:r>
    </w:p>
    <w:p w14:paraId="496C8EFB">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30" o:spt="75" type="#_x0000_t75" style="height:34.1pt;width:153.45pt;" o:ole="t" filled="f" o:preferrelative="t" stroked="f" coordsize="21600,21600">
            <v:path/>
            <v:fill on="f" focussize="0,0"/>
            <v:stroke on="f" joinstyle="miter"/>
            <v:imagedata r:id="rId252" o:title=""/>
            <o:lock v:ext="edit" aspectratio="t"/>
            <w10:wrap type="none"/>
            <w10:anchorlock/>
          </v:shape>
          <o:OLEObject Type="Embed" ProgID="Equation.DSMT4" ShapeID="_x0000_i1130" DrawAspect="Content" ObjectID="_1468075828" r:id="rId251">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8</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5676094B">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从上式可以看出，当阻抗</w:t>
      </w:r>
      <w:r>
        <w:rPr>
          <w:rFonts w:hint="eastAsia"/>
          <w:i/>
          <w:color w:val="000000" w:themeColor="text1"/>
          <w14:textFill>
            <w14:solidFill>
              <w14:schemeClr w14:val="tx1"/>
            </w14:solidFill>
          </w14:textFill>
        </w:rPr>
        <w:t>Z</w:t>
      </w:r>
      <w:r>
        <w:rPr>
          <w:color w:val="000000" w:themeColor="text1"/>
          <w:vertAlign w:val="subscript"/>
          <w14:textFill>
            <w14:solidFill>
              <w14:schemeClr w14:val="tx1"/>
            </w14:solidFill>
          </w14:textFill>
        </w:rPr>
        <w:t>0</w:t>
      </w:r>
      <w:r>
        <w:rPr>
          <w:rFonts w:hint="eastAsia"/>
          <w:color w:val="000000" w:themeColor="text1"/>
          <w14:textFill>
            <w14:solidFill>
              <w14:schemeClr w14:val="tx1"/>
            </w14:solidFill>
          </w14:textFill>
        </w:rPr>
        <w:t>变化时，输入电压</w:t>
      </w:r>
      <w:r>
        <w:rPr>
          <w:rFonts w:hint="eastAsia"/>
          <w:i/>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也会发生变化。</w:t>
      </w:r>
    </w:p>
    <w:p w14:paraId="16ECC83A">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同理，如果数据发射端用电源</w:t>
      </w:r>
      <w:r>
        <w:rPr>
          <w:rFonts w:hint="eastAsia"/>
          <w:i/>
          <w:color w:val="000000" w:themeColor="text1"/>
          <w14:textFill>
            <w14:solidFill>
              <w14:schemeClr w14:val="tx1"/>
            </w14:solidFill>
          </w14:textFill>
        </w:rPr>
        <w:t>V</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驱动，数据接受侧阻抗</w:t>
      </w:r>
      <w:r>
        <w:rPr>
          <w:rFonts w:hint="eastAsia"/>
          <w:i/>
          <w:color w:val="000000" w:themeColor="text1"/>
          <w14:textFill>
            <w14:solidFill>
              <w14:schemeClr w14:val="tx1"/>
            </w14:solidFill>
          </w14:textFill>
        </w:rPr>
        <w:t>Z</w:t>
      </w:r>
      <w:r>
        <w:rPr>
          <w:color w:val="000000" w:themeColor="text1"/>
          <w:vertAlign w:val="subscript"/>
          <w14:textFill>
            <w14:solidFill>
              <w14:schemeClr w14:val="tx1"/>
            </w14:solidFill>
          </w14:textFill>
        </w:rPr>
        <w:t>0</w:t>
      </w:r>
      <w:r>
        <w:rPr>
          <w:rFonts w:hint="eastAsia"/>
          <w:color w:val="000000" w:themeColor="text1"/>
          <w14:textFill>
            <w14:solidFill>
              <w14:schemeClr w14:val="tx1"/>
            </w14:solidFill>
          </w14:textFill>
        </w:rPr>
        <w:t>不变，直接改变数据发射侧电压的幅值大小，数据接受侧的电压幅值</w:t>
      </w:r>
      <w:r>
        <w:rPr>
          <w:rFonts w:hint="eastAsia"/>
          <w:i/>
          <w:color w:val="000000" w:themeColor="text1"/>
          <w14:textFill>
            <w14:solidFill>
              <w14:schemeClr w14:val="tx1"/>
            </w14:solidFill>
          </w14:textFill>
        </w:rPr>
        <w:t>V</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大小会呈线性比例变化：</w:t>
      </w:r>
    </w:p>
    <w:p w14:paraId="1A8878F3">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31" o:spt="75" type="#_x0000_t75" style="height:34.1pt;width:73.9pt;" o:ole="t" filled="f" o:preferrelative="t" stroked="f" coordsize="21600,21600">
            <v:path/>
            <v:fill on="f" focussize="0,0"/>
            <v:stroke on="f" joinstyle="miter"/>
            <v:imagedata r:id="rId254" o:title=""/>
            <o:lock v:ext="edit" aspectratio="t"/>
            <w10:wrap type="none"/>
            <w10:anchorlock/>
          </v:shape>
          <o:OLEObject Type="Embed" ProgID="Equation.DSMT4" ShapeID="_x0000_i1131" DrawAspect="Content" ObjectID="_1468075829" r:id="rId253">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9</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7FCD1BCE">
      <w:pPr>
        <w:pStyle w:val="6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从上述分析可以得出，除了阻抗调制的方式，还可以直接采用调制数据发送侧来实现数据的过金属传输。相对于阻抗调制方式在数据接收端的电压幅度，直接调制的方式会在接受侧有更大的幅值变化。</w:t>
      </w:r>
    </w:p>
    <w:p w14:paraId="4F9C0DF3">
      <w:pPr>
        <w:pStyle w:val="3"/>
        <w:rPr>
          <w:color w:val="000000" w:themeColor="text1"/>
          <w14:textFill>
            <w14:solidFill>
              <w14:schemeClr w14:val="tx1"/>
            </w14:solidFill>
          </w14:textFill>
        </w:rPr>
      </w:pPr>
      <w:bookmarkStart w:id="159" w:name="_Toc167365776"/>
      <w:r>
        <w:rPr>
          <w:rFonts w:hint="eastAsia"/>
          <w:color w:val="000000" w:themeColor="text1"/>
          <w14:textFill>
            <w14:solidFill>
              <w14:schemeClr w14:val="tx1"/>
            </w14:solidFill>
          </w14:textFill>
        </w:rPr>
        <w:t>超声过金属无线通信方式</w:t>
      </w:r>
      <w:bookmarkEnd w:id="159"/>
    </w:p>
    <w:p w14:paraId="332F6E77">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连续波(</w:t>
      </w:r>
      <w:r>
        <w:rPr>
          <w:color w:val="000000" w:themeColor="text1"/>
          <w14:textFill>
            <w14:solidFill>
              <w14:schemeClr w14:val="tx1"/>
            </w14:solidFill>
          </w14:textFill>
        </w:rPr>
        <w:t>CW)</w:t>
      </w:r>
      <w:r>
        <w:rPr>
          <w:rFonts w:hint="eastAsia"/>
          <w:color w:val="000000" w:themeColor="text1"/>
          <w14:textFill>
            <w14:solidFill>
              <w14:schemeClr w14:val="tx1"/>
            </w14:solidFill>
          </w14:textFill>
        </w:rPr>
        <w:t>通信信号通过调制正弦载波来传递信息，通过修改载波幅度、频率、相位或者这三者之间的某种组合，可以将信息放在载波上，连续波载波具有产生简单的优点。由于载波具有恒定频率，可以将其设置在整个声电通道的谐振频率即最佳工作频率上。脉冲信号利用短时间、高幅值的脉冲来传递信息，对于发射端的功率要求非常高，由于金属内部是不能有大功率电源的，因此本文选择C</w:t>
      </w:r>
      <w:r>
        <w:rPr>
          <w:color w:val="000000" w:themeColor="text1"/>
          <w14:textFill>
            <w14:solidFill>
              <w14:schemeClr w14:val="tx1"/>
            </w14:solidFill>
          </w14:textFill>
        </w:rPr>
        <w:t>W</w:t>
      </w:r>
      <w:r>
        <w:rPr>
          <w:rFonts w:hint="eastAsia"/>
          <w:color w:val="000000" w:themeColor="text1"/>
          <w14:textFill>
            <w14:solidFill>
              <w14:schemeClr w14:val="tx1"/>
            </w14:solidFill>
          </w14:textFill>
        </w:rPr>
        <w:t>信号而不是脉冲信号进行超声通信。</w:t>
      </w:r>
    </w:p>
    <w:p w14:paraId="2E172AB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通信领域，调制是用包含待传输信息的调制信息来改变载波信号波形的一个特性或者多个特性的过程，例如数字比特流将高频正弦载波的幅值根据比特位0或1改变，模拟调制的目的是通过不同频率的模拟带通信道，而超声压电陶瓷与金属壁耦合形成的声电通道有明显的频率选择性，在整个系统的谐振频率附近信号才能通过。</w:t>
      </w:r>
    </w:p>
    <w:p w14:paraId="716034B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常用的信号调制方式有幅移键控(</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频移键控(</w:t>
      </w:r>
      <w:r>
        <w:rPr>
          <w:color w:val="000000" w:themeColor="text1"/>
          <w14:textFill>
            <w14:solidFill>
              <w14:schemeClr w14:val="tx1"/>
            </w14:solidFill>
          </w14:textFill>
        </w:rPr>
        <w:t>FSK)</w:t>
      </w:r>
      <w:r>
        <w:rPr>
          <w:rFonts w:hint="eastAsia"/>
          <w:color w:val="000000" w:themeColor="text1"/>
          <w14:textFill>
            <w14:solidFill>
              <w14:schemeClr w14:val="tx1"/>
            </w14:solidFill>
          </w14:textFill>
        </w:rPr>
        <w:t>和相移键控(</w:t>
      </w:r>
      <w:r>
        <w:rPr>
          <w:color w:val="000000" w:themeColor="text1"/>
          <w14:textFill>
            <w14:solidFill>
              <w14:schemeClr w14:val="tx1"/>
            </w14:solidFill>
          </w14:textFill>
        </w:rPr>
        <w:t>PSK)</w:t>
      </w:r>
      <w:r>
        <w:rPr>
          <w:rFonts w:hint="eastAsia"/>
          <w:color w:val="000000" w:themeColor="text1"/>
          <w14:textFill>
            <w14:solidFill>
              <w14:schemeClr w14:val="tx1"/>
            </w14:solidFill>
          </w14:textFill>
        </w:rPr>
        <w:t>。F</w:t>
      </w:r>
      <w:r>
        <w:rPr>
          <w:color w:val="000000" w:themeColor="text1"/>
          <w14:textFill>
            <w14:solidFill>
              <w14:schemeClr w14:val="tx1"/>
            </w14:solidFill>
          </w14:textFill>
        </w:rPr>
        <w:t>SK</w:t>
      </w:r>
      <w:r>
        <w:rPr>
          <w:rFonts w:hint="eastAsia"/>
          <w:color w:val="000000" w:themeColor="text1"/>
          <w14:textFill>
            <w14:solidFill>
              <w14:schemeClr w14:val="tx1"/>
            </w14:solidFill>
          </w14:textFill>
        </w:rPr>
        <w:t>对带宽要求较高，对于相同的数据传输速率，F</w:t>
      </w:r>
      <w:r>
        <w:rPr>
          <w:color w:val="000000" w:themeColor="text1"/>
          <w14:textFill>
            <w14:solidFill>
              <w14:schemeClr w14:val="tx1"/>
            </w14:solidFill>
          </w14:textFill>
        </w:rPr>
        <w:t>SK</w:t>
      </w:r>
      <w:r>
        <w:rPr>
          <w:rFonts w:hint="eastAsia"/>
          <w:color w:val="000000" w:themeColor="text1"/>
          <w14:textFill>
            <w14:solidFill>
              <w14:schemeClr w14:val="tx1"/>
            </w14:solidFill>
          </w14:textFill>
        </w:rPr>
        <w:t>相对于其他调制需要更宽的频带来传输信号，频谱利用率低，而声电通道是一个强频率选择性的信道，F</w:t>
      </w:r>
      <w:r>
        <w:rPr>
          <w:color w:val="000000" w:themeColor="text1"/>
          <w14:textFill>
            <w14:solidFill>
              <w14:schemeClr w14:val="tx1"/>
            </w14:solidFill>
          </w14:textFill>
        </w:rPr>
        <w:t>SK</w:t>
      </w:r>
      <w:r>
        <w:rPr>
          <w:rFonts w:hint="eastAsia"/>
          <w:color w:val="000000" w:themeColor="text1"/>
          <w14:textFill>
            <w14:solidFill>
              <w14:schemeClr w14:val="tx1"/>
            </w14:solidFill>
          </w14:textFill>
        </w:rPr>
        <w:t>所需要的频率偏移条件不能满足。而P</w:t>
      </w:r>
      <w:r>
        <w:rPr>
          <w:color w:val="000000" w:themeColor="text1"/>
          <w14:textFill>
            <w14:solidFill>
              <w14:schemeClr w14:val="tx1"/>
            </w14:solidFill>
          </w14:textFill>
        </w:rPr>
        <w:t>SK</w:t>
      </w:r>
      <w:r>
        <w:rPr>
          <w:rFonts w:hint="eastAsia"/>
          <w:color w:val="000000" w:themeColor="text1"/>
          <w14:textFill>
            <w14:solidFill>
              <w14:schemeClr w14:val="tx1"/>
            </w14:solidFill>
          </w14:textFill>
        </w:rPr>
        <w:t>在接收端需要对接收信号的相位解调以恢复原始数据，由于P</w:t>
      </w:r>
      <w:r>
        <w:rPr>
          <w:color w:val="000000" w:themeColor="text1"/>
          <w14:textFill>
            <w14:solidFill>
              <w14:schemeClr w14:val="tx1"/>
            </w14:solidFill>
          </w14:textFill>
        </w:rPr>
        <w:t>SK</w:t>
      </w:r>
      <w:r>
        <w:rPr>
          <w:rFonts w:hint="eastAsia"/>
          <w:color w:val="000000" w:themeColor="text1"/>
          <w14:textFill>
            <w14:solidFill>
              <w14:schemeClr w14:val="tx1"/>
            </w14:solidFill>
          </w14:textFill>
        </w:rPr>
        <w:t>信号的相位调整较快，解调器需要具备高精度的相位跟踪和同步能力</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969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52]</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以确保正确解调，大大增加了接收端的复杂性和成本，并且抗多径干扰能力相对较差。</w:t>
      </w:r>
    </w:p>
    <w:p w14:paraId="7FAE1C49">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A</w:t>
      </w:r>
      <w:r>
        <w:rPr>
          <w:color w:val="000000" w:themeColor="text1"/>
          <w14:textFill>
            <w14:solidFill>
              <w14:schemeClr w14:val="tx1"/>
            </w14:solidFill>
          </w14:textFill>
        </w:rPr>
        <w:t>SK</w:t>
      </w:r>
      <w:r>
        <w:rPr>
          <w:rFonts w:hint="eastAsia"/>
          <w:color w:val="000000" w:themeColor="text1"/>
          <w14:textFill>
            <w14:solidFill>
              <w14:schemeClr w14:val="tx1"/>
            </w14:solidFill>
          </w14:textFill>
        </w:rPr>
        <w:t>调制对于带宽要求不大且接收解调的复杂度相对较低，A</w:t>
      </w:r>
      <w:r>
        <w:rPr>
          <w:color w:val="000000" w:themeColor="text1"/>
          <w14:textFill>
            <w14:solidFill>
              <w14:schemeClr w14:val="tx1"/>
            </w14:solidFill>
          </w14:textFill>
        </w:rPr>
        <w:t>SK</w:t>
      </w:r>
      <w:r>
        <w:rPr>
          <w:rFonts w:hint="eastAsia"/>
          <w:color w:val="000000" w:themeColor="text1"/>
          <w14:textFill>
            <w14:solidFill>
              <w14:schemeClr w14:val="tx1"/>
            </w14:solidFill>
          </w14:textFill>
        </w:rPr>
        <w:t>调制有2</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ASK</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8ASK</w:t>
      </w:r>
      <w:r>
        <w:rPr>
          <w:rFonts w:hint="eastAsia"/>
          <w:color w:val="000000" w:themeColor="text1"/>
          <w14:textFill>
            <w14:solidFill>
              <w14:schemeClr w14:val="tx1"/>
            </w14:solidFill>
          </w14:textFill>
        </w:rPr>
        <w:t>等。本文调制方式选择2</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调制，相对于4</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和8</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是最简单的调制方式并且对带宽的要求是最低的，2A</w:t>
      </w:r>
      <w:r>
        <w:rPr>
          <w:color w:val="000000" w:themeColor="text1"/>
          <w14:textFill>
            <w14:solidFill>
              <w14:schemeClr w14:val="tx1"/>
            </w14:solidFill>
          </w14:textFill>
        </w:rPr>
        <w:t>SK</w:t>
      </w:r>
      <w:r>
        <w:rPr>
          <w:rFonts w:hint="eastAsia"/>
          <w:color w:val="000000" w:themeColor="text1"/>
          <w14:textFill>
            <w14:solidFill>
              <w14:schemeClr w14:val="tx1"/>
            </w14:solidFill>
          </w14:textFill>
        </w:rPr>
        <w:t>只有离散的2个振幅水平，频谱特性相对较窄。</w:t>
      </w:r>
    </w:p>
    <w:p w14:paraId="5C2C7DCF">
      <w:pPr>
        <w:ind w:firstLine="518"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信号的包络是在时域中观察时，信号y(t)的包络是信号所包含的边界，这是一条实际上不存在的线，边界通常有上下对称的两部分，习惯上将其中一个(上边界)视为“包络”，虽然包络实际上不存在，但可以根据信号y(t)生成信号的包络e(t)，实现这种功能的电路被称为包络检波器。理想的包络检波过程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622463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图</w:t>
      </w:r>
      <w:r>
        <w:rPr>
          <w:color w:val="000000" w:themeColor="text1"/>
          <w14:textFill>
            <w14:solidFill>
              <w14:schemeClr w14:val="tx1"/>
            </w14:solidFill>
          </w14:textFill>
        </w:rPr>
        <w:t>4.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包络检波电路取输入信号的绝对值，再将信号的绝对值通过低通滤波器，低通滤波器的输出是信号的包络。</w:t>
      </w:r>
    </w:p>
    <w:p w14:paraId="5289A20C">
      <w:pPr>
        <w:keepNext/>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511550" cy="935990"/>
            <wp:effectExtent l="0" t="0" r="0" b="0"/>
            <wp:docPr id="56" name="图片 56" descr="D:\桌面\论文图片\4\理想包络检波过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D:\桌面\论文图片\4\理想包络检波过程.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3623055" cy="966149"/>
                    </a:xfrm>
                    <a:prstGeom prst="rect">
                      <a:avLst/>
                    </a:prstGeom>
                    <a:noFill/>
                    <a:ln>
                      <a:noFill/>
                    </a:ln>
                  </pic:spPr>
                </pic:pic>
              </a:graphicData>
            </a:graphic>
          </wp:inline>
        </w:drawing>
      </w:r>
    </w:p>
    <w:p w14:paraId="337F7312">
      <w:pPr>
        <w:pStyle w:val="6"/>
        <w:spacing w:beforeLines="0" w:after="204"/>
        <w:rPr>
          <w:color w:val="000000" w:themeColor="text1"/>
          <w14:textFill>
            <w14:solidFill>
              <w14:schemeClr w14:val="tx1"/>
            </w14:solidFill>
          </w14:textFill>
        </w:rPr>
      </w:pPr>
      <w:bookmarkStart w:id="160" w:name="_Ref162622463"/>
      <w:bookmarkStart w:id="161" w:name="_Toc166849940"/>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bookmarkEnd w:id="160"/>
      <w:r>
        <w:rPr>
          <w:rFonts w:hint="eastAsia"/>
          <w:color w:val="000000" w:themeColor="text1"/>
          <w14:textFill>
            <w14:solidFill>
              <w14:schemeClr w14:val="tx1"/>
            </w14:solidFill>
          </w14:textFill>
        </w:rPr>
        <w:t>理想包络检波过程</w:t>
      </w:r>
      <w:bookmarkEnd w:id="161"/>
    </w:p>
    <w:p w14:paraId="7D81C9BF">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由于绝对值电路的非线性，会产生一些新的频率分量，通常新的频率分量大于包络的频率，故在后续电路中加入低通滤波器以滤除不需要的频率成分。</w:t>
      </w:r>
    </w:p>
    <w:p w14:paraId="5B042E80">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ASK调制中，正弦载波由二进制数据信号确定2个幅值，在一般的情况下，如图4</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所示，当数据位为“1”时，载波幅值为其本身的幅值，当数据位为</w:t>
      </w:r>
    </w:p>
    <w:p w14:paraId="66BEEB65">
      <w:pPr>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0”时，载波幅值为零，也有调制信号幅值超过2个的多级ASK调制</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981984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5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ADDIN EN.CITE &lt;EndNote&gt;&lt;Cite&gt;&lt;Author&gt;樊昌信&lt;/Author&gt;&lt;Year&gt;2006&lt;/Year&gt;&lt;RecNum&gt;60&lt;/RecNum&gt;&lt;DisplayText&gt;&lt;style face="superscript"&gt;[52]&lt;/style&gt;&lt;/DisplayText&gt;&lt;record&gt;&lt;rec-number&gt;60&lt;/rec-number&gt;&lt;foreign-keys&gt;&lt;key app="EN" db-id="5adapfttls2vpqerx2k5fvw900pweetzew2t" timestamp="1711353208"&gt;60&lt;/key&gt;&lt;/foreign-keys&gt;&lt;ref-type name="Book"&gt;6&lt;/ref-type&gt;&lt;contributors&gt;&lt;authors&gt;&lt;author&gt;樊昌信&lt;/author&gt;&lt;author&gt;曹丽娜&lt;/author&gt;&lt;/authors&gt;&lt;/contributors&gt;&lt;titles&gt;&lt;title&gt;通信原理&lt;/title&gt;&lt;/titles&gt;&lt;dates&gt;&lt;year&gt;2006&lt;/year&gt;&lt;/dates&gt;&lt;publisher&gt;国防工业出版社&lt;/publisher&gt;&lt;isbn&gt;7118046078&lt;/isbn&gt;&lt;urls&gt;&lt;/urls&gt;&lt;/record&gt;&lt;/Cite&gt;&lt;/EndNote&gt;</w:instrTex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结构最简单，使用范围最广的2</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方式为通一断键控(</w:t>
      </w:r>
      <w:r>
        <w:rPr>
          <w:color w:val="000000" w:themeColor="text1"/>
          <w14:textFill>
            <w14:solidFill>
              <w14:schemeClr w14:val="tx1"/>
            </w14:solidFill>
          </w14:textFill>
        </w:rPr>
        <w:t>OOK)</w:t>
      </w:r>
      <w:r>
        <w:rPr>
          <w:rFonts w:hint="eastAsia"/>
          <w:color w:val="000000" w:themeColor="text1"/>
          <w14:textFill>
            <w14:solidFill>
              <w14:schemeClr w14:val="tx1"/>
            </w14:solidFill>
          </w14:textFill>
        </w:rPr>
        <w:t>，表达式为：</w:t>
      </w:r>
    </w:p>
    <w:p w14:paraId="3B6E94AE">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32" o:spt="75" type="#_x0000_t75" style="height:37.9pt;width:227.35pt;" o:ole="t" filled="f" o:preferrelative="t" stroked="f" coordsize="21600,21600">
            <v:path/>
            <v:fill on="f" focussize="0,0"/>
            <v:stroke on="f" joinstyle="miter"/>
            <v:imagedata r:id="rId257" o:title=""/>
            <o:lock v:ext="edit" aspectratio="t"/>
            <w10:wrap type="none"/>
            <w10:anchorlock/>
          </v:shape>
          <o:OLEObject Type="Embed" ProgID="Equation.DSMT4" ShapeID="_x0000_i1132" DrawAspect="Content" ObjectID="_1468075830" r:id="rId256">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0</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1DAA9EC4">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图4</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显示了调制过程的波形，基带信号即数据控制调制器的开闭，可以设置当基带信号为高电平时调制器打开允许载波通过，基带信号为低电平时调制器关闭。载波被基带信号调制后即为调制信号。</w:t>
      </w:r>
    </w:p>
    <w:p w14:paraId="1E0217F9">
      <w:pPr>
        <w:keepNext/>
        <w:jc w:val="center"/>
      </w:pPr>
      <w:r>
        <w:rPr>
          <w:color w:val="000000" w:themeColor="text1"/>
          <w14:textFill>
            <w14:solidFill>
              <w14:schemeClr w14:val="tx1"/>
            </w14:solidFill>
          </w14:textFill>
        </w:rPr>
        <w:drawing>
          <wp:inline distT="0" distB="0" distL="0" distR="0">
            <wp:extent cx="4762500" cy="1942465"/>
            <wp:effectExtent l="0" t="0" r="0" b="635"/>
            <wp:docPr id="34" name="图片 34" descr="D:\桌面\论文图片_修改\ASK调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D:\桌面\论文图片_修改\ASK调制.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4767391" cy="1944747"/>
                    </a:xfrm>
                    <a:prstGeom prst="rect">
                      <a:avLst/>
                    </a:prstGeom>
                    <a:noFill/>
                    <a:ln>
                      <a:noFill/>
                    </a:ln>
                  </pic:spPr>
                </pic:pic>
              </a:graphicData>
            </a:graphic>
          </wp:inline>
        </w:drawing>
      </w:r>
    </w:p>
    <w:p w14:paraId="6105584E">
      <w:pPr>
        <w:pStyle w:val="6"/>
        <w:spacing w:before="81" w:after="204"/>
        <w:rPr>
          <w:color w:val="000000" w:themeColor="text1"/>
          <w14:textFill>
            <w14:solidFill>
              <w14:schemeClr w14:val="tx1"/>
            </w14:solidFill>
          </w14:textFill>
        </w:rPr>
      </w:pPr>
      <w:bookmarkStart w:id="162" w:name="_Toc166849941"/>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r>
        <w:rPr>
          <w:color w:val="000000" w:themeColor="text1"/>
          <w14:textFill>
            <w14:solidFill>
              <w14:schemeClr w14:val="tx1"/>
            </w14:solidFill>
          </w14:textFill>
        </w:rPr>
        <w:t xml:space="preserve"> ASK</w:t>
      </w:r>
      <w:r>
        <w:rPr>
          <w:rFonts w:hint="eastAsia"/>
          <w:color w:val="000000" w:themeColor="text1"/>
          <w14:textFill>
            <w14:solidFill>
              <w14:schemeClr w14:val="tx1"/>
            </w14:solidFill>
          </w14:textFill>
        </w:rPr>
        <w:t>调制</w:t>
      </w:r>
      <w:bookmarkEnd w:id="162"/>
    </w:p>
    <w:p w14:paraId="18B2DB01">
      <w:pPr>
        <w:tabs>
          <w:tab w:val="left" w:pos="536"/>
        </w:tabs>
        <w:ind w:firstLine="518"/>
        <w:jc w:val="both"/>
        <w:rPr>
          <w:color w:val="000000" w:themeColor="text1"/>
          <w14:textFill>
            <w14:solidFill>
              <w14:schemeClr w14:val="tx1"/>
            </w14:solidFill>
          </w14:textFill>
        </w:rPr>
      </w:pPr>
      <w:r>
        <w:rPr>
          <w:color w:val="000000" w:themeColor="text1"/>
          <w14:textFill>
            <w14:solidFill>
              <w14:schemeClr w14:val="tx1"/>
            </w14:solidFill>
          </w14:textFill>
        </w:rPr>
        <w:tab/>
      </w:r>
      <w:r>
        <w:rPr>
          <w:rFonts w:hint="eastAsia"/>
          <w:color w:val="000000" w:themeColor="text1"/>
          <w14:textFill>
            <w14:solidFill>
              <w14:schemeClr w14:val="tx1"/>
            </w14:solidFill>
          </w14:textFill>
        </w:rPr>
        <w:t>2ASK有如下特征：</w:t>
      </w:r>
    </w:p>
    <w:p w14:paraId="2B44A006">
      <w:pPr>
        <w:tabs>
          <w:tab w:val="left" w:pos="536"/>
        </w:tabs>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t>不需要复杂的电路</w:t>
      </w:r>
    </w:p>
    <w:p w14:paraId="2A781427">
      <w:pPr>
        <w:tabs>
          <w:tab w:val="left" w:pos="536"/>
        </w:tabs>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t>对干扰敏感</w:t>
      </w:r>
    </w:p>
    <w:p w14:paraId="572791EA">
      <w:pPr>
        <w:tabs>
          <w:tab w:val="left" w:pos="536"/>
        </w:tabs>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t>波特率(符号传输速率)等于数据传输速率</w:t>
      </w:r>
    </w:p>
    <w:p w14:paraId="2B8BB186">
      <w:pPr>
        <w:tabs>
          <w:tab w:val="left" w:pos="536"/>
        </w:tabs>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信号调制方式有相乘法和键控法，相乘法通过乘法器来实现，键控法通过开关电路实现。解调方式也有两种：相干解调与非相干解调，相干解调对降低噪声的影响更有效，但相应地电路也更复杂，通过乘法器与载波相乘实现。非相干解调，利用二极管取调制信号的正半周，二极管后接一个低通滤波器，去除残留的载波频率分量，最后是一个比较器电路，将数据信号与特定电压比较，恢复出原始数据。图4</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是2</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非相干解调过程示意。</w:t>
      </w:r>
    </w:p>
    <w:p w14:paraId="011424AA">
      <w:pPr>
        <w:keepNext/>
        <w:tabs>
          <w:tab w:val="left" w:pos="536"/>
        </w:tabs>
        <w:ind w:firstLine="518"/>
        <w:jc w:val="center"/>
      </w:pPr>
      <w:r>
        <w:rPr>
          <w:color w:val="000000" w:themeColor="text1"/>
          <w14:textFill>
            <w14:solidFill>
              <w14:schemeClr w14:val="tx1"/>
            </w14:solidFill>
          </w14:textFill>
        </w:rPr>
        <w:drawing>
          <wp:inline distT="0" distB="0" distL="0" distR="0">
            <wp:extent cx="3372485" cy="2239645"/>
            <wp:effectExtent l="0" t="0" r="0" b="8255"/>
            <wp:docPr id="36" name="图片 36" descr="D:\桌面\论文图片_修改\2ASK解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桌面\论文图片_修改\2ASK解调.pn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a:xfrm>
                      <a:off x="0" y="0"/>
                      <a:ext cx="3378710" cy="2244091"/>
                    </a:xfrm>
                    <a:prstGeom prst="rect">
                      <a:avLst/>
                    </a:prstGeom>
                    <a:noFill/>
                    <a:ln>
                      <a:noFill/>
                    </a:ln>
                  </pic:spPr>
                </pic:pic>
              </a:graphicData>
            </a:graphic>
          </wp:inline>
        </w:drawing>
      </w:r>
    </w:p>
    <w:p w14:paraId="626FAE44">
      <w:pPr>
        <w:pStyle w:val="6"/>
        <w:spacing w:before="81" w:after="204"/>
        <w:rPr>
          <w:color w:val="000000" w:themeColor="text1"/>
          <w14:textFill>
            <w14:solidFill>
              <w14:schemeClr w14:val="tx1"/>
            </w14:solidFill>
          </w14:textFill>
        </w:rPr>
      </w:pPr>
      <w:bookmarkStart w:id="163" w:name="_Toc166849942"/>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r>
        <w:t xml:space="preserve"> </w:t>
      </w:r>
      <w:r>
        <w:rPr>
          <w:color w:val="000000" w:themeColor="text1"/>
          <w14:textFill>
            <w14:solidFill>
              <w14:schemeClr w14:val="tx1"/>
            </w14:solidFill>
          </w14:textFill>
        </w:rPr>
        <w:t>2ASK</w:t>
      </w:r>
      <w:r>
        <w:rPr>
          <w:rFonts w:hint="eastAsia"/>
          <w:color w:val="000000" w:themeColor="text1"/>
          <w14:textFill>
            <w14:solidFill>
              <w14:schemeClr w14:val="tx1"/>
            </w14:solidFill>
          </w14:textFill>
        </w:rPr>
        <w:t>非相干解调过程</w:t>
      </w:r>
      <w:bookmarkEnd w:id="163"/>
    </w:p>
    <w:p w14:paraId="0FEC0CA6">
      <w:pPr>
        <w:pStyle w:val="3"/>
        <w:rPr>
          <w:color w:val="000000" w:themeColor="text1"/>
          <w14:textFill>
            <w14:solidFill>
              <w14:schemeClr w14:val="tx1"/>
            </w14:solidFill>
          </w14:textFill>
        </w:rPr>
      </w:pPr>
      <w:bookmarkStart w:id="164" w:name="_Toc167365777"/>
      <w:r>
        <w:rPr>
          <w:color w:val="000000" w:themeColor="text1"/>
          <w14:textFill>
            <w14:solidFill>
              <w14:schemeClr w14:val="tx1"/>
            </w14:solidFill>
          </w14:textFill>
        </w:rPr>
        <w:t>数据传输电路设计</w:t>
      </w:r>
      <w:bookmarkEnd w:id="164"/>
    </w:p>
    <w:p w14:paraId="77DE1007">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对于穿透金属通信，本文使用二进制幅移键控(2ASK)方案来简化调制和解调系统，信号链路为由金属壁内部至金属壁外部。通过2ASK调制器控制前置放大器，当数据位为1时，打开前置放大器；当数据位为0时，关闭前置放大器。同时，在金属壁外部的信号接收路径放置了可变增益放大器(VGA)，VGA的增益由两个因素决定：一是金属壁引起的信道衰减；二是VGA的输出必须满足2ASK解调模块的输入要求。</w:t>
      </w:r>
    </w:p>
    <w:p w14:paraId="59B3AB4D">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内部数据电路工作原理是单片机MSP430与传感器通过GPIO端口连接，传感器采集到的模拟信号通过单片机内部的ADC转换成数字量；单片机GPIO端口与模拟开关相连，数据以UART协议格式转换为高低电平的控制信号控制模拟开关，数据位为高电平时模拟开关导通，数据位为低电平时模拟开关关闭，单片机控制DDS芯片产生与整个系统最佳工作频率一致的正弦波作为超声数据传输的载波、数字信号作为基带信号、模拟开关作为调制器，调制信号经过放大后驱动金属壁内侧压电陶瓷，金属壁外侧压电陶瓷接收到再由外部解调电路恢复出原始的数字信号。</w:t>
      </w:r>
    </w:p>
    <w:p w14:paraId="5EA8CFF4">
      <w:pPr>
        <w:pStyle w:val="4"/>
        <w:ind w:left="0"/>
        <w:rPr>
          <w:color w:val="000000" w:themeColor="text1"/>
          <w14:textFill>
            <w14:solidFill>
              <w14:schemeClr w14:val="tx1"/>
            </w14:solidFill>
          </w14:textFill>
        </w:rPr>
      </w:pPr>
      <w:bookmarkStart w:id="165" w:name="_Toc167365778"/>
      <w:r>
        <w:rPr>
          <w:color w:val="000000" w:themeColor="text1"/>
          <w14:textFill>
            <w14:solidFill>
              <w14:schemeClr w14:val="tx1"/>
            </w14:solidFill>
          </w14:textFill>
        </w:rPr>
        <w:t>金属壁内部数据发送电路</w:t>
      </w:r>
      <w:bookmarkEnd w:id="165"/>
    </w:p>
    <w:p w14:paraId="71684CBA">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1.微处理器选型</w:t>
      </w:r>
    </w:p>
    <w:p w14:paraId="1D4A4216">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MCU的主要功能有几点：1.将接收到的来自于传感器端的模拟量转换为数字量；2.将数字量作为模拟开关的控制信号来实现2ASK调制；3.控制DDS芯片产生指定频率的正弦波。以上三点功能要求：单片机内部具有ADC模块，需要有UART模块实现数据的发送，有SPI接口与DDS芯片进行通信。并且本文应用场景为一个全封闭的金属空间，内部电路应完全由外部电路来供电，内部空间也有限，故应该选择低功耗、小封装的元器件。综上所述，本文选择的MCU的型号为TI公司的超低功耗单片机MSP430FR2355，其主要参数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292544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4.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w:t>
      </w:r>
    </w:p>
    <w:p w14:paraId="60BFABB7">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2.DDS芯片选型</w:t>
      </w:r>
    </w:p>
    <w:p w14:paraId="161AE85F">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DDS，全称Direct</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Digital</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Synthesizer(直接数字频率合成器)，是数字信号处理领域的关键技术之一。AD9834是AD公司的一款低功耗的DDS芯片，具有标准的三线式串行接口，可通过S</w:t>
      </w:r>
      <w:r>
        <w:rPr>
          <w:color w:val="000000" w:themeColor="text1"/>
          <w14:textFill>
            <w14:solidFill>
              <w14:schemeClr w14:val="tx1"/>
            </w14:solidFill>
          </w14:textFill>
        </w:rPr>
        <w:t>PI</w:t>
      </w:r>
      <w:r>
        <w:rPr>
          <w:rFonts w:hint="eastAsia"/>
          <w:color w:val="000000" w:themeColor="text1"/>
          <w14:textFill>
            <w14:solidFill>
              <w14:schemeClr w14:val="tx1"/>
            </w14:solidFill>
          </w14:textFill>
        </w:rPr>
        <w:t>接口与M</w:t>
      </w:r>
      <w:r>
        <w:rPr>
          <w:color w:val="000000" w:themeColor="text1"/>
          <w14:textFill>
            <w14:solidFill>
              <w14:schemeClr w14:val="tx1"/>
            </w14:solidFill>
          </w14:textFill>
        </w:rPr>
        <w:t>SP430</w:t>
      </w:r>
      <w:r>
        <w:rPr>
          <w:rFonts w:hint="eastAsia"/>
          <w:color w:val="000000" w:themeColor="text1"/>
          <w14:textFill>
            <w14:solidFill>
              <w14:schemeClr w14:val="tx1"/>
            </w14:solidFill>
          </w14:textFill>
        </w:rPr>
        <w:t>通信，能够产生高性能的正弦波、三角波输出，在3V工作电压状态下仅消耗20mW的功率，具有频率调制和相位调制的能力，频率和相位调制可通过串行接口将频率控制字与相位控制字载入相应的寄存器。AD9834的主要参数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292555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4.2</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w:t>
      </w:r>
    </w:p>
    <w:p w14:paraId="49D7F29A">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模拟开关选型</w:t>
      </w:r>
    </w:p>
    <w:p w14:paraId="4299C59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开关常用的设计方式主要有继电器、拨码开关、模拟开关芯片。继电器体积相对较大且功耗较高，难以满足内部电路对于元件小体积、低功耗的要求。拨码开关不能由电路控制，只能手动拨动。模拟开关芯片可选择小封装、5</w:t>
      </w:r>
      <w:r>
        <w:rPr>
          <w:color w:val="000000" w:themeColor="text1"/>
          <w14:textFill>
            <w14:solidFill>
              <w14:schemeClr w14:val="tx1"/>
            </w14:solidFill>
          </w14:textFill>
        </w:rPr>
        <w:t>V</w:t>
      </w:r>
      <w:r>
        <w:rPr>
          <w:rFonts w:hint="eastAsia"/>
          <w:color w:val="000000" w:themeColor="text1"/>
          <w14:textFill>
            <w14:solidFill>
              <w14:schemeClr w14:val="tx1"/>
            </w14:solidFill>
          </w14:textFill>
        </w:rPr>
        <w:t>供电、切换速率较高的型号，本文选择的是A</w:t>
      </w:r>
      <w:r>
        <w:rPr>
          <w:color w:val="000000" w:themeColor="text1"/>
          <w14:textFill>
            <w14:solidFill>
              <w14:schemeClr w14:val="tx1"/>
            </w14:solidFill>
          </w14:textFill>
        </w:rPr>
        <w:t>DG801</w:t>
      </w:r>
      <w:r>
        <w:rPr>
          <w:rFonts w:hint="eastAsia"/>
          <w:color w:val="000000" w:themeColor="text1"/>
          <w14:textFill>
            <w14:solidFill>
              <w14:schemeClr w14:val="tx1"/>
            </w14:solidFill>
          </w14:textFill>
        </w:rPr>
        <w:t>芯片作为调制信号用的模拟开关，AD</w:t>
      </w:r>
      <w:r>
        <w:rPr>
          <w:color w:val="000000" w:themeColor="text1"/>
          <w14:textFill>
            <w14:solidFill>
              <w14:schemeClr w14:val="tx1"/>
            </w14:solidFill>
          </w14:textFill>
        </w:rPr>
        <w:t>G801</w:t>
      </w:r>
      <w:r>
        <w:rPr>
          <w:rFonts w:hint="eastAsia"/>
          <w:color w:val="000000" w:themeColor="text1"/>
          <w14:textFill>
            <w14:solidFill>
              <w14:schemeClr w14:val="tx1"/>
            </w14:solidFill>
          </w14:textFill>
        </w:rPr>
        <w:t>单芯片单刀单掷(</w:t>
      </w:r>
      <w:r>
        <w:rPr>
          <w:color w:val="000000" w:themeColor="text1"/>
          <w14:textFill>
            <w14:solidFill>
              <w14:schemeClr w14:val="tx1"/>
            </w14:solidFill>
          </w14:textFill>
        </w:rPr>
        <w:t>SPST)</w:t>
      </w:r>
      <w:r>
        <w:rPr>
          <w:rFonts w:hint="eastAsia"/>
          <w:color w:val="000000" w:themeColor="text1"/>
          <w14:textFill>
            <w14:solidFill>
              <w14:schemeClr w14:val="tx1"/>
            </w14:solidFill>
          </w14:textFill>
        </w:rPr>
        <w:t>开关，具有导通电阻极低、开关速率高和低泄漏电流等特性，A</w:t>
      </w:r>
      <w:r>
        <w:rPr>
          <w:color w:val="000000" w:themeColor="text1"/>
          <w14:textFill>
            <w14:solidFill>
              <w14:schemeClr w14:val="tx1"/>
            </w14:solidFill>
          </w14:textFill>
        </w:rPr>
        <w:t>DG801</w:t>
      </w:r>
      <w:r>
        <w:rPr>
          <w:rFonts w:hint="eastAsia"/>
          <w:color w:val="000000" w:themeColor="text1"/>
          <w14:textFill>
            <w14:solidFill>
              <w14:schemeClr w14:val="tx1"/>
            </w14:solidFill>
          </w14:textFill>
        </w:rPr>
        <w:t>的部分参数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622650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4.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w:t>
      </w:r>
    </w:p>
    <w:p w14:paraId="52E33D17">
      <w:pPr>
        <w:pStyle w:val="6"/>
        <w:keepNext/>
        <w:spacing w:before="102" w:beforeLines="25" w:after="102" w:afterLines="25"/>
        <w:rPr>
          <w:color w:val="000000" w:themeColor="text1"/>
          <w14:textFill>
            <w14:solidFill>
              <w14:schemeClr w14:val="tx1"/>
            </w14:solidFill>
          </w14:textFill>
        </w:rPr>
      </w:pPr>
      <w:bookmarkStart w:id="166" w:name="_Ref162292544"/>
      <w:bookmarkStart w:id="167" w:name="_Toc163420671"/>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bookmarkEnd w:id="166"/>
      <w:r>
        <w:rPr>
          <w:color w:val="000000" w:themeColor="text1"/>
          <w14:textFill>
            <w14:solidFill>
              <w14:schemeClr w14:val="tx1"/>
            </w14:solidFill>
          </w14:textFill>
        </w:rPr>
        <w:t xml:space="preserve"> MSP430FR2355</w:t>
      </w:r>
      <w:r>
        <w:rPr>
          <w:rFonts w:hint="eastAsia"/>
          <w:color w:val="000000" w:themeColor="text1"/>
          <w14:textFill>
            <w14:solidFill>
              <w14:schemeClr w14:val="tx1"/>
            </w14:solidFill>
          </w14:textFill>
        </w:rPr>
        <w:t>主要参数</w:t>
      </w:r>
      <w:bookmarkEnd w:id="167"/>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76"/>
        <w:gridCol w:w="1418"/>
      </w:tblGrid>
      <w:tr w14:paraId="112E068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Borders>
              <w:bottom w:val="single" w:color="auto" w:sz="4" w:space="0"/>
            </w:tcBorders>
          </w:tcPr>
          <w:p w14:paraId="34101DB1">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类型</w:t>
            </w:r>
          </w:p>
        </w:tc>
        <w:tc>
          <w:tcPr>
            <w:tcW w:w="1418" w:type="dxa"/>
            <w:tcBorders>
              <w:bottom w:val="single" w:color="auto" w:sz="4" w:space="0"/>
            </w:tcBorders>
          </w:tcPr>
          <w:p w14:paraId="5CD805E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数</w:t>
            </w:r>
          </w:p>
        </w:tc>
      </w:tr>
      <w:tr w14:paraId="2FBAE97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Borders>
              <w:top w:val="single" w:color="auto" w:sz="4" w:space="0"/>
              <w:bottom w:val="nil"/>
            </w:tcBorders>
          </w:tcPr>
          <w:p w14:paraId="589874F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A</w:t>
            </w:r>
            <w:r>
              <w:rPr>
                <w:color w:val="000000" w:themeColor="text1"/>
                <w:sz w:val="21"/>
                <w:szCs w:val="21"/>
                <w14:textFill>
                  <w14:solidFill>
                    <w14:schemeClr w14:val="tx1"/>
                  </w14:solidFill>
                </w14:textFill>
              </w:rPr>
              <w:t>DC</w:t>
            </w:r>
            <w:r>
              <w:rPr>
                <w:rFonts w:hint="eastAsia"/>
                <w:color w:val="000000" w:themeColor="text1"/>
                <w:sz w:val="21"/>
                <w:szCs w:val="21"/>
                <w14:textFill>
                  <w14:solidFill>
                    <w14:schemeClr w14:val="tx1"/>
                  </w14:solidFill>
                </w14:textFill>
              </w:rPr>
              <w:t>类型</w:t>
            </w:r>
          </w:p>
        </w:tc>
        <w:tc>
          <w:tcPr>
            <w:tcW w:w="1418" w:type="dxa"/>
            <w:tcBorders>
              <w:top w:val="single" w:color="auto" w:sz="4" w:space="0"/>
              <w:bottom w:val="nil"/>
            </w:tcBorders>
          </w:tcPr>
          <w:p w14:paraId="39A2121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位</w:t>
            </w:r>
            <w:r>
              <w:rPr>
                <w:color w:val="000000" w:themeColor="text1"/>
                <w:sz w:val="21"/>
                <w:szCs w:val="21"/>
                <w14:textFill>
                  <w14:solidFill>
                    <w14:schemeClr w14:val="tx1"/>
                  </w14:solidFill>
                </w14:textFill>
              </w:rPr>
              <w:t>SAR</w:t>
            </w:r>
          </w:p>
        </w:tc>
      </w:tr>
      <w:tr w14:paraId="31C2B81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Borders>
              <w:top w:val="nil"/>
            </w:tcBorders>
          </w:tcPr>
          <w:p w14:paraId="6779597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特性</w:t>
            </w:r>
          </w:p>
        </w:tc>
        <w:tc>
          <w:tcPr>
            <w:tcW w:w="1418" w:type="dxa"/>
            <w:tcBorders>
              <w:top w:val="nil"/>
            </w:tcBorders>
          </w:tcPr>
          <w:p w14:paraId="1F49CAD2">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AC</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PGA</w:t>
            </w:r>
          </w:p>
        </w:tc>
      </w:tr>
      <w:tr w14:paraId="3DBD9B2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14:paraId="2420353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U</w:t>
            </w:r>
            <w:r>
              <w:rPr>
                <w:color w:val="000000" w:themeColor="text1"/>
                <w:sz w:val="21"/>
                <w:szCs w:val="21"/>
                <w14:textFill>
                  <w14:solidFill>
                    <w14:schemeClr w14:val="tx1"/>
                  </w14:solidFill>
                </w14:textFill>
              </w:rPr>
              <w:t>ART</w:t>
            </w:r>
          </w:p>
        </w:tc>
        <w:tc>
          <w:tcPr>
            <w:tcW w:w="1418" w:type="dxa"/>
          </w:tcPr>
          <w:p w14:paraId="40DA743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r>
      <w:tr w14:paraId="5E3A4B3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14:paraId="36D076B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S</w:t>
            </w:r>
            <w:r>
              <w:rPr>
                <w:color w:val="000000" w:themeColor="text1"/>
                <w:sz w:val="21"/>
                <w:szCs w:val="21"/>
                <w14:textFill>
                  <w14:solidFill>
                    <w14:schemeClr w14:val="tx1"/>
                  </w14:solidFill>
                </w14:textFill>
              </w:rPr>
              <w:t>PI</w:t>
            </w:r>
          </w:p>
        </w:tc>
        <w:tc>
          <w:tcPr>
            <w:tcW w:w="1418" w:type="dxa"/>
          </w:tcPr>
          <w:p w14:paraId="5D30BAA9">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r>
      <w:tr w14:paraId="6290DBA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14:paraId="6FCB4DE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封装</w:t>
            </w:r>
          </w:p>
        </w:tc>
        <w:tc>
          <w:tcPr>
            <w:tcW w:w="1418" w:type="dxa"/>
          </w:tcPr>
          <w:p w14:paraId="2B5EADE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4</w:t>
            </w:r>
            <w:r>
              <w:rPr>
                <w:rFonts w:hint="eastAsia"/>
                <w:i/>
                <w:color w:val="000000" w:themeColor="text1"/>
                <w:sz w:val="21"/>
                <w:szCs w:val="21"/>
                <w14:textFill>
                  <w14:solidFill>
                    <w14:schemeClr w14:val="tx1"/>
                  </w14:solidFill>
                </w14:textFill>
              </w:rPr>
              <w:t>m</w:t>
            </w:r>
            <w:r>
              <w:rPr>
                <w:i/>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2</w:t>
            </w:r>
          </w:p>
        </w:tc>
      </w:tr>
    </w:tbl>
    <w:p w14:paraId="682773FA">
      <w:pPr>
        <w:pStyle w:val="6"/>
        <w:keepNext/>
        <w:spacing w:before="102" w:beforeLines="25" w:after="102" w:afterLines="25"/>
        <w:rPr>
          <w:color w:val="000000" w:themeColor="text1"/>
          <w14:textFill>
            <w14:solidFill>
              <w14:schemeClr w14:val="tx1"/>
            </w14:solidFill>
          </w14:textFill>
        </w:rPr>
      </w:pPr>
      <w:bookmarkStart w:id="168" w:name="_Ref162292555"/>
      <w:bookmarkStart w:id="169" w:name="_Toc163420672"/>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bookmarkEnd w:id="168"/>
      <w:r>
        <w:rPr>
          <w:color w:val="000000" w:themeColor="text1"/>
          <w14:textFill>
            <w14:solidFill>
              <w14:schemeClr w14:val="tx1"/>
            </w14:solidFill>
          </w14:textFill>
        </w:rPr>
        <w:t xml:space="preserve"> AD9834</w:t>
      </w:r>
      <w:r>
        <w:rPr>
          <w:rFonts w:hint="eastAsia"/>
          <w:color w:val="000000" w:themeColor="text1"/>
          <w14:textFill>
            <w14:solidFill>
              <w14:schemeClr w14:val="tx1"/>
            </w14:solidFill>
          </w14:textFill>
        </w:rPr>
        <w:t>主要参数</w:t>
      </w:r>
      <w:bookmarkEnd w:id="169"/>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1"/>
        <w:gridCol w:w="1701"/>
      </w:tblGrid>
      <w:tr w14:paraId="3DD4B02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single" w:color="auto" w:sz="12" w:space="0"/>
              <w:bottom w:val="single" w:color="auto" w:sz="4" w:space="0"/>
            </w:tcBorders>
          </w:tcPr>
          <w:p w14:paraId="6E064741">
            <w:pPr>
              <w:widowControl w:val="0"/>
              <w:jc w:val="center"/>
              <w:rPr>
                <w:color w:val="000000" w:themeColor="text1"/>
                <w:sz w:val="21"/>
                <w:szCs w:val="21"/>
                <w14:textFill>
                  <w14:solidFill>
                    <w14:schemeClr w14:val="tx1"/>
                  </w14:solidFill>
                </w14:textFill>
              </w:rPr>
            </w:pPr>
            <w:bookmarkStart w:id="170" w:name="OLE_LINK1"/>
            <w:bookmarkStart w:id="171" w:name="OLE_LINK2"/>
            <w:r>
              <w:rPr>
                <w:rFonts w:hint="eastAsia"/>
                <w:color w:val="000000" w:themeColor="text1"/>
                <w:sz w:val="21"/>
                <w:szCs w:val="21"/>
                <w14:textFill>
                  <w14:solidFill>
                    <w14:schemeClr w14:val="tx1"/>
                  </w14:solidFill>
                </w14:textFill>
              </w:rPr>
              <w:t>类型</w:t>
            </w:r>
          </w:p>
        </w:tc>
        <w:tc>
          <w:tcPr>
            <w:tcW w:w="1701" w:type="dxa"/>
            <w:tcBorders>
              <w:top w:val="single" w:color="auto" w:sz="12" w:space="0"/>
              <w:bottom w:val="single" w:color="auto" w:sz="4" w:space="0"/>
            </w:tcBorders>
          </w:tcPr>
          <w:p w14:paraId="57F4A1E7">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数</w:t>
            </w:r>
          </w:p>
        </w:tc>
      </w:tr>
      <w:tr w14:paraId="5EE9FE0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single" w:color="auto" w:sz="4" w:space="0"/>
              <w:bottom w:val="nil"/>
            </w:tcBorders>
          </w:tcPr>
          <w:p w14:paraId="7DBD1ED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供电电压</w:t>
            </w:r>
          </w:p>
        </w:tc>
        <w:tc>
          <w:tcPr>
            <w:tcW w:w="1701" w:type="dxa"/>
            <w:tcBorders>
              <w:top w:val="single" w:color="auto" w:sz="4" w:space="0"/>
              <w:bottom w:val="nil"/>
            </w:tcBorders>
          </w:tcPr>
          <w:p w14:paraId="046814AE">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3V~5V</w:t>
            </w:r>
          </w:p>
        </w:tc>
      </w:tr>
      <w:tr w14:paraId="0A01D47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tcBorders>
          </w:tcPr>
          <w:p w14:paraId="3DB5FBB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输出频率</w:t>
            </w:r>
          </w:p>
        </w:tc>
        <w:tc>
          <w:tcPr>
            <w:tcW w:w="1701" w:type="dxa"/>
            <w:tcBorders>
              <w:top w:val="nil"/>
            </w:tcBorders>
          </w:tcPr>
          <w:p w14:paraId="4DD4572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高3</w:t>
            </w:r>
            <w:r>
              <w:rPr>
                <w:color w:val="000000" w:themeColor="text1"/>
                <w:sz w:val="21"/>
                <w:szCs w:val="21"/>
                <w14:textFill>
                  <w14:solidFill>
                    <w14:schemeClr w14:val="tx1"/>
                  </w14:solidFill>
                </w14:textFill>
              </w:rPr>
              <w:t>7.5MH</w:t>
            </w:r>
            <w:r>
              <w:rPr>
                <w:rFonts w:hint="eastAsia"/>
                <w:color w:val="000000" w:themeColor="text1"/>
                <w:sz w:val="21"/>
                <w:szCs w:val="21"/>
                <w14:textFill>
                  <w14:solidFill>
                    <w14:schemeClr w14:val="tx1"/>
                  </w14:solidFill>
                </w14:textFill>
              </w:rPr>
              <w:t>z</w:t>
            </w:r>
          </w:p>
        </w:tc>
      </w:tr>
      <w:tr w14:paraId="447CD1B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Pr>
          <w:p w14:paraId="08631CC2">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通信总线</w:t>
            </w:r>
          </w:p>
        </w:tc>
        <w:tc>
          <w:tcPr>
            <w:tcW w:w="1701" w:type="dxa"/>
          </w:tcPr>
          <w:p w14:paraId="1C7180B1">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w:t>
            </w:r>
            <w:r>
              <w:rPr>
                <w:rFonts w:hint="eastAsia"/>
                <w:color w:val="000000" w:themeColor="text1"/>
                <w:sz w:val="21"/>
                <w:szCs w:val="21"/>
                <w14:textFill>
                  <w14:solidFill>
                    <w14:schemeClr w14:val="tx1"/>
                  </w14:solidFill>
                </w14:textFill>
              </w:rPr>
              <w:t>线S</w:t>
            </w:r>
            <w:r>
              <w:rPr>
                <w:color w:val="000000" w:themeColor="text1"/>
                <w:sz w:val="21"/>
                <w:szCs w:val="21"/>
                <w14:textFill>
                  <w14:solidFill>
                    <w14:schemeClr w14:val="tx1"/>
                  </w14:solidFill>
                </w14:textFill>
              </w:rPr>
              <w:t>PI</w:t>
            </w:r>
            <w:r>
              <w:rPr>
                <w:rFonts w:hint="eastAsia"/>
                <w:color w:val="000000" w:themeColor="text1"/>
                <w:sz w:val="21"/>
                <w:szCs w:val="21"/>
                <w14:textFill>
                  <w14:solidFill>
                    <w14:schemeClr w14:val="tx1"/>
                  </w14:solidFill>
                </w14:textFill>
              </w:rPr>
              <w:t>接口</w:t>
            </w:r>
          </w:p>
        </w:tc>
      </w:tr>
      <w:tr w14:paraId="540261A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Pr>
          <w:p w14:paraId="4CD8776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S</w:t>
            </w:r>
            <w:r>
              <w:rPr>
                <w:color w:val="000000" w:themeColor="text1"/>
                <w:sz w:val="21"/>
                <w:szCs w:val="21"/>
                <w14:textFill>
                  <w14:solidFill>
                    <w14:schemeClr w14:val="tx1"/>
                  </w14:solidFill>
                </w14:textFill>
              </w:rPr>
              <w:t>PI</w:t>
            </w:r>
          </w:p>
        </w:tc>
        <w:tc>
          <w:tcPr>
            <w:tcW w:w="1701" w:type="dxa"/>
          </w:tcPr>
          <w:p w14:paraId="4DA856B1">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r>
      <w:tr w14:paraId="5AF5515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Pr>
          <w:p w14:paraId="29D1292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输出波形</w:t>
            </w:r>
          </w:p>
        </w:tc>
        <w:tc>
          <w:tcPr>
            <w:tcW w:w="1701" w:type="dxa"/>
          </w:tcPr>
          <w:p w14:paraId="32C5609E">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正弦波/三角波</w:t>
            </w:r>
          </w:p>
        </w:tc>
      </w:tr>
      <w:tr w14:paraId="392EFC1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bottom w:val="single" w:color="auto" w:sz="12" w:space="0"/>
            </w:tcBorders>
          </w:tcPr>
          <w:p w14:paraId="0ECCF1F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工作温度范围</w:t>
            </w:r>
          </w:p>
        </w:tc>
        <w:tc>
          <w:tcPr>
            <w:tcW w:w="1701" w:type="dxa"/>
            <w:tcBorders>
              <w:bottom w:val="single" w:color="auto" w:sz="12" w:space="0"/>
            </w:tcBorders>
          </w:tcPr>
          <w:p w14:paraId="4526C9A1">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40°C</w:t>
            </w:r>
            <w:r>
              <w:rPr>
                <w:rFonts w:hint="eastAsia"/>
                <w:color w:val="000000" w:themeColor="text1"/>
                <w:sz w:val="21"/>
                <w:szCs w:val="21"/>
                <w14:textFill>
                  <w14:solidFill>
                    <w14:schemeClr w14:val="tx1"/>
                  </w14:solidFill>
                </w14:textFill>
              </w:rPr>
              <w:t>到1</w:t>
            </w:r>
            <w:r>
              <w:rPr>
                <w:color w:val="000000" w:themeColor="text1"/>
                <w:sz w:val="21"/>
                <w:szCs w:val="21"/>
                <w14:textFill>
                  <w14:solidFill>
                    <w14:schemeClr w14:val="tx1"/>
                  </w14:solidFill>
                </w14:textFill>
              </w:rPr>
              <w:t>05°C</w:t>
            </w:r>
          </w:p>
        </w:tc>
      </w:tr>
      <w:bookmarkEnd w:id="170"/>
      <w:bookmarkEnd w:id="171"/>
    </w:tbl>
    <w:p w14:paraId="1C81F872">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4</w:t>
      </w:r>
      <w:r>
        <w:rPr>
          <w:rFonts w:hint="eastAsia"/>
          <w:color w:val="000000" w:themeColor="text1"/>
          <w14:textFill>
            <w14:solidFill>
              <w14:schemeClr w14:val="tx1"/>
            </w14:solidFill>
          </w14:textFill>
        </w:rPr>
        <w:t>.数据发送电路原理图设计与实物制作</w:t>
      </w:r>
    </w:p>
    <w:p w14:paraId="13B19654">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项目所有电路原理图与PCB设计均基于KiCad软件，KiCad是一款免费的开源软件，易于学习和使用，具有原理图捕获、集成电路仿真、PCB布局等多种强大的功能，且自带一个高质量的元件库，包含数千种元件的符号和封装模型。图4</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为数据发送电路的原理图。</w:t>
      </w:r>
    </w:p>
    <w:p w14:paraId="68A537E4">
      <w:pPr>
        <w:pStyle w:val="6"/>
        <w:keepNext/>
        <w:spacing w:before="102" w:beforeLines="25" w:after="102" w:afterLines="25"/>
        <w:rPr>
          <w:color w:val="000000" w:themeColor="text1"/>
          <w14:textFill>
            <w14:solidFill>
              <w14:schemeClr w14:val="tx1"/>
            </w14:solidFill>
          </w14:textFill>
        </w:rPr>
      </w:pPr>
      <w:bookmarkStart w:id="172" w:name="_Ref162622650"/>
      <w:bookmarkStart w:id="173" w:name="_Toc163420673"/>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bookmarkEnd w:id="172"/>
      <w:r>
        <w:rPr>
          <w:color w:val="000000" w:themeColor="text1"/>
          <w14:textFill>
            <w14:solidFill>
              <w14:schemeClr w14:val="tx1"/>
            </w14:solidFill>
          </w14:textFill>
        </w:rPr>
        <w:t xml:space="preserve"> ADG801</w:t>
      </w:r>
      <w:r>
        <w:rPr>
          <w:rFonts w:hint="eastAsia"/>
          <w:color w:val="000000" w:themeColor="text1"/>
          <w14:textFill>
            <w14:solidFill>
              <w14:schemeClr w14:val="tx1"/>
            </w14:solidFill>
          </w14:textFill>
        </w:rPr>
        <w:t>主要参数</w:t>
      </w:r>
      <w:bookmarkEnd w:id="173"/>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1"/>
        <w:gridCol w:w="1701"/>
      </w:tblGrid>
      <w:tr w14:paraId="788C084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single" w:color="auto" w:sz="12" w:space="0"/>
              <w:left w:val="nil"/>
              <w:bottom w:val="single" w:color="auto" w:sz="4" w:space="0"/>
              <w:right w:val="nil"/>
            </w:tcBorders>
          </w:tcPr>
          <w:p w14:paraId="7BA78B7F">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类型</w:t>
            </w:r>
          </w:p>
        </w:tc>
        <w:tc>
          <w:tcPr>
            <w:tcW w:w="1701" w:type="dxa"/>
            <w:tcBorders>
              <w:top w:val="single" w:color="auto" w:sz="12" w:space="0"/>
              <w:left w:val="nil"/>
              <w:bottom w:val="single" w:color="auto" w:sz="4" w:space="0"/>
              <w:right w:val="nil"/>
            </w:tcBorders>
          </w:tcPr>
          <w:p w14:paraId="794128D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数</w:t>
            </w:r>
          </w:p>
        </w:tc>
      </w:tr>
      <w:tr w14:paraId="1C57B94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single" w:color="auto" w:sz="4" w:space="0"/>
              <w:left w:val="nil"/>
              <w:bottom w:val="nil"/>
              <w:right w:val="nil"/>
            </w:tcBorders>
          </w:tcPr>
          <w:p w14:paraId="5B3E1AF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供电电压</w:t>
            </w:r>
          </w:p>
        </w:tc>
        <w:tc>
          <w:tcPr>
            <w:tcW w:w="1701" w:type="dxa"/>
            <w:tcBorders>
              <w:top w:val="single" w:color="auto" w:sz="4" w:space="0"/>
              <w:left w:val="nil"/>
              <w:bottom w:val="nil"/>
              <w:right w:val="nil"/>
            </w:tcBorders>
          </w:tcPr>
          <w:p w14:paraId="70B6664F">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8V~5.5V</w:t>
            </w:r>
          </w:p>
        </w:tc>
      </w:tr>
      <w:tr w14:paraId="5EE5B21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left w:val="nil"/>
              <w:bottom w:val="nil"/>
              <w:right w:val="nil"/>
            </w:tcBorders>
          </w:tcPr>
          <w:p w14:paraId="096BF247">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导通电阻</w:t>
            </w:r>
          </w:p>
        </w:tc>
        <w:tc>
          <w:tcPr>
            <w:tcW w:w="1701" w:type="dxa"/>
            <w:tcBorders>
              <w:top w:val="nil"/>
              <w:left w:val="nil"/>
              <w:bottom w:val="nil"/>
              <w:right w:val="nil"/>
            </w:tcBorders>
          </w:tcPr>
          <w:p w14:paraId="46E42C3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5Ω</w:t>
            </w:r>
          </w:p>
        </w:tc>
      </w:tr>
      <w:tr w14:paraId="629A66E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left w:val="nil"/>
              <w:bottom w:val="nil"/>
              <w:right w:val="nil"/>
            </w:tcBorders>
          </w:tcPr>
          <w:p w14:paraId="03D60F9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载流能力</w:t>
            </w:r>
          </w:p>
        </w:tc>
        <w:tc>
          <w:tcPr>
            <w:tcW w:w="1701" w:type="dxa"/>
            <w:tcBorders>
              <w:top w:val="nil"/>
              <w:left w:val="nil"/>
              <w:bottom w:val="nil"/>
              <w:right w:val="nil"/>
            </w:tcBorders>
          </w:tcPr>
          <w:p w14:paraId="569ABA86">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00mA</w:t>
            </w:r>
          </w:p>
        </w:tc>
      </w:tr>
      <w:tr w14:paraId="6C07A93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left w:val="nil"/>
              <w:bottom w:val="nil"/>
              <w:right w:val="nil"/>
            </w:tcBorders>
          </w:tcPr>
          <w:p w14:paraId="2A7E1BD7">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工作温度范围</w:t>
            </w:r>
          </w:p>
        </w:tc>
        <w:tc>
          <w:tcPr>
            <w:tcW w:w="1701" w:type="dxa"/>
            <w:tcBorders>
              <w:top w:val="nil"/>
              <w:left w:val="nil"/>
              <w:bottom w:val="nil"/>
              <w:right w:val="nil"/>
            </w:tcBorders>
          </w:tcPr>
          <w:p w14:paraId="72A39B8C">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0°C~+125°C</w:t>
            </w:r>
          </w:p>
        </w:tc>
      </w:tr>
      <w:tr w14:paraId="7673797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left w:val="nil"/>
              <w:bottom w:val="nil"/>
              <w:right w:val="nil"/>
            </w:tcBorders>
          </w:tcPr>
          <w:p w14:paraId="542FFFE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开关时间</w:t>
            </w:r>
          </w:p>
        </w:tc>
        <w:tc>
          <w:tcPr>
            <w:tcW w:w="1701" w:type="dxa"/>
            <w:tcBorders>
              <w:top w:val="nil"/>
              <w:left w:val="nil"/>
              <w:bottom w:val="nil"/>
              <w:right w:val="nil"/>
            </w:tcBorders>
          </w:tcPr>
          <w:p w14:paraId="6D348ED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5</w:t>
            </w:r>
            <w:r>
              <w:rPr>
                <w:rFonts w:hint="eastAsia"/>
                <w:color w:val="000000" w:themeColor="text1"/>
                <w:sz w:val="21"/>
                <w:szCs w:val="21"/>
                <w14:textFill>
                  <w14:solidFill>
                    <w14:schemeClr w14:val="tx1"/>
                  </w14:solidFill>
                </w14:textFill>
              </w:rPr>
              <w:t>ns</w:t>
            </w:r>
          </w:p>
        </w:tc>
      </w:tr>
      <w:tr w14:paraId="1531205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left w:val="nil"/>
              <w:bottom w:val="nil"/>
              <w:right w:val="nil"/>
            </w:tcBorders>
          </w:tcPr>
          <w:p w14:paraId="2C2E17A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功耗</w:t>
            </w:r>
          </w:p>
        </w:tc>
        <w:tc>
          <w:tcPr>
            <w:tcW w:w="1701" w:type="dxa"/>
            <w:tcBorders>
              <w:top w:val="nil"/>
              <w:left w:val="nil"/>
              <w:bottom w:val="nil"/>
              <w:right w:val="nil"/>
            </w:tcBorders>
          </w:tcPr>
          <w:p w14:paraId="74587B1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低功耗</w:t>
            </w:r>
          </w:p>
        </w:tc>
      </w:tr>
      <w:tr w14:paraId="41CD4E1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left w:val="nil"/>
              <w:bottom w:val="single" w:color="auto" w:sz="12" w:space="0"/>
              <w:right w:val="nil"/>
            </w:tcBorders>
          </w:tcPr>
          <w:p w14:paraId="0D5644DF">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封装</w:t>
            </w:r>
          </w:p>
        </w:tc>
        <w:tc>
          <w:tcPr>
            <w:tcW w:w="1701" w:type="dxa"/>
            <w:tcBorders>
              <w:top w:val="nil"/>
              <w:left w:val="nil"/>
              <w:bottom w:val="single" w:color="auto" w:sz="12" w:space="0"/>
              <w:right w:val="nil"/>
            </w:tcBorders>
          </w:tcPr>
          <w:p w14:paraId="5A7E3AF9">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小型S</w:t>
            </w:r>
            <w:r>
              <w:rPr>
                <w:color w:val="000000" w:themeColor="text1"/>
                <w:sz w:val="21"/>
                <w:szCs w:val="21"/>
                <w14:textFill>
                  <w14:solidFill>
                    <w14:schemeClr w14:val="tx1"/>
                  </w14:solidFill>
                </w14:textFill>
              </w:rPr>
              <w:t>OT-23</w:t>
            </w:r>
          </w:p>
        </w:tc>
      </w:tr>
    </w:tbl>
    <w:p w14:paraId="46C83458">
      <w:pPr>
        <w:keepNext/>
        <w:jc w:val="center"/>
      </w:pPr>
      <w:r>
        <w:drawing>
          <wp:inline distT="0" distB="0" distL="0" distR="0">
            <wp:extent cx="4848860" cy="5231130"/>
            <wp:effectExtent l="0" t="0" r="8890" b="7620"/>
            <wp:docPr id="37" name="图片 37" descr="D:\桌面\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D:\桌面\3.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a:xfrm>
                      <a:off x="0" y="0"/>
                      <a:ext cx="4849200" cy="5231130"/>
                    </a:xfrm>
                    <a:prstGeom prst="rect">
                      <a:avLst/>
                    </a:prstGeom>
                    <a:noFill/>
                    <a:ln>
                      <a:noFill/>
                    </a:ln>
                  </pic:spPr>
                </pic:pic>
              </a:graphicData>
            </a:graphic>
          </wp:inline>
        </w:drawing>
      </w:r>
    </w:p>
    <w:p w14:paraId="0637B8B9">
      <w:pPr>
        <w:pStyle w:val="6"/>
        <w:spacing w:before="81" w:after="204"/>
      </w:pPr>
      <w:bookmarkStart w:id="174" w:name="_Toc166849943"/>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r>
        <w:rPr>
          <w:rFonts w:hint="eastAsia"/>
          <w:color w:val="000000" w:themeColor="text1"/>
          <w14:textFill>
            <w14:solidFill>
              <w14:schemeClr w14:val="tx1"/>
            </w14:solidFill>
          </w14:textFill>
        </w:rPr>
        <w:t>数据发送电路</w:t>
      </w:r>
      <w:bookmarkEnd w:id="174"/>
    </w:p>
    <w:p w14:paraId="35026F4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设计好PCB后，进行电路板制板，下面</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3329338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图</w:t>
      </w:r>
      <w:r>
        <w:rPr>
          <w:color w:val="000000" w:themeColor="text1"/>
          <w14:textFill>
            <w14:solidFill>
              <w14:schemeClr w14:val="tx1"/>
            </w14:solidFill>
          </w14:textFill>
        </w:rPr>
        <w:t>4.7</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是电路板的实物示意图。</w:t>
      </w:r>
    </w:p>
    <w:p w14:paraId="3C40AB0C">
      <w:pPr>
        <w:keepNext/>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153920" cy="1925320"/>
            <wp:effectExtent l="0" t="0" r="0" b="0"/>
            <wp:docPr id="4" name="图片 4" descr="D:\QQ\2416731927\FileRecv\MobileFile\IMG_20240406_213647_edit_66424389806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QQ\2416731927\FileRecv\MobileFile\IMG_20240406_213647_edit_66424389806009.jpg"/>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a:xfrm>
                      <a:off x="0" y="0"/>
                      <a:ext cx="2165037" cy="1935104"/>
                    </a:xfrm>
                    <a:prstGeom prst="rect">
                      <a:avLst/>
                    </a:prstGeom>
                    <a:noFill/>
                    <a:ln>
                      <a:noFill/>
                    </a:ln>
                  </pic:spPr>
                </pic:pic>
              </a:graphicData>
            </a:graphic>
          </wp:inline>
        </w:drawing>
      </w:r>
    </w:p>
    <w:p w14:paraId="4145945C">
      <w:pPr>
        <w:pStyle w:val="6"/>
        <w:spacing w:beforeLines="0" w:after="204"/>
        <w:rPr>
          <w:color w:val="000000" w:themeColor="text1"/>
          <w14:textFill>
            <w14:solidFill>
              <w14:schemeClr w14:val="tx1"/>
            </w14:solidFill>
          </w14:textFill>
        </w:rPr>
      </w:pPr>
      <w:bookmarkStart w:id="175" w:name="_Ref163329338"/>
      <w:bookmarkStart w:id="176" w:name="_Toc166849944"/>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w:t>
      </w:r>
      <w:r>
        <w:rPr>
          <w:color w:val="000000" w:themeColor="text1"/>
          <w14:textFill>
            <w14:solidFill>
              <w14:schemeClr w14:val="tx1"/>
            </w14:solidFill>
          </w14:textFill>
        </w:rPr>
        <w:fldChar w:fldCharType="end"/>
      </w:r>
      <w:bookmarkEnd w:id="175"/>
      <w:r>
        <w:rPr>
          <w:rFonts w:hint="eastAsia"/>
          <w:color w:val="000000" w:themeColor="text1"/>
          <w14:textFill>
            <w14:solidFill>
              <w14:schemeClr w14:val="tx1"/>
            </w14:solidFill>
          </w14:textFill>
        </w:rPr>
        <w:t>数据发送电路实物图</w:t>
      </w:r>
      <w:bookmarkEnd w:id="176"/>
    </w:p>
    <w:p w14:paraId="4158C430">
      <w:pPr>
        <w:pStyle w:val="4"/>
        <w:ind w:left="0"/>
        <w:rPr>
          <w:color w:val="000000" w:themeColor="text1"/>
          <w14:textFill>
            <w14:solidFill>
              <w14:schemeClr w14:val="tx1"/>
            </w14:solidFill>
          </w14:textFill>
        </w:rPr>
      </w:pPr>
      <w:bookmarkStart w:id="177" w:name="_Toc167365779"/>
      <w:r>
        <w:rPr>
          <w:rFonts w:hint="eastAsia"/>
          <w:color w:val="000000" w:themeColor="text1"/>
          <w14:textFill>
            <w14:solidFill>
              <w14:schemeClr w14:val="tx1"/>
            </w14:solidFill>
          </w14:textFill>
        </w:rPr>
        <w:t>金属壁外部数据接收电路</w:t>
      </w:r>
      <w:bookmarkEnd w:id="177"/>
    </w:p>
    <w:p w14:paraId="7E3CABF2">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金属壁外部数据接收电路主要分为四级：第一级为电压跟随器，电压跟随器的输出电压等于输入电压，即它的电压增益为1，不会提供电压的衰减与放大，也称缓冲器(buffer)，由于其高输入阻抗，能隔离输入和输出信号的不同类型电路，并且能提供非常高的电流增益。第二级为可变增益的电压放大器(VGA)，需要根据输入信号的大小选择合适的增益，以满足后续解调电路的输入电压要求。第三级为包络检波电路，包络检波电路用于从高频信号中提取包络线，常用二极管包络检波电路，高频信号经过二极管后，根据二极管的单向导通特性，只有正半周的信号能够通过二极管，负半周的信号被截止，二极管后面的电路为一个低通滤波器通常为一个RC滤波电路，将正半周期的信号进行滤波，去除掉其中的高频成分，留下来低频包络信号，这样实现了原信号的包络提取。</w:t>
      </w:r>
    </w:p>
    <w:p w14:paraId="2BD937E4">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图4</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说明了包络检波器的实现，在调制信号的正半周，二极管正向偏置，电容在信号半周期的时间内充电，在理想二极管条件下，电容中存储的电压为调制信号的峰值。在调制信号的负半周，电容器放电、电流通过电阻，不断循环。R</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滤波器的时间常数必须远大于调制信号带宽的倒数，远大于载波频率的倒数，即：</w:t>
      </w:r>
    </w:p>
    <w:p w14:paraId="521B162A">
      <w:pPr>
        <w:pStyle w:val="61"/>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33" o:spt="75" type="#_x0000_t75" style="height:34.1pt;width:77.7pt;" o:ole="t" filled="f" o:preferrelative="t" stroked="f" coordsize="21600,21600">
            <v:path/>
            <v:fill on="f" focussize="0,0"/>
            <v:stroke on="f" joinstyle="miter"/>
            <v:imagedata r:id="rId263" o:title=""/>
            <o:lock v:ext="edit" aspectratio="t"/>
            <w10:wrap type="none"/>
            <w10:anchorlock/>
          </v:shape>
          <o:OLEObject Type="Embed" ProgID="Equation.DSMT4" ShapeID="_x0000_i1133" DrawAspect="Content" ObjectID="_1468075831" r:id="rId262">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2659B98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rFonts w:hint="eastAsia"/>
          <w:i/>
          <w:color w:val="000000" w:themeColor="text1"/>
          <w14:textFill>
            <w14:solidFill>
              <w14:schemeClr w14:val="tx1"/>
            </w14:solidFill>
          </w14:textFill>
        </w:rPr>
        <w:t>F</w:t>
      </w:r>
      <w:r>
        <w:rPr>
          <w:color w:val="000000" w:themeColor="text1"/>
          <w:vertAlign w:val="subscript"/>
          <w14:textFill>
            <w14:solidFill>
              <w14:schemeClr w14:val="tx1"/>
            </w14:solidFill>
          </w14:textFill>
        </w:rPr>
        <w:t>c</w:t>
      </w:r>
      <w:r>
        <w:rPr>
          <w:rFonts w:hint="eastAsia"/>
          <w:color w:val="000000" w:themeColor="text1"/>
          <w14:textFill>
            <w14:solidFill>
              <w14:schemeClr w14:val="tx1"/>
            </w14:solidFill>
          </w14:textFill>
        </w:rPr>
        <w:t>和</w:t>
      </w:r>
      <w:r>
        <w:rPr>
          <w:rFonts w:hint="eastAsia"/>
          <w:i/>
          <w:color w:val="000000" w:themeColor="text1"/>
          <w14:textFill>
            <w14:solidFill>
              <w14:schemeClr w14:val="tx1"/>
            </w14:solidFill>
          </w14:textFill>
        </w:rPr>
        <w:t>W</w:t>
      </w:r>
      <w:r>
        <w:rPr>
          <w:rFonts w:hint="eastAsia"/>
          <w:color w:val="000000" w:themeColor="text1"/>
          <w14:textFill>
            <w14:solidFill>
              <w14:schemeClr w14:val="tx1"/>
            </w14:solidFill>
          </w14:textFill>
        </w:rPr>
        <w:t>分别是载波频率和带宽，根据上式，可以选择合适的R</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滤波器的电阻值和电容值参数对调制信号进行解调。由于包络检波器的二极管是非理想二极管，电容峰值电压会比调制信号峰值电压低，电容的充放电时间也需要注意，充放电速率由R</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滤波器的R</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时间常数值决定，减少常数时间会影响从低电平到高电平的时间，增大常数时间会影响从高电平到低电平的时间。</w:t>
      </w:r>
    </w:p>
    <w:p w14:paraId="4C8589B8">
      <w:pPr>
        <w:keepNext/>
        <w:jc w:val="center"/>
      </w:pPr>
      <w:r>
        <w:drawing>
          <wp:inline distT="0" distB="0" distL="0" distR="0">
            <wp:extent cx="2940685" cy="1678305"/>
            <wp:effectExtent l="0" t="0" r="0" b="0"/>
            <wp:docPr id="54" name="图片 54" descr="D:\桌面\论文图片_修改\包络检波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D:\桌面\论文图片_修改\包络检波2.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a:xfrm>
                      <a:off x="0" y="0"/>
                      <a:ext cx="2941200" cy="1678680"/>
                    </a:xfrm>
                    <a:prstGeom prst="rect">
                      <a:avLst/>
                    </a:prstGeom>
                    <a:noFill/>
                    <a:ln>
                      <a:noFill/>
                    </a:ln>
                  </pic:spPr>
                </pic:pic>
              </a:graphicData>
            </a:graphic>
          </wp:inline>
        </w:drawing>
      </w:r>
    </w:p>
    <w:p w14:paraId="4FF18EDB">
      <w:pPr>
        <w:pStyle w:val="6"/>
        <w:spacing w:before="81" w:after="204"/>
        <w:rPr>
          <w:color w:val="000000" w:themeColor="text1"/>
          <w14:textFill>
            <w14:solidFill>
              <w14:schemeClr w14:val="tx1"/>
            </w14:solidFill>
          </w14:textFill>
        </w:rPr>
      </w:pPr>
      <w:bookmarkStart w:id="178" w:name="_Toc166849945"/>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8</w:t>
      </w:r>
      <w:r>
        <w:fldChar w:fldCharType="end"/>
      </w:r>
      <w:r>
        <w:rPr>
          <w:rFonts w:hint="eastAsia"/>
          <w:color w:val="000000" w:themeColor="text1"/>
          <w14:textFill>
            <w14:solidFill>
              <w14:schemeClr w14:val="tx1"/>
            </w14:solidFill>
          </w14:textFill>
        </w:rPr>
        <w:t>包络检波原理图</w:t>
      </w:r>
      <w:bookmarkEnd w:id="178"/>
    </w:p>
    <w:p w14:paraId="3DA03D15">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由于系统传输的数据是数字化的，包络信号需要连接重构数字信息的电压比较器。最后一级为一个电压比较电路，由于提取出的包络信号为原数字信号包含拖尾脉冲的变形版本，需要将波形与参考电压进行比较，小于参考电压的部分变为低电平，大于参考电压的部分变为高电平，这样恢复为原始数据的TTL电平。</w:t>
      </w:r>
    </w:p>
    <w:p w14:paraId="75758C00">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通过电压比较器的包络信号会在电压比较器输出端产生数字信号，在理想情况下，原始数据为逻辑高电平时，输出的信号为5</w:t>
      </w:r>
      <w:r>
        <w:rPr>
          <w:color w:val="000000" w:themeColor="text1"/>
          <w14:textFill>
            <w14:solidFill>
              <w14:schemeClr w14:val="tx1"/>
            </w14:solidFill>
          </w14:textFill>
        </w:rPr>
        <w:t>V</w:t>
      </w:r>
      <w:r>
        <w:rPr>
          <w:rFonts w:hint="eastAsia"/>
          <w:color w:val="000000" w:themeColor="text1"/>
          <w14:textFill>
            <w14:solidFill>
              <w14:schemeClr w14:val="tx1"/>
            </w14:solidFill>
          </w14:textFill>
        </w:rPr>
        <w:t>，原始数据为逻辑低电平时，输出信号为</w:t>
      </w:r>
      <w:r>
        <w:rPr>
          <w:color w:val="000000" w:themeColor="text1"/>
          <w14:textFill>
            <w14:solidFill>
              <w14:schemeClr w14:val="tx1"/>
            </w14:solidFill>
          </w14:textFill>
        </w:rPr>
        <w:t>0V</w:t>
      </w:r>
      <w:r>
        <w:rPr>
          <w:rFonts w:hint="eastAsia"/>
          <w:color w:val="000000" w:themeColor="text1"/>
          <w14:textFill>
            <w14:solidFill>
              <w14:schemeClr w14:val="tx1"/>
            </w14:solidFill>
          </w14:textFill>
        </w:rPr>
        <w:t>，高电平与低电平的水平取决于运放的供电电源。由于电压比较器的响应时间，比较器信号与调制信号之间会存在微小的时间差，这个时间差会直接影响能够达到的最大数据传输速率。</w:t>
      </w:r>
    </w:p>
    <w:p w14:paraId="6721D3DB">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图4.</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为数据接收电路的原理图。</w:t>
      </w:r>
    </w:p>
    <w:p w14:paraId="181E2510">
      <w:pPr>
        <w:keepNext/>
        <w:jc w:val="center"/>
      </w:pPr>
      <w:r>
        <w:rPr>
          <w:color w:val="000000" w:themeColor="text1"/>
          <w14:textFill>
            <w14:solidFill>
              <w14:schemeClr w14:val="tx1"/>
            </w14:solidFill>
          </w14:textFill>
        </w:rPr>
        <w:drawing>
          <wp:inline distT="0" distB="0" distL="0" distR="0">
            <wp:extent cx="5760085" cy="3667760"/>
            <wp:effectExtent l="0" t="0" r="0" b="8890"/>
            <wp:docPr id="41" name="图片 41" descr="D:\桌面\论文图片_修改\数据接收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D:\桌面\论文图片_修改\数据接收电路.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a:xfrm>
                      <a:off x="0" y="0"/>
                      <a:ext cx="5760085" cy="3668054"/>
                    </a:xfrm>
                    <a:prstGeom prst="rect">
                      <a:avLst/>
                    </a:prstGeom>
                    <a:noFill/>
                    <a:ln>
                      <a:noFill/>
                    </a:ln>
                  </pic:spPr>
                </pic:pic>
              </a:graphicData>
            </a:graphic>
          </wp:inline>
        </w:drawing>
      </w:r>
    </w:p>
    <w:p w14:paraId="4582E319">
      <w:pPr>
        <w:pStyle w:val="6"/>
        <w:spacing w:before="81" w:after="204"/>
        <w:rPr>
          <w:color w:val="000000" w:themeColor="text1"/>
          <w14:textFill>
            <w14:solidFill>
              <w14:schemeClr w14:val="tx1"/>
            </w14:solidFill>
          </w14:textFill>
        </w:rPr>
      </w:pPr>
      <w:bookmarkStart w:id="179" w:name="_Toc166849946"/>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9</w:t>
      </w:r>
      <w:r>
        <w:fldChar w:fldCharType="end"/>
      </w:r>
      <w:r>
        <w:rPr>
          <w:rFonts w:hint="eastAsia"/>
          <w:color w:val="000000" w:themeColor="text1"/>
          <w14:textFill>
            <w14:solidFill>
              <w14:schemeClr w14:val="tx1"/>
            </w14:solidFill>
          </w14:textFill>
        </w:rPr>
        <w:t>数据接收电路</w:t>
      </w:r>
      <w:bookmarkEnd w:id="179"/>
    </w:p>
    <w:p w14:paraId="69EAAFA5">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图4</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是电路板的实物示意图。</w:t>
      </w:r>
    </w:p>
    <w:p w14:paraId="404F0236">
      <w:pPr>
        <w:keepNext/>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007360" cy="1899920"/>
            <wp:effectExtent l="0" t="0" r="2540" b="5080"/>
            <wp:docPr id="8" name="图片 8" descr="D:\QQ\2416731927\FileRecv\MobileFile\IMG_20240406_213605_edit_664399106872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D:\QQ\2416731927\FileRecv\MobileFile\IMG_20240406_213605_edit_66439910687257.jpg"/>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a:xfrm>
                      <a:off x="0" y="0"/>
                      <a:ext cx="3019768" cy="1907933"/>
                    </a:xfrm>
                    <a:prstGeom prst="rect">
                      <a:avLst/>
                    </a:prstGeom>
                    <a:noFill/>
                    <a:ln>
                      <a:noFill/>
                    </a:ln>
                  </pic:spPr>
                </pic:pic>
              </a:graphicData>
            </a:graphic>
          </wp:inline>
        </w:drawing>
      </w:r>
    </w:p>
    <w:p w14:paraId="7B4864BB">
      <w:pPr>
        <w:pStyle w:val="6"/>
        <w:spacing w:beforeLines="0" w:after="204"/>
        <w:rPr>
          <w:color w:val="000000" w:themeColor="text1"/>
          <w14:textFill>
            <w14:solidFill>
              <w14:schemeClr w14:val="tx1"/>
            </w14:solidFill>
          </w14:textFill>
        </w:rPr>
      </w:pPr>
      <w:bookmarkStart w:id="180" w:name="_Ref162292743"/>
      <w:bookmarkStart w:id="181" w:name="_Toc166849947"/>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w:t>
      </w:r>
      <w:r>
        <w:rPr>
          <w:color w:val="000000" w:themeColor="text1"/>
          <w14:textFill>
            <w14:solidFill>
              <w14:schemeClr w14:val="tx1"/>
            </w14:solidFill>
          </w14:textFill>
        </w:rPr>
        <w:fldChar w:fldCharType="end"/>
      </w:r>
      <w:bookmarkEnd w:id="180"/>
      <w:r>
        <w:rPr>
          <w:rFonts w:hint="eastAsia"/>
          <w:color w:val="000000" w:themeColor="text1"/>
          <w14:textFill>
            <w14:solidFill>
              <w14:schemeClr w14:val="tx1"/>
            </w14:solidFill>
          </w14:textFill>
        </w:rPr>
        <w:t>数据接收电路实物图</w:t>
      </w:r>
      <w:bookmarkEnd w:id="181"/>
    </w:p>
    <w:p w14:paraId="794BB9A2">
      <w:pPr>
        <w:pStyle w:val="3"/>
        <w:rPr>
          <w:color w:val="000000" w:themeColor="text1"/>
          <w14:textFill>
            <w14:solidFill>
              <w14:schemeClr w14:val="tx1"/>
            </w14:solidFill>
          </w14:textFill>
        </w:rPr>
      </w:pPr>
      <w:bookmarkStart w:id="182" w:name="_Toc167365780"/>
      <w:r>
        <w:rPr>
          <w:rFonts w:hint="eastAsia"/>
          <w:color w:val="000000" w:themeColor="text1"/>
          <w14:textFill>
            <w14:solidFill>
              <w14:schemeClr w14:val="tx1"/>
            </w14:solidFill>
          </w14:textFill>
        </w:rPr>
        <w:t>数据传输软件设计</w:t>
      </w:r>
      <w:bookmarkEnd w:id="182"/>
    </w:p>
    <w:p w14:paraId="72B959A5">
      <w:pPr>
        <w:pStyle w:val="4"/>
        <w:ind w:left="0"/>
        <w:rPr>
          <w:color w:val="000000" w:themeColor="text1"/>
          <w14:textFill>
            <w14:solidFill>
              <w14:schemeClr w14:val="tx1"/>
            </w14:solidFill>
          </w14:textFill>
        </w:rPr>
      </w:pPr>
      <w:bookmarkStart w:id="183" w:name="_Toc167365781"/>
      <w:r>
        <w:rPr>
          <w:rFonts w:hint="eastAsia"/>
          <w:color w:val="000000" w:themeColor="text1"/>
          <w14:textFill>
            <w14:solidFill>
              <w14:schemeClr w14:val="tx1"/>
            </w14:solidFill>
          </w14:textFill>
        </w:rPr>
        <w:t>MSP430FR2355程序开发</w:t>
      </w:r>
      <w:bookmarkEnd w:id="183"/>
    </w:p>
    <w:p w14:paraId="5900219C">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软件开发环境TI公司的MSP430单片机软件开发环境主要有Code</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Composer</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Studio(CCS)和IAR</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Embedded</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Workbench(IAR)两种。CCS相较于IAR有着更多的功能，如完全硬件访问、快速访问函数定义、图形化数据显示等，故本文基于CCS开发MSP430程序。</w:t>
      </w:r>
    </w:p>
    <w:p w14:paraId="610329BE">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文基于单片机MSP430FR2355和A</w:t>
      </w:r>
      <w:r>
        <w:rPr>
          <w:color w:val="000000" w:themeColor="text1"/>
          <w14:textFill>
            <w14:solidFill>
              <w14:schemeClr w14:val="tx1"/>
            </w14:solidFill>
          </w14:textFill>
        </w:rPr>
        <w:t>D9834</w:t>
      </w:r>
      <w:r>
        <w:rPr>
          <w:rFonts w:hint="eastAsia"/>
          <w:color w:val="000000" w:themeColor="text1"/>
          <w14:textFill>
            <w14:solidFill>
              <w14:schemeClr w14:val="tx1"/>
            </w14:solidFill>
          </w14:textFill>
        </w:rPr>
        <w:t>芯片开发了数据发送程序，A</w:t>
      </w:r>
      <w:r>
        <w:rPr>
          <w:color w:val="000000" w:themeColor="text1"/>
          <w14:textFill>
            <w14:solidFill>
              <w14:schemeClr w14:val="tx1"/>
            </w14:solidFill>
          </w14:textFill>
        </w:rPr>
        <w:t>D9834</w:t>
      </w:r>
      <w:r>
        <w:rPr>
          <w:rFonts w:hint="eastAsia"/>
          <w:color w:val="000000" w:themeColor="text1"/>
          <w14:textFill>
            <w14:solidFill>
              <w14:schemeClr w14:val="tx1"/>
            </w14:solidFill>
          </w14:textFill>
        </w:rPr>
        <w:t>内置1</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位控制寄存器、两个频率寄存器和两个相位寄存器，频率和相位寄存器中存放的值会影响直接输出信号的频率和相位，数据发送的软件流程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292767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图</w:t>
      </w:r>
      <w:r>
        <w:rPr>
          <w:color w:val="000000" w:themeColor="text1"/>
          <w14:textFill>
            <w14:solidFill>
              <w14:schemeClr w14:val="tx1"/>
            </w14:solidFill>
          </w14:textFill>
        </w:rPr>
        <w:t>4.1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w:t>
      </w:r>
    </w:p>
    <w:p w14:paraId="334B54F5">
      <w:pPr>
        <w:keepNext/>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935355" cy="2953385"/>
            <wp:effectExtent l="0" t="0" r="0" b="0"/>
            <wp:docPr id="42" name="图片 42" descr="D:\桌面\论文图片\4\数据发送软件流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D:\桌面\论文图片\4\数据发送软件流程图.pn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a:xfrm>
                      <a:off x="0" y="0"/>
                      <a:ext cx="954479" cy="3013542"/>
                    </a:xfrm>
                    <a:prstGeom prst="rect">
                      <a:avLst/>
                    </a:prstGeom>
                    <a:noFill/>
                    <a:ln>
                      <a:noFill/>
                    </a:ln>
                  </pic:spPr>
                </pic:pic>
              </a:graphicData>
            </a:graphic>
          </wp:inline>
        </w:drawing>
      </w:r>
    </w:p>
    <w:p w14:paraId="5AAB7C15">
      <w:pPr>
        <w:pStyle w:val="6"/>
        <w:spacing w:beforeLines="0" w:after="204"/>
        <w:rPr>
          <w:color w:val="000000" w:themeColor="text1"/>
          <w14:textFill>
            <w14:solidFill>
              <w14:schemeClr w14:val="tx1"/>
            </w14:solidFill>
          </w14:textFill>
        </w:rPr>
      </w:pPr>
      <w:bookmarkStart w:id="184" w:name="_Ref162292767"/>
      <w:bookmarkStart w:id="185" w:name="_Toc166849948"/>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1</w:t>
      </w:r>
      <w:r>
        <w:rPr>
          <w:color w:val="000000" w:themeColor="text1"/>
          <w14:textFill>
            <w14:solidFill>
              <w14:schemeClr w14:val="tx1"/>
            </w14:solidFill>
          </w14:textFill>
        </w:rPr>
        <w:fldChar w:fldCharType="end"/>
      </w:r>
      <w:bookmarkEnd w:id="184"/>
      <w:r>
        <w:rPr>
          <w:rFonts w:hint="eastAsia"/>
          <w:color w:val="000000" w:themeColor="text1"/>
          <w14:textFill>
            <w14:solidFill>
              <w14:schemeClr w14:val="tx1"/>
            </w14:solidFill>
          </w14:textFill>
        </w:rPr>
        <w:t>数据发送软件流程</w:t>
      </w:r>
      <w:bookmarkEnd w:id="185"/>
    </w:p>
    <w:p w14:paraId="231B8C1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其中，GPIO初始化将MSP430FR2355与AD9834通信的软件三线SPI端口设置为P4.5、P4.6和P4.7,设置UART串口通信数据发送端口为P1.7；传入频率控制字是指将想要的频率值</w:t>
      </w:r>
      <w:r>
        <w:rPr>
          <w:color w:val="000000" w:themeColor="text1"/>
          <w:position w:val="-12"/>
          <w14:textFill>
            <w14:solidFill>
              <w14:schemeClr w14:val="tx1"/>
            </w14:solidFill>
          </w14:textFill>
        </w:rPr>
        <w:object>
          <v:shape id="_x0000_i1134" o:spt="75" type="#_x0000_t75" style="height:18.95pt;width:41.7pt;" o:ole="t" filled="f" o:preferrelative="t" stroked="f" coordsize="21600,21600">
            <v:path/>
            <v:fill on="f" focussize="0,0"/>
            <v:stroke on="f" joinstyle="miter"/>
            <v:imagedata r:id="rId269" o:title=""/>
            <o:lock v:ext="edit" aspectratio="t"/>
            <w10:wrap type="none"/>
            <w10:anchorlock/>
          </v:shape>
          <o:OLEObject Type="Embed" ProgID="Equation.DSMT4" ShapeID="_x0000_i1134" DrawAspect="Content" ObjectID="_1468075832" r:id="rId268">
            <o:LockedField>false</o:LockedField>
          </o:OLEObject>
        </w:object>
      </w:r>
      <w:r>
        <w:rPr>
          <w:rFonts w:hint="eastAsia"/>
          <w:color w:val="000000" w:themeColor="text1"/>
          <w14:textFill>
            <w14:solidFill>
              <w14:schemeClr w14:val="tx1"/>
            </w14:solidFill>
          </w14:textFill>
        </w:rPr>
        <w:t>经过如下的转换，得到要写入频率寄存器的数据</w:t>
      </w:r>
      <w:r>
        <w:rPr>
          <w:color w:val="000000" w:themeColor="text1"/>
          <w:position w:val="-12"/>
          <w14:textFill>
            <w14:solidFill>
              <w14:schemeClr w14:val="tx1"/>
            </w14:solidFill>
          </w14:textFill>
        </w:rPr>
        <w:object>
          <v:shape id="_x0000_i1135" o:spt="75" type="#_x0000_t75" style="height:18.95pt;width:37.9pt;" o:ole="t" filled="f" o:preferrelative="t" stroked="f" coordsize="21600,21600">
            <v:path/>
            <v:fill on="f" focussize="0,0"/>
            <v:stroke on="f" joinstyle="miter"/>
            <v:imagedata r:id="rId271" o:title=""/>
            <o:lock v:ext="edit" aspectratio="t"/>
            <w10:wrap type="none"/>
            <w10:anchorlock/>
          </v:shape>
          <o:OLEObject Type="Embed" ProgID="Equation.DSMT4" ShapeID="_x0000_i1135" DrawAspect="Content" ObjectID="_1468075833" r:id="rId270">
            <o:LockedField>false</o:LockedField>
          </o:OLEObject>
        </w:object>
      </w:r>
      <w:r>
        <w:rPr>
          <w:rFonts w:hint="eastAsia"/>
          <w:color w:val="000000" w:themeColor="text1"/>
          <w14:textFill>
            <w14:solidFill>
              <w14:schemeClr w14:val="tx1"/>
            </w14:solidFill>
          </w14:textFill>
        </w:rPr>
        <w:t>，AD9834_SYSTEM_CLOCK是AD9834的晶振频率75MHz。</w:t>
      </w:r>
    </w:p>
    <w:p w14:paraId="287B52DB">
      <w:pPr>
        <w:pStyle w:val="61"/>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36" o:spt="75" type="#_x0000_t75" style="height:34.1pt;width:195.15pt;" o:ole="t" filled="f" o:preferrelative="t" stroked="f" coordsize="21600,21600">
            <v:path/>
            <v:fill on="f" focussize="0,0"/>
            <v:stroke on="f" joinstyle="miter"/>
            <v:imagedata r:id="rId273" o:title=""/>
            <o:lock v:ext="edit" aspectratio="t"/>
            <w10:wrap type="none"/>
            <w10:anchorlock/>
          </v:shape>
          <o:OLEObject Type="Embed" ProgID="Equation.DSMT4" ShapeID="_x0000_i1136" DrawAspect="Content" ObjectID="_1468075834" r:id="rId272">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Chap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CBE3FF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串口通信初始化首先将UCA0CTLW0寄存器的UCSWRST置位，将eUSCI状态机初始化。接下来，UCSSELSMCLK被赋值给UCA0CTLW0寄存器，UCSSELSMCLK的值为8MHz。根据MSP430FR2355的数据手册，将UCA0BR0赋值为26，UCA0BR1赋值为0x00，UCA0MCTLW赋值为0x0100|UCOS16|UCBRF_1，这是将串口通信的波特率设置为19200。最后，UCA0CTLW0寄存器的UCSWRST位被清零，eUSCI状态机被初始化。</w:t>
      </w:r>
    </w:p>
    <w:p w14:paraId="1427C685">
      <w:pPr>
        <w:keepNext/>
        <w:jc w:val="center"/>
      </w:pPr>
      <w:r>
        <w:rPr>
          <w:color w:val="000000" w:themeColor="text1"/>
          <w14:textFill>
            <w14:solidFill>
              <w14:schemeClr w14:val="tx1"/>
            </w14:solidFill>
          </w14:textFill>
        </w:rPr>
        <w:pict>
          <v:shape id="_x0000_i1137" o:spt="75" type="#_x0000_t75" style="height:117.45pt;width:346.75pt;" filled="f" o:preferrelative="t" stroked="f" coordsize="21600,21600">
            <v:path/>
            <v:fill on="f" focussize="0,0"/>
            <v:stroke on="f" joinstyle="miter"/>
            <v:imagedata r:id="rId274" o:title="数据帧格式"/>
            <o:lock v:ext="edit" aspectratio="t"/>
            <w10:wrap type="none"/>
            <w10:anchorlock/>
          </v:shape>
        </w:pict>
      </w:r>
    </w:p>
    <w:p w14:paraId="712B5685">
      <w:pPr>
        <w:pStyle w:val="6"/>
        <w:spacing w:before="81" w:after="204"/>
        <w:rPr>
          <w:color w:val="000000" w:themeColor="text1"/>
          <w14:textFill>
            <w14:solidFill>
              <w14:schemeClr w14:val="tx1"/>
            </w14:solidFill>
          </w14:textFill>
        </w:rPr>
      </w:pPr>
      <w:bookmarkStart w:id="186" w:name="_Toc166849949"/>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12</w:t>
      </w:r>
      <w:r>
        <w:fldChar w:fldCharType="end"/>
      </w:r>
      <w:r>
        <w:rPr>
          <w:rFonts w:hint="eastAsia"/>
          <w:color w:val="000000" w:themeColor="text1"/>
          <w14:textFill>
            <w14:solidFill>
              <w14:schemeClr w14:val="tx1"/>
            </w14:solidFill>
          </w14:textFill>
        </w:rPr>
        <w:t>数据帧格式</w:t>
      </w:r>
      <w:bookmarkEnd w:id="186"/>
    </w:p>
    <w:p w14:paraId="3FFE1BEE">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UART通信协议的数据帧格式如图4</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所示，包含一位起始位、7位或8位数据位、一位奇偶校验位、可选奇校验/偶校验/无奇偶校验、一位地址位(通常用于多点通信系统)、1位或2位停止位。</w:t>
      </w:r>
    </w:p>
    <w:p w14:paraId="12034DCE">
      <w:pPr>
        <w:pStyle w:val="4"/>
        <w:ind w:left="0"/>
        <w:rPr>
          <w:color w:val="000000" w:themeColor="text1"/>
          <w14:textFill>
            <w14:solidFill>
              <w14:schemeClr w14:val="tx1"/>
            </w14:solidFill>
          </w14:textFill>
        </w:rPr>
      </w:pPr>
      <w:bookmarkStart w:id="187" w:name="_Toc167365782"/>
      <w:r>
        <w:rPr>
          <w:rFonts w:hint="eastAsia"/>
          <w:color w:val="000000" w:themeColor="text1"/>
          <w14:textFill>
            <w14:solidFill>
              <w14:schemeClr w14:val="tx1"/>
            </w14:solidFill>
          </w14:textFill>
        </w:rPr>
        <w:t>过金属数据传输上位机软件设计</w:t>
      </w:r>
      <w:bookmarkEnd w:id="187"/>
    </w:p>
    <w:p w14:paraId="61F53A9E">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工业上传感器测量的数据通常有实时显示的要求，本文基于LabVIEW软件设计了实时显示可视化串口数据的程序。LabVIEW提供了一个用户能与图形化的方式设计和开发程序的直观易用的平台，在测量、控制与数据采集方向有广泛的应用。</w:t>
      </w:r>
    </w:p>
    <w:p w14:paraId="083046CB">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LabVIEW实现串口通信需要基于VISA模块，VISA(Virtual</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Instrument</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Software</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Architecture)是一种用于与各种硬件设备通信的工具和接口，VISA提供一套统一的接口使得LabVIEW能够与不同的仪器和设备进行通信，其中就包括串口通信设备。上位机软件前面板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292808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图</w:t>
      </w:r>
      <w:r>
        <w:rPr>
          <w:color w:val="000000" w:themeColor="text1"/>
          <w14:textFill>
            <w14:solidFill>
              <w14:schemeClr w14:val="tx1"/>
            </w14:solidFill>
          </w14:textFill>
        </w:rPr>
        <w:t>4.1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w:t>
      </w:r>
    </w:p>
    <w:p w14:paraId="578B9C06">
      <w:pPr>
        <w:keepNext/>
        <w:jc w:val="center"/>
        <w:rPr>
          <w:color w:val="000000" w:themeColor="text1"/>
          <w14:textFill>
            <w14:solidFill>
              <w14:schemeClr w14:val="tx1"/>
            </w14:solidFill>
          </w14:textFill>
        </w:rPr>
      </w:pPr>
      <w:r>
        <w:rPr>
          <w:color w:val="000000" w:themeColor="text1"/>
          <w14:textFill>
            <w14:solidFill>
              <w14:schemeClr w14:val="tx1"/>
            </w14:solidFill>
          </w14:textFill>
        </w:rPr>
        <w:pict>
          <v:shape id="_x0000_i1138" o:spt="75" type="#_x0000_t75" style="height:198.95pt;width:282.3pt;" filled="f" o:preferrelative="t" stroked="f" coordsize="21600,21600">
            <v:path/>
            <v:fill on="f" focussize="0,0"/>
            <v:stroke on="f" joinstyle="miter"/>
            <v:imagedata r:id="rId275" o:title="4"/>
            <o:lock v:ext="edit" aspectratio="t"/>
            <w10:wrap type="none"/>
            <w10:anchorlock/>
          </v:shape>
        </w:pict>
      </w:r>
    </w:p>
    <w:p w14:paraId="68D3E81B">
      <w:pPr>
        <w:pStyle w:val="6"/>
        <w:spacing w:beforeLines="0" w:after="204"/>
        <w:rPr>
          <w:color w:val="000000" w:themeColor="text1"/>
          <w14:textFill>
            <w14:solidFill>
              <w14:schemeClr w14:val="tx1"/>
            </w14:solidFill>
          </w14:textFill>
        </w:rPr>
      </w:pPr>
      <w:bookmarkStart w:id="188" w:name="_Ref162292808"/>
      <w:bookmarkStart w:id="189" w:name="_Toc166849950"/>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3</w:t>
      </w:r>
      <w:r>
        <w:rPr>
          <w:color w:val="000000" w:themeColor="text1"/>
          <w14:textFill>
            <w14:solidFill>
              <w14:schemeClr w14:val="tx1"/>
            </w14:solidFill>
          </w14:textFill>
        </w:rPr>
        <w:fldChar w:fldCharType="end"/>
      </w:r>
      <w:bookmarkEnd w:id="188"/>
      <w:r>
        <w:rPr>
          <w:color w:val="000000" w:themeColor="text1"/>
          <w14:textFill>
            <w14:solidFill>
              <w14:schemeClr w14:val="tx1"/>
            </w14:solidFill>
          </w14:textFill>
        </w:rPr>
        <w:t xml:space="preserve"> L</w:t>
      </w:r>
      <w:r>
        <w:rPr>
          <w:rFonts w:hint="eastAsia"/>
          <w:color w:val="000000" w:themeColor="text1"/>
          <w14:textFill>
            <w14:solidFill>
              <w14:schemeClr w14:val="tx1"/>
            </w14:solidFill>
          </w14:textFill>
        </w:rPr>
        <w:t>abV</w:t>
      </w:r>
      <w:r>
        <w:rPr>
          <w:color w:val="000000" w:themeColor="text1"/>
          <w14:textFill>
            <w14:solidFill>
              <w14:schemeClr w14:val="tx1"/>
            </w14:solidFill>
          </w14:textFill>
        </w:rPr>
        <w:t>IEW</w:t>
      </w:r>
      <w:r>
        <w:rPr>
          <w:rFonts w:hint="eastAsia"/>
          <w:color w:val="000000" w:themeColor="text1"/>
          <w14:textFill>
            <w14:solidFill>
              <w14:schemeClr w14:val="tx1"/>
            </w14:solidFill>
          </w14:textFill>
        </w:rPr>
        <w:t>上位机</w:t>
      </w:r>
      <w:bookmarkEnd w:id="189"/>
    </w:p>
    <w:p w14:paraId="09593AB4">
      <w:pPr>
        <w:pStyle w:val="3"/>
        <w:rPr>
          <w:color w:val="000000" w:themeColor="text1"/>
          <w14:textFill>
            <w14:solidFill>
              <w14:schemeClr w14:val="tx1"/>
            </w14:solidFill>
          </w14:textFill>
        </w:rPr>
      </w:pPr>
      <w:bookmarkStart w:id="190" w:name="_Toc167365783"/>
      <w:r>
        <w:rPr>
          <w:rFonts w:hint="eastAsia"/>
          <w:color w:val="000000" w:themeColor="text1"/>
          <w14:textFill>
            <w14:solidFill>
              <w14:schemeClr w14:val="tx1"/>
            </w14:solidFill>
          </w14:textFill>
        </w:rPr>
        <w:t>本章小结</w:t>
      </w:r>
      <w:bookmarkEnd w:id="190"/>
    </w:p>
    <w:p w14:paraId="639D9EFB">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章对过金属数据传输硬件及软件系统进行了设计。首先介绍了过金属数据传输的方式，然后基于2</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调制解调方式和声电通道的限制设计了硬件电路，包括金属壁内部的数据调制与发送电路和金属壁外部的数据接收解调电路。针对金属壁内部的功耗及空间限制选择了合适的元器件。最后为数据实时显示在P</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端设计了上位机数据显示软件。</w:t>
      </w:r>
    </w:p>
    <w:p w14:paraId="48656B3B">
      <w:pPr>
        <w:jc w:val="both"/>
        <w:rPr>
          <w:color w:val="000000" w:themeColor="text1"/>
          <w14:textFill>
            <w14:solidFill>
              <w14:schemeClr w14:val="tx1"/>
            </w14:solidFill>
          </w14:textFill>
        </w:rPr>
      </w:pPr>
      <w:r>
        <w:rPr>
          <w:color w:val="000000" w:themeColor="text1"/>
          <w14:textFill>
            <w14:solidFill>
              <w14:schemeClr w14:val="tx1"/>
            </w14:solidFill>
          </w14:textFill>
        </w:rPr>
        <w:br w:type="page"/>
      </w:r>
    </w:p>
    <w:p w14:paraId="71477AD4">
      <w:pPr>
        <w:pStyle w:val="2"/>
        <w:spacing w:before="409" w:after="409"/>
        <w:ind w:left="0"/>
        <w:rPr>
          <w:color w:val="000000" w:themeColor="text1"/>
          <w14:textFill>
            <w14:solidFill>
              <w14:schemeClr w14:val="tx1"/>
            </w14:solidFill>
          </w14:textFill>
        </w:rPr>
      </w:pPr>
      <w:bookmarkStart w:id="191" w:name="_Toc167365784"/>
      <w:bookmarkStart w:id="192" w:name="OLE_LINK4"/>
      <w:bookmarkStart w:id="193" w:name="OLE_LINK3"/>
      <w:r>
        <w:rPr>
          <w:color w:val="000000" w:themeColor="text1"/>
          <w14:textFill>
            <w14:solidFill>
              <w14:schemeClr w14:val="tx1"/>
            </w14:solidFill>
          </w14:textFill>
        </w:rPr>
        <w:t>过金属能量与数据传输系统实验与性能测试</w:t>
      </w:r>
      <w:bookmarkEnd w:id="191"/>
    </w:p>
    <w:bookmarkEnd w:id="192"/>
    <w:bookmarkEnd w:id="193"/>
    <w:p w14:paraId="1C342827">
      <w:pPr>
        <w:pStyle w:val="3"/>
        <w:rPr>
          <w:color w:val="000000" w:themeColor="text1"/>
          <w14:textFill>
            <w14:solidFill>
              <w14:schemeClr w14:val="tx1"/>
            </w14:solidFill>
          </w14:textFill>
        </w:rPr>
      </w:pPr>
      <w:bookmarkStart w:id="194" w:name="_Toc167365785"/>
      <w:r>
        <w:rPr>
          <w:color w:val="000000" w:themeColor="text1"/>
          <w14:textFill>
            <w14:solidFill>
              <w14:schemeClr w14:val="tx1"/>
            </w14:solidFill>
          </w14:textFill>
        </w:rPr>
        <w:t>过金属能量</w:t>
      </w:r>
      <w:r>
        <w:rPr>
          <w:rFonts w:hint="eastAsia"/>
          <w:color w:val="000000" w:themeColor="text1"/>
          <w14:textFill>
            <w14:solidFill>
              <w14:schemeClr w14:val="tx1"/>
            </w14:solidFill>
          </w14:textFill>
        </w:rPr>
        <w:t>传输</w:t>
      </w:r>
      <w:r>
        <w:rPr>
          <w:color w:val="000000" w:themeColor="text1"/>
          <w14:textFill>
            <w14:solidFill>
              <w14:schemeClr w14:val="tx1"/>
            </w14:solidFill>
          </w14:textFill>
        </w:rPr>
        <w:t>实验结果</w:t>
      </w:r>
      <w:bookmarkEnd w:id="194"/>
    </w:p>
    <w:p w14:paraId="29B73468">
      <w:pPr>
        <w:pStyle w:val="4"/>
        <w:ind w:left="0"/>
        <w:rPr>
          <w:color w:val="000000" w:themeColor="text1"/>
          <w14:textFill>
            <w14:solidFill>
              <w14:schemeClr w14:val="tx1"/>
            </w14:solidFill>
          </w14:textFill>
        </w:rPr>
      </w:pPr>
      <w:bookmarkStart w:id="195" w:name="_Toc167365786"/>
      <w:r>
        <w:rPr>
          <w:color w:val="000000" w:themeColor="text1"/>
          <w14:textFill>
            <w14:solidFill>
              <w14:schemeClr w14:val="tx1"/>
            </w14:solidFill>
          </w14:textFill>
        </w:rPr>
        <w:t>过金属能量传输实验分析</w:t>
      </w:r>
      <w:bookmarkEnd w:id="195"/>
    </w:p>
    <w:p w14:paraId="32E6C43F">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t>为了评估超声过金属能量传输性能，使用不同阻值的电阻作为二次侧负载，来测试负载变化对负载两端电压的影响和能量传输特性。在本实验中，声电通道由直径20mm、厚度2mm、材料为PZT4的圆形压电陶瓷与3mm厚的碳钢板使用环氧树脂耦合而成。实验系统如</w:t>
      </w:r>
      <w:r>
        <w:rPr>
          <w:rFonts w:hint="eastAsia"/>
          <w:color w:val="000000" w:themeColor="text1"/>
          <w14:textFill>
            <w14:solidFill>
              <w14:schemeClr w14:val="tx1"/>
            </w14:solidFill>
          </w14:textFill>
        </w:rPr>
        <w:t>图5</w:t>
      </w:r>
      <w:r>
        <w:rPr>
          <w:color w:val="000000" w:themeColor="text1"/>
          <w14:textFill>
            <w14:solidFill>
              <w14:schemeClr w14:val="tx1"/>
            </w14:solidFill>
          </w14:textFill>
        </w:rPr>
        <w:t>.1所示，信号发生器产生5V峰峰值的正弦波，</w:t>
      </w:r>
      <w:bookmarkStart w:id="196" w:name="_bookmark84"/>
      <w:bookmarkEnd w:id="196"/>
      <w:r>
        <w:rPr>
          <w:color w:val="000000" w:themeColor="text1"/>
          <w14:textFill>
            <w14:solidFill>
              <w14:schemeClr w14:val="tx1"/>
            </w14:solidFill>
          </w14:textFill>
        </w:rPr>
        <w:t>功率放大器放大倍数为2倍，使用示波器监测负载两端的电压波形。</w:t>
      </w:r>
    </w:p>
    <w:p w14:paraId="76596015">
      <w:pPr>
        <w:keepNext/>
        <w:jc w:val="center"/>
      </w:pPr>
      <w:r>
        <w:rPr>
          <w:color w:val="000000" w:themeColor="text1"/>
          <w14:textFill>
            <w14:solidFill>
              <w14:schemeClr w14:val="tx1"/>
            </w14:solidFill>
          </w14:textFill>
        </w:rPr>
        <w:drawing>
          <wp:inline distT="0" distB="0" distL="0" distR="0">
            <wp:extent cx="3387090" cy="2055495"/>
            <wp:effectExtent l="0" t="0" r="3810" b="1905"/>
            <wp:docPr id="43" name="图片 43" descr="D:\桌面\论文图片_修改\能量传输测试方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D:\桌面\论文图片_修改\能量传输测试方案.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a:xfrm>
                      <a:off x="0" y="0"/>
                      <a:ext cx="3393216" cy="2059518"/>
                    </a:xfrm>
                    <a:prstGeom prst="rect">
                      <a:avLst/>
                    </a:prstGeom>
                    <a:noFill/>
                    <a:ln>
                      <a:noFill/>
                    </a:ln>
                  </pic:spPr>
                </pic:pic>
              </a:graphicData>
            </a:graphic>
          </wp:inline>
        </w:drawing>
      </w:r>
    </w:p>
    <w:p w14:paraId="5F9ACAD0">
      <w:pPr>
        <w:pStyle w:val="6"/>
        <w:spacing w:before="81" w:after="204"/>
        <w:rPr>
          <w:color w:val="000000" w:themeColor="text1"/>
          <w14:textFill>
            <w14:solidFill>
              <w14:schemeClr w14:val="tx1"/>
            </w14:solidFill>
          </w14:textFill>
        </w:rPr>
      </w:pPr>
      <w:bookmarkStart w:id="197" w:name="_Toc166849951"/>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rPr>
          <w:rFonts w:hint="eastAsia"/>
          <w:color w:val="000000" w:themeColor="text1"/>
          <w14:textFill>
            <w14:solidFill>
              <w14:schemeClr w14:val="tx1"/>
            </w14:solidFill>
          </w14:textFill>
        </w:rPr>
        <w:t>能量传输测试方案</w:t>
      </w:r>
      <w:bookmarkEnd w:id="197"/>
    </w:p>
    <w:p w14:paraId="3557B653">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二次侧负载变化时对负载两端电压峰峰值的影响如图5</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所示，当负载阻值增大时，示波器监测到的负载两侧交流电压峰峰值也随之增大，但当负载增大到一定程度，电压峰峰值趋于一个稳定值，大约3.37V。</w:t>
      </w:r>
    </w:p>
    <w:p w14:paraId="75CA4963">
      <w:pPr>
        <w:keepNext/>
        <w:jc w:val="center"/>
      </w:pPr>
      <w:r>
        <w:rPr>
          <w:color w:val="000000" w:themeColor="text1"/>
          <w14:textFill>
            <w14:solidFill>
              <w14:schemeClr w14:val="tx1"/>
            </w14:solidFill>
          </w14:textFill>
        </w:rPr>
        <w:drawing>
          <wp:inline distT="0" distB="0" distL="0" distR="0">
            <wp:extent cx="2879725" cy="2485390"/>
            <wp:effectExtent l="0" t="0" r="0" b="0"/>
            <wp:docPr id="44" name="图片 44" descr="D:\桌面\论文图片_修改\负载电压与功率随负载变化曲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D:\桌面\论文图片_修改\负载电压与功率随负载变化曲线.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a:xfrm>
                      <a:off x="0" y="0"/>
                      <a:ext cx="2880000" cy="2485844"/>
                    </a:xfrm>
                    <a:prstGeom prst="rect">
                      <a:avLst/>
                    </a:prstGeom>
                    <a:noFill/>
                    <a:ln>
                      <a:noFill/>
                    </a:ln>
                  </pic:spPr>
                </pic:pic>
              </a:graphicData>
            </a:graphic>
          </wp:inline>
        </w:drawing>
      </w:r>
    </w:p>
    <w:p w14:paraId="66CA139C">
      <w:pPr>
        <w:pStyle w:val="6"/>
        <w:spacing w:before="81" w:after="204"/>
        <w:rPr>
          <w:color w:val="000000" w:themeColor="text1"/>
          <w14:textFill>
            <w14:solidFill>
              <w14:schemeClr w14:val="tx1"/>
            </w14:solidFill>
          </w14:textFill>
        </w:rPr>
      </w:pPr>
      <w:bookmarkStart w:id="198" w:name="_Toc166849952"/>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r>
        <w:rPr>
          <w:rFonts w:hint="eastAsia"/>
          <w:color w:val="000000" w:themeColor="text1"/>
          <w14:textFill>
            <w14:solidFill>
              <w14:schemeClr w14:val="tx1"/>
            </w14:solidFill>
          </w14:textFill>
        </w:rPr>
        <w:t>二次侧电压峰峰值随负载变化</w:t>
      </w:r>
      <w:bookmarkEnd w:id="198"/>
    </w:p>
    <w:p w14:paraId="41BED039">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二次侧负载接收到的功率随负载的变化如图5</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所示，随着负载阻值增大，二次侧功率先增大后减小，存在一个负载阻值使得二次侧功率最大，当负载电阻为</w:t>
      </w:r>
      <w:r>
        <w:rPr>
          <w:color w:val="000000" w:themeColor="text1"/>
          <w14:textFill>
            <w14:solidFill>
              <w14:schemeClr w14:val="tx1"/>
            </w14:solidFill>
          </w14:textFill>
        </w:rPr>
        <w:t>33Ω</w:t>
      </w:r>
      <w:r>
        <w:rPr>
          <w:rFonts w:hint="eastAsia"/>
          <w:color w:val="000000" w:themeColor="text1"/>
          <w14:textFill>
            <w14:solidFill>
              <w14:schemeClr w14:val="tx1"/>
            </w14:solidFill>
          </w14:textFill>
        </w:rPr>
        <w:t>时，最大功率为</w:t>
      </w:r>
      <w:r>
        <w:rPr>
          <w:color w:val="000000" w:themeColor="text1"/>
          <w14:textFill>
            <w14:solidFill>
              <w14:schemeClr w14:val="tx1"/>
            </w14:solidFill>
          </w14:textFill>
        </w:rPr>
        <w:t>49mW</w:t>
      </w:r>
      <w:r>
        <w:rPr>
          <w:rFonts w:hint="eastAsia"/>
          <w:color w:val="000000" w:themeColor="text1"/>
          <w14:textFill>
            <w14:solidFill>
              <w14:schemeClr w14:val="tx1"/>
            </w14:solidFill>
          </w14:textFill>
        </w:rPr>
        <w:t>。</w:t>
      </w:r>
    </w:p>
    <w:p w14:paraId="6606BC86">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由于压电陶瓷与金属壁耦合之后，整个系统的谐振频率会发生偏移，不再是压电陶瓷的谐振频率</w:t>
      </w:r>
      <w:r>
        <w:rPr>
          <w:color w:val="000000" w:themeColor="text1"/>
          <w14:textFill>
            <w14:solidFill>
              <w14:schemeClr w14:val="tx1"/>
            </w14:solidFill>
          </w14:textFill>
        </w:rPr>
        <w:t>1MHz</w:t>
      </w:r>
      <w:r>
        <w:rPr>
          <w:rFonts w:hint="eastAsia"/>
          <w:color w:val="000000" w:themeColor="text1"/>
          <w14:textFill>
            <w14:solidFill>
              <w14:schemeClr w14:val="tx1"/>
            </w14:solidFill>
          </w14:textFill>
        </w:rPr>
        <w:t>，需要对系统在不同频率下的能量传输特性进行测试，固定电阻值为</w:t>
      </w:r>
      <w:r>
        <w:rPr>
          <w:color w:val="000000" w:themeColor="text1"/>
          <w14:textFill>
            <w14:solidFill>
              <w14:schemeClr w14:val="tx1"/>
            </w14:solidFill>
          </w14:textFill>
        </w:rPr>
        <w:t>51Ω</w:t>
      </w:r>
      <w:r>
        <w:rPr>
          <w:rFonts w:hint="eastAsia"/>
          <w:color w:val="000000" w:themeColor="text1"/>
          <w14:textFill>
            <w14:solidFill>
              <w14:schemeClr w14:val="tx1"/>
            </w14:solidFill>
          </w14:textFill>
        </w:rPr>
        <w:t>，信号发生器产生正弦波的频率从</w:t>
      </w:r>
      <w:r>
        <w:rPr>
          <w:color w:val="000000" w:themeColor="text1"/>
          <w14:textFill>
            <w14:solidFill>
              <w14:schemeClr w14:val="tx1"/>
            </w14:solidFill>
          </w14:textFill>
        </w:rPr>
        <w:t>900kHz</w:t>
      </w:r>
      <w:r>
        <w:rPr>
          <w:rFonts w:hint="eastAsia"/>
          <w:color w:val="000000" w:themeColor="text1"/>
          <w14:textFill>
            <w14:solidFill>
              <w14:schemeClr w14:val="tx1"/>
            </w14:solidFill>
          </w14:textFill>
        </w:rPr>
        <w:t>以</w:t>
      </w:r>
      <w:r>
        <w:rPr>
          <w:color w:val="000000" w:themeColor="text1"/>
          <w14:textFill>
            <w14:solidFill>
              <w14:schemeClr w14:val="tx1"/>
            </w14:solidFill>
          </w14:textFill>
        </w:rPr>
        <w:t>1kHz</w:t>
      </w:r>
      <w:r>
        <w:rPr>
          <w:rFonts w:hint="eastAsia"/>
          <w:color w:val="000000" w:themeColor="text1"/>
          <w14:textFill>
            <w14:solidFill>
              <w14:schemeClr w14:val="tx1"/>
            </w14:solidFill>
          </w14:textFill>
        </w:rPr>
        <w:t>步长增加到</w:t>
      </w:r>
      <w:r>
        <w:rPr>
          <w:color w:val="000000" w:themeColor="text1"/>
          <w14:textFill>
            <w14:solidFill>
              <w14:schemeClr w14:val="tx1"/>
            </w14:solidFill>
          </w14:textFill>
        </w:rPr>
        <w:t>1100kHz</w:t>
      </w:r>
      <w:r>
        <w:rPr>
          <w:rFonts w:hint="eastAsia"/>
          <w:color w:val="000000" w:themeColor="text1"/>
          <w14:textFill>
            <w14:solidFill>
              <w14:schemeClr w14:val="tx1"/>
            </w14:solidFill>
          </w14:textFill>
        </w:rPr>
        <w:t>，测试结果如图5</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所示。在全局最大值附近的功率随频率变化曲线如图5</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所示，在全局最大值附近出现多个局部最大值，这是由于在金属壁的厚度对应于超声信号波长一半的整数倍时，金属壁内反射的声波会进行相长干涉，减轻了内部声阻抗不匹配引起的声反射损耗，导致功率增益达到局部最大值。全局最大值出现在1016kHz处，二次侧最大功率为238.28mW。</w:t>
      </w:r>
    </w:p>
    <w:p w14:paraId="41C01C60">
      <w:pPr>
        <w:keepNext/>
        <w:jc w:val="center"/>
      </w:pPr>
      <w:r>
        <w:rPr>
          <w:color w:val="000000" w:themeColor="text1"/>
          <w14:textFill>
            <w14:solidFill>
              <w14:schemeClr w14:val="tx1"/>
            </w14:solidFill>
          </w14:textFill>
        </w:rPr>
        <w:drawing>
          <wp:inline distT="0" distB="0" distL="0" distR="0">
            <wp:extent cx="2879725" cy="2523490"/>
            <wp:effectExtent l="0" t="0" r="0" b="0"/>
            <wp:docPr id="45" name="图片 45" descr="D:\桌面\论文图片_修改\二次侧功率随负载变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D:\桌面\论文图片_修改\二次侧功率随负载变化.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a:xfrm>
                      <a:off x="0" y="0"/>
                      <a:ext cx="2880000" cy="2523990"/>
                    </a:xfrm>
                    <a:prstGeom prst="rect">
                      <a:avLst/>
                    </a:prstGeom>
                    <a:noFill/>
                    <a:ln>
                      <a:noFill/>
                    </a:ln>
                  </pic:spPr>
                </pic:pic>
              </a:graphicData>
            </a:graphic>
          </wp:inline>
        </w:drawing>
      </w:r>
    </w:p>
    <w:p w14:paraId="3122C438">
      <w:pPr>
        <w:pStyle w:val="6"/>
        <w:spacing w:before="81" w:after="204"/>
        <w:rPr>
          <w:color w:val="000000" w:themeColor="text1"/>
          <w14:textFill>
            <w14:solidFill>
              <w14:schemeClr w14:val="tx1"/>
            </w14:solidFill>
          </w14:textFill>
        </w:rPr>
      </w:pPr>
      <w:bookmarkStart w:id="199" w:name="_Toc166849953"/>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r>
        <w:rPr>
          <w:rFonts w:hint="eastAsia"/>
          <w:color w:val="000000" w:themeColor="text1"/>
          <w14:textFill>
            <w14:solidFill>
              <w14:schemeClr w14:val="tx1"/>
            </w14:solidFill>
          </w14:textFill>
        </w:rPr>
        <w:t>二次侧功率随负载变化</w:t>
      </w:r>
      <w:bookmarkEnd w:id="199"/>
    </w:p>
    <w:p w14:paraId="0A415ABD">
      <w:pPr>
        <w:keepNext/>
        <w:jc w:val="center"/>
      </w:pPr>
      <w:r>
        <w:drawing>
          <wp:inline distT="0" distB="0" distL="0" distR="0">
            <wp:extent cx="2879725" cy="2485390"/>
            <wp:effectExtent l="0" t="0" r="0" b="0"/>
            <wp:docPr id="46" name="图片 46" descr="D:\桌面\论文图片_修改\二次侧功率随频率变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D:\桌面\论文图片_修改\二次侧功率随频率变化.pn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a:xfrm>
                      <a:off x="0" y="0"/>
                      <a:ext cx="2880000" cy="2485844"/>
                    </a:xfrm>
                    <a:prstGeom prst="rect">
                      <a:avLst/>
                    </a:prstGeom>
                    <a:noFill/>
                    <a:ln>
                      <a:noFill/>
                    </a:ln>
                  </pic:spPr>
                </pic:pic>
              </a:graphicData>
            </a:graphic>
          </wp:inline>
        </w:drawing>
      </w:r>
    </w:p>
    <w:p w14:paraId="6F31D719">
      <w:pPr>
        <w:pStyle w:val="6"/>
        <w:spacing w:before="81" w:after="204"/>
        <w:rPr>
          <w:color w:val="000000" w:themeColor="text1"/>
          <w14:textFill>
            <w14:solidFill>
              <w14:schemeClr w14:val="tx1"/>
            </w14:solidFill>
          </w14:textFill>
        </w:rPr>
      </w:pPr>
      <w:bookmarkStart w:id="200" w:name="_Toc166849954"/>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r>
        <w:rPr>
          <w:rFonts w:hint="eastAsia"/>
          <w:color w:val="000000" w:themeColor="text1"/>
          <w14:textFill>
            <w14:solidFill>
              <w14:schemeClr w14:val="tx1"/>
            </w14:solidFill>
          </w14:textFill>
        </w:rPr>
        <w:t>二次侧功率随频率变化</w:t>
      </w:r>
      <w:bookmarkEnd w:id="200"/>
    </w:p>
    <w:p w14:paraId="62CC8727">
      <w:pPr>
        <w:keepNext/>
        <w:jc w:val="center"/>
      </w:pPr>
      <w:r>
        <w:drawing>
          <wp:inline distT="0" distB="0" distL="0" distR="0">
            <wp:extent cx="2879725" cy="2485390"/>
            <wp:effectExtent l="0" t="0" r="0" b="0"/>
            <wp:docPr id="47" name="图片 47" descr="D:\桌面\论文图片_修改\二次侧功率随频率变化_局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D:\桌面\论文图片_修改\二次侧功率随频率变化_局部.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a:xfrm>
                      <a:off x="0" y="0"/>
                      <a:ext cx="2880000" cy="2485844"/>
                    </a:xfrm>
                    <a:prstGeom prst="rect">
                      <a:avLst/>
                    </a:prstGeom>
                    <a:noFill/>
                    <a:ln>
                      <a:noFill/>
                    </a:ln>
                  </pic:spPr>
                </pic:pic>
              </a:graphicData>
            </a:graphic>
          </wp:inline>
        </w:drawing>
      </w:r>
    </w:p>
    <w:p w14:paraId="2A0B132F">
      <w:pPr>
        <w:pStyle w:val="6"/>
        <w:spacing w:before="81" w:after="204"/>
      </w:pPr>
      <w:bookmarkStart w:id="201" w:name="_Toc166849955"/>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r>
        <w:rPr>
          <w:rFonts w:hint="eastAsia"/>
          <w:color w:val="000000" w:themeColor="text1"/>
          <w14:textFill>
            <w14:solidFill>
              <w14:schemeClr w14:val="tx1"/>
            </w14:solidFill>
          </w14:textFill>
        </w:rPr>
        <w:t>二次侧功率随频率变化(局部)</w:t>
      </w:r>
      <w:bookmarkEnd w:id="201"/>
    </w:p>
    <w:p w14:paraId="4FB66615">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为了研究不同厚度的金属壁对能量传输效率的影响，在实验中设置信号发生器产生正弦波的频率从5</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kHz</w:t>
      </w:r>
      <w:r>
        <w:rPr>
          <w:color w:val="000000" w:themeColor="text1"/>
          <w14:textFill>
            <w14:solidFill>
              <w14:schemeClr w14:val="tx1"/>
            </w14:solidFill>
          </w14:textFill>
        </w:rPr>
        <w:t>~1500</w:t>
      </w:r>
      <w:r>
        <w:rPr>
          <w:rFonts w:hint="eastAsia"/>
          <w:color w:val="000000" w:themeColor="text1"/>
          <w14:textFill>
            <w14:solidFill>
              <w14:schemeClr w14:val="tx1"/>
            </w14:solidFill>
          </w14:textFill>
        </w:rPr>
        <w:t>kHz，以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kHz步长扫描，峰峰值为5</w:t>
      </w:r>
      <w:r>
        <w:rPr>
          <w:color w:val="000000" w:themeColor="text1"/>
          <w14:textFill>
            <w14:solidFill>
              <w14:schemeClr w14:val="tx1"/>
            </w14:solidFill>
          </w14:textFill>
        </w:rPr>
        <w:t>V</w:t>
      </w:r>
      <w:r>
        <w:rPr>
          <w:rFonts w:hint="eastAsia"/>
          <w:color w:val="000000" w:themeColor="text1"/>
          <w14:textFill>
            <w14:solidFill>
              <w14:schemeClr w14:val="tx1"/>
            </w14:solidFill>
          </w14:textFill>
        </w:rPr>
        <w:t>，功率放大器放大倍数为2倍，驱动一次侧超声压电陶瓷，分别测量材料为碳钢、金属板厚度为1</w:t>
      </w:r>
      <w:r>
        <w:rPr>
          <w:color w:val="000000" w:themeColor="text1"/>
          <w14:textFill>
            <w14:solidFill>
              <w14:schemeClr w14:val="tx1"/>
            </w14:solidFill>
          </w14:textFill>
        </w:rPr>
        <w:t>mm</w:t>
      </w:r>
      <w:r>
        <w:rPr>
          <w:rFonts w:hint="eastAsia"/>
          <w:color w:val="000000" w:themeColor="text1"/>
          <w14:textFill>
            <w14:solidFill>
              <w14:schemeClr w14:val="tx1"/>
            </w14:solidFill>
          </w14:textFill>
        </w:rPr>
        <w:t>、2mm、3</w:t>
      </w:r>
      <w:r>
        <w:rPr>
          <w:color w:val="000000" w:themeColor="text1"/>
          <w14:textFill>
            <w14:solidFill>
              <w14:schemeClr w14:val="tx1"/>
            </w14:solidFill>
          </w14:textFill>
        </w:rPr>
        <w:t>mm</w:t>
      </w:r>
      <w:r>
        <w:rPr>
          <w:rFonts w:hint="eastAsia"/>
          <w:color w:val="000000" w:themeColor="text1"/>
          <w14:textFill>
            <w14:solidFill>
              <w14:schemeClr w14:val="tx1"/>
            </w14:solidFill>
          </w14:textFill>
        </w:rPr>
        <w:t>、5mm、6</w:t>
      </w:r>
      <w:r>
        <w:rPr>
          <w:color w:val="000000" w:themeColor="text1"/>
          <w14:textFill>
            <w14:solidFill>
              <w14:schemeClr w14:val="tx1"/>
            </w14:solidFill>
          </w14:textFill>
        </w:rPr>
        <w:t>mm</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mm</w:t>
      </w:r>
      <w:r>
        <w:rPr>
          <w:rFonts w:hint="eastAsia"/>
          <w:color w:val="000000" w:themeColor="text1"/>
          <w14:textFill>
            <w14:solidFill>
              <w14:schemeClr w14:val="tx1"/>
            </w14:solidFill>
          </w14:textFill>
        </w:rPr>
        <w:t>、10</w:t>
      </w:r>
      <w:r>
        <w:rPr>
          <w:color w:val="000000" w:themeColor="text1"/>
          <w14:textFill>
            <w14:solidFill>
              <w14:schemeClr w14:val="tx1"/>
            </w14:solidFill>
          </w14:textFill>
        </w:rPr>
        <w:t>mm</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mm时二次侧超声压电陶瓷在</w:t>
      </w:r>
      <w:r>
        <w:rPr>
          <w:color w:val="000000" w:themeColor="text1"/>
          <w14:textFill>
            <w14:solidFill>
              <w14:schemeClr w14:val="tx1"/>
            </w14:solidFill>
          </w14:textFill>
        </w:rPr>
        <w:t>50Ω</w:t>
      </w:r>
      <w:r>
        <w:rPr>
          <w:rFonts w:hint="eastAsia"/>
          <w:color w:val="000000" w:themeColor="text1"/>
          <w14:textFill>
            <w14:solidFill>
              <w14:schemeClr w14:val="tx1"/>
            </w14:solidFill>
          </w14:textFill>
        </w:rPr>
        <w:t>负载两端产生的电压波形，通过电压得出负载接收到的功率并与V</w:t>
      </w:r>
      <w:r>
        <w:rPr>
          <w:color w:val="000000" w:themeColor="text1"/>
          <w14:textFill>
            <w14:solidFill>
              <w14:schemeClr w14:val="tx1"/>
            </w14:solidFill>
          </w14:textFill>
        </w:rPr>
        <w:t>NA</w:t>
      </w:r>
      <w:r>
        <w:rPr>
          <w:rFonts w:hint="eastAsia"/>
          <w:color w:val="000000" w:themeColor="text1"/>
          <w14:textFill>
            <w14:solidFill>
              <w14:schemeClr w14:val="tx1"/>
            </w14:solidFill>
          </w14:textFill>
        </w:rPr>
        <w:t>测量的</w:t>
      </w:r>
      <w:r>
        <w:rPr>
          <w:i/>
          <w:color w:val="000000" w:themeColor="text1"/>
          <w14:textFill>
            <w14:solidFill>
              <w14:schemeClr w14:val="tx1"/>
            </w14:solidFill>
          </w14:textFill>
        </w:rPr>
        <w:t>s</w:t>
      </w:r>
      <w:r>
        <w:rPr>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参数进行对比。</w:t>
      </w:r>
    </w:p>
    <w:p w14:paraId="4D8B64AD">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文使用的V</w:t>
      </w:r>
      <w:r>
        <w:rPr>
          <w:color w:val="000000" w:themeColor="text1"/>
          <w14:textFill>
            <w14:solidFill>
              <w14:schemeClr w14:val="tx1"/>
            </w14:solidFill>
          </w14:textFill>
        </w:rPr>
        <w:t>NA</w:t>
      </w:r>
      <w:r>
        <w:rPr>
          <w:rFonts w:hint="eastAsia"/>
          <w:color w:val="000000" w:themeColor="text1"/>
          <w14:textFill>
            <w14:solidFill>
              <w14:schemeClr w14:val="tx1"/>
            </w14:solidFill>
          </w14:textFill>
        </w:rPr>
        <w:t>是由H</w:t>
      </w:r>
      <w:r>
        <w:rPr>
          <w:color w:val="000000" w:themeColor="text1"/>
          <w14:textFill>
            <w14:solidFill>
              <w14:schemeClr w14:val="tx1"/>
            </w14:solidFill>
          </w14:textFill>
        </w:rPr>
        <w:t>CXQS</w:t>
      </w:r>
      <w:r>
        <w:rPr>
          <w:rFonts w:hint="eastAsia"/>
          <w:color w:val="000000" w:themeColor="text1"/>
          <w14:textFill>
            <w14:solidFill>
              <w14:schemeClr w14:val="tx1"/>
            </w14:solidFill>
          </w14:textFill>
        </w:rPr>
        <w:t>与OwOComm合作开发的便携式低成本矢量网络分析仪，型号为Nano</w:t>
      </w:r>
      <w:r>
        <w:rPr>
          <w:color w:val="000000" w:themeColor="text1"/>
          <w14:textFill>
            <w14:solidFill>
              <w14:schemeClr w14:val="tx1"/>
            </w14:solidFill>
          </w14:textFill>
        </w:rPr>
        <w:t>VNA V2</w:t>
      </w:r>
      <w:r>
        <w:rPr>
          <w:rFonts w:hint="eastAsia"/>
          <w:color w:val="000000" w:themeColor="text1"/>
          <w14:textFill>
            <w14:solidFill>
              <w14:schemeClr w14:val="tx1"/>
            </w14:solidFill>
          </w14:textFill>
        </w:rPr>
        <w:t>。它可以同时测量出</w:t>
      </w:r>
      <w:r>
        <w:rPr>
          <w:rFonts w:hint="eastAsia"/>
          <w:i/>
          <w:color w:val="000000" w:themeColor="text1"/>
          <w14:textFill>
            <w14:solidFill>
              <w14:schemeClr w14:val="tx1"/>
            </w14:solidFill>
          </w14:textFill>
        </w:rPr>
        <w:t>s</w:t>
      </w:r>
      <w:r>
        <w:rPr>
          <w:color w:val="000000" w:themeColor="text1"/>
          <w:vertAlign w:val="subscript"/>
          <w14:textFill>
            <w14:solidFill>
              <w14:schemeClr w14:val="tx1"/>
            </w14:solidFill>
          </w14:textFill>
        </w:rPr>
        <w:t>11</w:t>
      </w:r>
      <w:r>
        <w:rPr>
          <w:rFonts w:hint="eastAsia"/>
          <w:color w:val="000000" w:themeColor="text1"/>
          <w14:textFill>
            <w14:solidFill>
              <w14:schemeClr w14:val="tx1"/>
            </w14:solidFill>
          </w14:textFill>
        </w:rPr>
        <w:t>与</w:t>
      </w:r>
      <w:r>
        <w:rPr>
          <w:rFonts w:hint="eastAsia"/>
          <w:i/>
          <w:color w:val="000000" w:themeColor="text1"/>
          <w14:textFill>
            <w14:solidFill>
              <w14:schemeClr w14:val="tx1"/>
            </w14:solidFill>
          </w14:textFill>
        </w:rPr>
        <w:t>s</w:t>
      </w:r>
      <w:r>
        <w:rPr>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参数并从中计算出回波损耗、插入损耗、驻波比等，它的部分参数由</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292985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w:t>
      </w:r>
    </w:p>
    <w:p w14:paraId="76CC3625">
      <w:pPr>
        <w:pStyle w:val="6"/>
        <w:keepNext/>
        <w:spacing w:before="102" w:beforeLines="25" w:after="102" w:afterLines="25"/>
        <w:rPr>
          <w:color w:val="000000" w:themeColor="text1"/>
          <w14:textFill>
            <w14:solidFill>
              <w14:schemeClr w14:val="tx1"/>
            </w14:solidFill>
          </w14:textFill>
        </w:rPr>
      </w:pPr>
      <w:bookmarkStart w:id="202" w:name="_Ref162292985"/>
      <w:bookmarkStart w:id="203" w:name="_Toc163420674"/>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bookmarkEnd w:id="202"/>
      <w:r>
        <w:rPr>
          <w:color w:val="000000" w:themeColor="text1"/>
          <w14:textFill>
            <w14:solidFill>
              <w14:schemeClr w14:val="tx1"/>
            </w14:solidFill>
          </w14:textFill>
        </w:rPr>
        <w:t xml:space="preserve"> N</w:t>
      </w:r>
      <w:r>
        <w:rPr>
          <w:rFonts w:hint="eastAsia"/>
          <w:color w:val="000000" w:themeColor="text1"/>
          <w14:textFill>
            <w14:solidFill>
              <w14:schemeClr w14:val="tx1"/>
            </w14:solidFill>
          </w14:textFill>
        </w:rPr>
        <w:t>anoVNA</w:t>
      </w:r>
      <w:r>
        <w:rPr>
          <w:color w:val="000000" w:themeColor="text1"/>
          <w14:textFill>
            <w14:solidFill>
              <w14:schemeClr w14:val="tx1"/>
            </w14:solidFill>
          </w14:textFill>
        </w:rPr>
        <w:t xml:space="preserve"> V2</w:t>
      </w:r>
      <w:r>
        <w:rPr>
          <w:rFonts w:hint="eastAsia"/>
          <w:color w:val="000000" w:themeColor="text1"/>
          <w14:textFill>
            <w14:solidFill>
              <w14:schemeClr w14:val="tx1"/>
            </w14:solidFill>
          </w14:textFill>
        </w:rPr>
        <w:t>主要参数</w:t>
      </w:r>
      <w:bookmarkEnd w:id="203"/>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1633"/>
      </w:tblGrid>
      <w:tr w14:paraId="1EE532C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5" w:type="dxa"/>
            <w:tcBorders>
              <w:bottom w:val="single" w:color="auto" w:sz="4" w:space="0"/>
            </w:tcBorders>
          </w:tcPr>
          <w:p w14:paraId="1C5DF7DD">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类型</w:t>
            </w:r>
          </w:p>
        </w:tc>
        <w:tc>
          <w:tcPr>
            <w:tcW w:w="1559" w:type="dxa"/>
            <w:tcBorders>
              <w:bottom w:val="single" w:color="auto" w:sz="4" w:space="0"/>
            </w:tcBorders>
          </w:tcPr>
          <w:p w14:paraId="0161AED8">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数</w:t>
            </w:r>
          </w:p>
        </w:tc>
      </w:tr>
      <w:tr w14:paraId="09D6967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5" w:type="dxa"/>
            <w:tcBorders>
              <w:top w:val="single" w:color="auto" w:sz="4" w:space="0"/>
              <w:bottom w:val="nil"/>
            </w:tcBorders>
          </w:tcPr>
          <w:p w14:paraId="1BA3CAF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测量频率范围</w:t>
            </w:r>
          </w:p>
        </w:tc>
        <w:tc>
          <w:tcPr>
            <w:tcW w:w="1559" w:type="dxa"/>
            <w:tcBorders>
              <w:top w:val="single" w:color="auto" w:sz="4" w:space="0"/>
              <w:bottom w:val="nil"/>
            </w:tcBorders>
          </w:tcPr>
          <w:p w14:paraId="3FD3A7B2">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w:t>
            </w:r>
            <w:r>
              <w:rPr>
                <w:rFonts w:hint="eastAsia"/>
                <w:color w:val="000000" w:themeColor="text1"/>
                <w:sz w:val="21"/>
                <w:szCs w:val="21"/>
                <w14:textFill>
                  <w14:solidFill>
                    <w14:schemeClr w14:val="tx1"/>
                  </w14:solidFill>
                </w14:textFill>
              </w:rPr>
              <w:t>kHz</w:t>
            </w:r>
            <w:r>
              <w:rPr>
                <w:color w:val="000000" w:themeColor="text1"/>
                <w:sz w:val="21"/>
                <w:szCs w:val="21"/>
                <w14:textFill>
                  <w14:solidFill>
                    <w14:schemeClr w14:val="tx1"/>
                  </w14:solidFill>
                </w14:textFill>
              </w:rPr>
              <w:t>~4.4GHz</w:t>
            </w:r>
          </w:p>
        </w:tc>
      </w:tr>
      <w:tr w14:paraId="02FC140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5" w:type="dxa"/>
            <w:tcBorders>
              <w:top w:val="nil"/>
            </w:tcBorders>
          </w:tcPr>
          <w:p w14:paraId="1653902E">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系统动态范围</w:t>
            </w:r>
          </w:p>
        </w:tc>
        <w:tc>
          <w:tcPr>
            <w:tcW w:w="1559" w:type="dxa"/>
            <w:tcBorders>
              <w:top w:val="nil"/>
            </w:tcBorders>
          </w:tcPr>
          <w:p w14:paraId="6E032B2E">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0</w:t>
            </w:r>
            <w:r>
              <w:rPr>
                <w:rFonts w:hint="eastAsia"/>
                <w:color w:val="000000" w:themeColor="text1"/>
                <w:sz w:val="21"/>
                <w:szCs w:val="21"/>
                <w14:textFill>
                  <w14:solidFill>
                    <w14:schemeClr w14:val="tx1"/>
                  </w14:solidFill>
                </w14:textFill>
              </w:rPr>
              <w:t>dB</w:t>
            </w:r>
          </w:p>
        </w:tc>
      </w:tr>
      <w:tr w14:paraId="6E6B338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5" w:type="dxa"/>
          </w:tcPr>
          <w:p w14:paraId="18636D37">
            <w:pPr>
              <w:widowControl w:val="0"/>
              <w:jc w:val="center"/>
              <w:rPr>
                <w:color w:val="000000" w:themeColor="text1"/>
                <w:sz w:val="21"/>
                <w:szCs w:val="21"/>
                <w14:textFill>
                  <w14:solidFill>
                    <w14:schemeClr w14:val="tx1"/>
                  </w14:solidFill>
                </w14:textFill>
              </w:rPr>
            </w:pPr>
            <w:r>
              <w:rPr>
                <w:i/>
                <w:color w:val="000000" w:themeColor="text1"/>
                <w:sz w:val="21"/>
                <w:szCs w:val="21"/>
                <w14:textFill>
                  <w14:solidFill>
                    <w14:schemeClr w14:val="tx1"/>
                  </w14:solidFill>
                </w14:textFill>
              </w:rPr>
              <w:t>s</w:t>
            </w:r>
            <w:r>
              <w:rPr>
                <w:color w:val="000000" w:themeColor="text1"/>
                <w:sz w:val="21"/>
                <w:szCs w:val="21"/>
                <w:vertAlign w:val="subscript"/>
                <w14:textFill>
                  <w14:solidFill>
                    <w14:schemeClr w14:val="tx1"/>
                  </w14:solidFill>
                </w14:textFill>
              </w:rPr>
              <w:t>11</w:t>
            </w:r>
            <w:r>
              <w:rPr>
                <w:rFonts w:hint="eastAsia"/>
                <w:color w:val="000000" w:themeColor="text1"/>
                <w:sz w:val="21"/>
                <w:szCs w:val="21"/>
                <w14:textFill>
                  <w14:solidFill>
                    <w14:schemeClr w14:val="tx1"/>
                  </w14:solidFill>
                </w14:textFill>
              </w:rPr>
              <w:t>本底噪声</w:t>
            </w:r>
          </w:p>
        </w:tc>
        <w:tc>
          <w:tcPr>
            <w:tcW w:w="1559" w:type="dxa"/>
          </w:tcPr>
          <w:p w14:paraId="57EB050A">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dB</w:t>
            </w:r>
          </w:p>
        </w:tc>
      </w:tr>
      <w:tr w14:paraId="70BAD7B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5" w:type="dxa"/>
          </w:tcPr>
          <w:p w14:paraId="54116AC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扫描率</w:t>
            </w:r>
          </w:p>
        </w:tc>
        <w:tc>
          <w:tcPr>
            <w:tcW w:w="1559" w:type="dxa"/>
          </w:tcPr>
          <w:p w14:paraId="2247E9DC">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0</w:t>
            </w:r>
            <w:r>
              <w:rPr>
                <w:rFonts w:hint="eastAsia"/>
                <w:color w:val="000000" w:themeColor="text1"/>
                <w:sz w:val="21"/>
                <w:szCs w:val="21"/>
                <w14:textFill>
                  <w14:solidFill>
                    <w14:schemeClr w14:val="tx1"/>
                  </w14:solidFill>
                </w14:textFill>
              </w:rPr>
              <w:t>点/秒</w:t>
            </w:r>
          </w:p>
        </w:tc>
      </w:tr>
      <w:tr w14:paraId="3276F1E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85" w:type="dxa"/>
          </w:tcPr>
          <w:p w14:paraId="59F8C57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扫描点数量</w:t>
            </w:r>
          </w:p>
        </w:tc>
        <w:tc>
          <w:tcPr>
            <w:tcW w:w="1559" w:type="dxa"/>
          </w:tcPr>
          <w:p w14:paraId="00151479">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大2</w:t>
            </w:r>
            <w:r>
              <w:rPr>
                <w:color w:val="000000" w:themeColor="text1"/>
                <w:sz w:val="21"/>
                <w:szCs w:val="21"/>
                <w14:textFill>
                  <w14:solidFill>
                    <w14:schemeClr w14:val="tx1"/>
                  </w14:solidFill>
                </w14:textFill>
              </w:rPr>
              <w:t>01</w:t>
            </w:r>
            <w:r>
              <w:rPr>
                <w:rFonts w:hint="eastAsia"/>
                <w:color w:val="000000" w:themeColor="text1"/>
                <w:sz w:val="21"/>
                <w:szCs w:val="21"/>
                <w14:textFill>
                  <w14:solidFill>
                    <w14:schemeClr w14:val="tx1"/>
                  </w14:solidFill>
                </w14:textFill>
              </w:rPr>
              <w:t>点</w:t>
            </w:r>
          </w:p>
        </w:tc>
      </w:tr>
    </w:tbl>
    <w:p w14:paraId="43720C2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使用V</w:t>
      </w:r>
      <w:r>
        <w:rPr>
          <w:color w:val="000000" w:themeColor="text1"/>
          <w14:textFill>
            <w14:solidFill>
              <w14:schemeClr w14:val="tx1"/>
            </w14:solidFill>
          </w14:textFill>
        </w:rPr>
        <w:t>NA</w:t>
      </w:r>
      <w:r>
        <w:rPr>
          <w:rFonts w:hint="eastAsia"/>
          <w:color w:val="000000" w:themeColor="text1"/>
          <w14:textFill>
            <w14:solidFill>
              <w14:schemeClr w14:val="tx1"/>
            </w14:solidFill>
          </w14:textFill>
        </w:rPr>
        <w:t>测量声电通道S参数示意如图5</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所示，</w:t>
      </w:r>
      <w:r>
        <w:rPr>
          <w:color w:val="000000" w:themeColor="text1"/>
          <w14:textFill>
            <w14:solidFill>
              <w14:schemeClr w14:val="tx1"/>
            </w14:solidFill>
          </w14:textFill>
        </w:rPr>
        <w:t>VNA</w:t>
      </w:r>
      <w:r>
        <w:rPr>
          <w:rFonts w:hint="eastAsia"/>
          <w:color w:val="000000" w:themeColor="text1"/>
          <w14:textFill>
            <w14:solidFill>
              <w14:schemeClr w14:val="tx1"/>
            </w14:solidFill>
          </w14:textFill>
        </w:rPr>
        <w:t>的端口1和端口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分别通过两条S</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线连接声电通道两侧的超声换能器，再将NanoV</w:t>
      </w:r>
      <w:r>
        <w:rPr>
          <w:color w:val="000000" w:themeColor="text1"/>
          <w14:textFill>
            <w14:solidFill>
              <w14:schemeClr w14:val="tx1"/>
            </w14:solidFill>
          </w14:textFill>
        </w:rPr>
        <w:t>NA V2</w:t>
      </w:r>
      <w:r>
        <w:rPr>
          <w:rFonts w:hint="eastAsia"/>
          <w:color w:val="000000" w:themeColor="text1"/>
          <w14:textFill>
            <w14:solidFill>
              <w14:schemeClr w14:val="tx1"/>
            </w14:solidFill>
          </w14:textFill>
        </w:rPr>
        <w:t>通过U</w:t>
      </w:r>
      <w:r>
        <w:rPr>
          <w:color w:val="000000" w:themeColor="text1"/>
          <w14:textFill>
            <w14:solidFill>
              <w14:schemeClr w14:val="tx1"/>
            </w14:solidFill>
          </w14:textFill>
        </w:rPr>
        <w:t>SB</w:t>
      </w:r>
      <w:r>
        <w:rPr>
          <w:rFonts w:hint="eastAsia"/>
          <w:color w:val="000000" w:themeColor="text1"/>
          <w14:textFill>
            <w14:solidFill>
              <w14:schemeClr w14:val="tx1"/>
            </w14:solidFill>
          </w14:textFill>
        </w:rPr>
        <w:t>线连接到P</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端，在nanovna</w:t>
      </w:r>
      <w:r>
        <w:rPr>
          <w:color w:val="000000" w:themeColor="text1"/>
          <w14:textFill>
            <w14:solidFill>
              <w14:schemeClr w14:val="tx1"/>
            </w14:solidFill>
          </w14:textFill>
        </w:rPr>
        <w:t>-saver</w:t>
      </w:r>
      <w:r>
        <w:rPr>
          <w:rFonts w:hint="eastAsia"/>
          <w:color w:val="000000" w:themeColor="text1"/>
          <w14:textFill>
            <w14:solidFill>
              <w14:schemeClr w14:val="tx1"/>
            </w14:solidFill>
          </w14:textFill>
        </w:rPr>
        <w:t>软件上进行测量数据的显示和读取。</w:t>
      </w:r>
    </w:p>
    <w:p w14:paraId="6A7AB793">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开始测量和每次更改测量频率范围时，都需要重新对Nano</w:t>
      </w:r>
      <w:r>
        <w:rPr>
          <w:color w:val="000000" w:themeColor="text1"/>
          <w14:textFill>
            <w14:solidFill>
              <w14:schemeClr w14:val="tx1"/>
            </w14:solidFill>
          </w14:textFill>
        </w:rPr>
        <w:t xml:space="preserve"> VNA</w:t>
      </w:r>
      <w:r>
        <w:rPr>
          <w:rFonts w:hint="eastAsia"/>
          <w:color w:val="000000" w:themeColor="text1"/>
          <w14:textFill>
            <w14:solidFill>
              <w14:schemeClr w14:val="tx1"/>
            </w14:solidFill>
          </w14:textFill>
        </w:rPr>
        <w:t>进行校准，首先要校准端口1的短路、开路以及负载状态，由于本文除了测量反射参数</w:t>
      </w:r>
      <w:r>
        <w:rPr>
          <w:rFonts w:hint="eastAsia"/>
          <w:i/>
          <w:color w:val="000000" w:themeColor="text1"/>
          <w14:textFill>
            <w14:solidFill>
              <w14:schemeClr w14:val="tx1"/>
            </w14:solidFill>
          </w14:textFill>
        </w:rPr>
        <w:t>s</w:t>
      </w:r>
      <w:r>
        <w:rPr>
          <w:color w:val="000000" w:themeColor="text1"/>
          <w:vertAlign w:val="subscript"/>
          <w14:textFill>
            <w14:solidFill>
              <w14:schemeClr w14:val="tx1"/>
            </w14:solidFill>
          </w14:textFill>
        </w:rPr>
        <w:t>11</w:t>
      </w:r>
      <w:r>
        <w:rPr>
          <w:rFonts w:hint="eastAsia"/>
          <w:color w:val="000000" w:themeColor="text1"/>
          <w14:textFill>
            <w14:solidFill>
              <w14:schemeClr w14:val="tx1"/>
            </w14:solidFill>
          </w14:textFill>
        </w:rPr>
        <w:t>外还需要测量</w:t>
      </w:r>
      <w:r>
        <w:rPr>
          <w:rFonts w:hint="eastAsia"/>
          <w:i/>
          <w:color w:val="000000" w:themeColor="text1"/>
          <w14:textFill>
            <w14:solidFill>
              <w14:schemeClr w14:val="tx1"/>
            </w14:solidFill>
          </w14:textFill>
        </w:rPr>
        <w:t>s</w:t>
      </w:r>
      <w:r>
        <w:rPr>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透射参数，还需要将端口1与端口2通过一条S</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线短路校准。</w:t>
      </w:r>
    </w:p>
    <w:p w14:paraId="45FF023F">
      <w:pPr>
        <w:keepNext/>
        <w:jc w:val="center"/>
      </w:pPr>
      <w:r>
        <w:rPr>
          <w:color w:val="000000" w:themeColor="text1"/>
          <w14:textFill>
            <w14:solidFill>
              <w14:schemeClr w14:val="tx1"/>
            </w14:solidFill>
          </w14:textFill>
        </w:rPr>
        <w:drawing>
          <wp:inline distT="0" distB="0" distL="0" distR="0">
            <wp:extent cx="2440940" cy="2569210"/>
            <wp:effectExtent l="0" t="0" r="0" b="2540"/>
            <wp:docPr id="48" name="图片 48" descr="D:\桌面\论文图片_修改\测量声电通道S参数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D:\桌面\论文图片_修改\测量声电通道S参数示意图.pn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a:xfrm>
                      <a:off x="0" y="0"/>
                      <a:ext cx="2442034" cy="2570562"/>
                    </a:xfrm>
                    <a:prstGeom prst="rect">
                      <a:avLst/>
                    </a:prstGeom>
                    <a:noFill/>
                    <a:ln>
                      <a:noFill/>
                    </a:ln>
                  </pic:spPr>
                </pic:pic>
              </a:graphicData>
            </a:graphic>
          </wp:inline>
        </w:drawing>
      </w:r>
    </w:p>
    <w:p w14:paraId="0080FE6A">
      <w:pPr>
        <w:pStyle w:val="6"/>
        <w:spacing w:beforeLines="0" w:after="204"/>
        <w:rPr>
          <w:color w:val="000000" w:themeColor="text1"/>
          <w14:textFill>
            <w14:solidFill>
              <w14:schemeClr w14:val="tx1"/>
            </w14:solidFill>
          </w14:textFill>
        </w:rPr>
      </w:pPr>
      <w:bookmarkStart w:id="204" w:name="_Toc166849956"/>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r>
        <w:rPr>
          <w:rFonts w:hint="eastAsia"/>
          <w:color w:val="000000" w:themeColor="text1"/>
          <w14:textFill>
            <w14:solidFill>
              <w14:schemeClr w14:val="tx1"/>
            </w14:solidFill>
          </w14:textFill>
        </w:rPr>
        <w:t>测量声电通道</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示意图</w:t>
      </w:r>
      <w:bookmarkEnd w:id="204"/>
    </w:p>
    <w:p w14:paraId="56E536F7">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图5.7为5mm金属壁实测功率与通过</w:t>
      </w:r>
      <w:r>
        <w:rPr>
          <w:i/>
          <w:color w:val="000000" w:themeColor="text1"/>
          <w14:textFill>
            <w14:solidFill>
              <w14:schemeClr w14:val="tx1"/>
            </w14:solidFill>
          </w14:textFill>
        </w:rPr>
        <w:t>s</w:t>
      </w:r>
      <w:r>
        <w:rPr>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参数得出的传输效率的频率特性曲线。从图中可以看出，声电通道实测传输功率与V</w:t>
      </w:r>
      <w:r>
        <w:rPr>
          <w:color w:val="000000" w:themeColor="text1"/>
          <w14:textFill>
            <w14:solidFill>
              <w14:schemeClr w14:val="tx1"/>
            </w14:solidFill>
          </w14:textFill>
        </w:rPr>
        <w:t>NA</w:t>
      </w:r>
      <w:r>
        <w:rPr>
          <w:rFonts w:hint="eastAsia"/>
          <w:color w:val="000000" w:themeColor="text1"/>
          <w14:textFill>
            <w14:solidFill>
              <w14:schemeClr w14:val="tx1"/>
            </w14:solidFill>
          </w14:textFill>
        </w:rPr>
        <w:t>测得传输效率的频率特性曲线基本吻合，其中最关注的是最大功率对应的频率与最大传输效率对应频率略有偏差，最大可能的原因是功率放大器的参考阻抗和负载阻抗与V</w:t>
      </w:r>
      <w:r>
        <w:rPr>
          <w:color w:val="000000" w:themeColor="text1"/>
          <w14:textFill>
            <w14:solidFill>
              <w14:schemeClr w14:val="tx1"/>
            </w14:solidFill>
          </w14:textFill>
        </w:rPr>
        <w:t>NA</w:t>
      </w:r>
      <w:r>
        <w:rPr>
          <w:rFonts w:hint="eastAsia"/>
          <w:color w:val="000000" w:themeColor="text1"/>
          <w14:textFill>
            <w14:solidFill>
              <w14:schemeClr w14:val="tx1"/>
            </w14:solidFill>
          </w14:textFill>
        </w:rPr>
        <w:t>的两个端口的参考阻抗不完全一致。</w:t>
      </w:r>
    </w:p>
    <w:p w14:paraId="6B97A937">
      <w:pPr>
        <w:keepNext/>
        <w:jc w:val="center"/>
      </w:pPr>
      <w:r>
        <w:rPr>
          <w:color w:val="000000" w:themeColor="text1"/>
          <w14:textFill>
            <w14:solidFill>
              <w14:schemeClr w14:val="tx1"/>
            </w14:solidFill>
          </w14:textFill>
        </w:rPr>
        <w:drawing>
          <wp:inline distT="0" distB="0" distL="0" distR="0">
            <wp:extent cx="2879725" cy="2274570"/>
            <wp:effectExtent l="0" t="0" r="0" b="0"/>
            <wp:docPr id="49" name="图片 49" descr="D:\桌面\论文图片_修改\5mm厚金属板通道功率与传输效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D:\桌面\论文图片_修改\5mm厚金属板通道功率与传输效率.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a:xfrm>
                      <a:off x="0" y="0"/>
                      <a:ext cx="2880000" cy="2275068"/>
                    </a:xfrm>
                    <a:prstGeom prst="rect">
                      <a:avLst/>
                    </a:prstGeom>
                    <a:noFill/>
                    <a:ln>
                      <a:noFill/>
                    </a:ln>
                  </pic:spPr>
                </pic:pic>
              </a:graphicData>
            </a:graphic>
          </wp:inline>
        </w:drawing>
      </w:r>
    </w:p>
    <w:p w14:paraId="5F35C9BD">
      <w:pPr>
        <w:pStyle w:val="6"/>
        <w:spacing w:before="81" w:after="204"/>
        <w:rPr>
          <w:color w:val="000000" w:themeColor="text1"/>
          <w14:textFill>
            <w14:solidFill>
              <w14:schemeClr w14:val="tx1"/>
            </w14:solidFill>
          </w14:textFill>
        </w:rPr>
      </w:pPr>
      <w:bookmarkStart w:id="205" w:name="_Toc166849957"/>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7</w:t>
      </w:r>
      <w:r>
        <w:fldChar w:fldCharType="end"/>
      </w:r>
      <w:r>
        <w:t xml:space="preserve"> </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mm厚金属板通道功率与传输效率</w:t>
      </w:r>
      <w:bookmarkEnd w:id="205"/>
    </w:p>
    <w:p w14:paraId="3A8E837D">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292952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中给出了不同金属板测得的传输功率与传输效率有关参数。根据表中的数据，可以得出在8mm厚的金属板条件下，最大传输功率和传输效率达到了最高点。这表明8mm厚的金属板与超声波压电陶瓷之间的耦合效果最佳，这种现象产生的原因可能是：8mm的金属板厚度接近超声波在碳钢材料中传播的半波长。半波长是指声波在介质中传播所需的距离，使得相邻波峰和波谷之间的距离正好等于波长的一半。当金属板的厚度等于半波长的整数倍时，声波在金属板内发生相长干涉，从而增强了传输效率。由于相长干涉效应，相比于其他厚度的金属板，超声波从一次侧换能器穿过8mm厚度的金属板能够更好地将能量传递给二次侧的超声换能器。</w:t>
      </w:r>
    </w:p>
    <w:p w14:paraId="1A240EF0">
      <w:pPr>
        <w:pStyle w:val="6"/>
        <w:keepNext/>
        <w:spacing w:before="102" w:beforeLines="25" w:after="102" w:afterLines="25"/>
        <w:rPr>
          <w:color w:val="000000" w:themeColor="text1"/>
          <w14:textFill>
            <w14:solidFill>
              <w14:schemeClr w14:val="tx1"/>
            </w14:solidFill>
          </w14:textFill>
        </w:rPr>
      </w:pPr>
      <w:bookmarkStart w:id="206" w:name="_Ref162292952"/>
      <w:bookmarkStart w:id="207" w:name="_Toc163420675"/>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bookmarkEnd w:id="206"/>
      <w:r>
        <w:rPr>
          <w:rFonts w:hint="eastAsia"/>
          <w:color w:val="000000" w:themeColor="text1"/>
          <w14:textFill>
            <w14:solidFill>
              <w14:schemeClr w14:val="tx1"/>
            </w14:solidFill>
          </w14:textFill>
        </w:rPr>
        <w:t>不同厚度金属板最大传输功率与传输效率</w:t>
      </w:r>
      <w:bookmarkEnd w:id="207"/>
    </w:p>
    <w:tbl>
      <w:tblPr>
        <w:tblStyle w:val="27"/>
        <w:tblW w:w="8505"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8"/>
        <w:gridCol w:w="1701"/>
        <w:gridCol w:w="2126"/>
        <w:gridCol w:w="1134"/>
        <w:gridCol w:w="2126"/>
      </w:tblGrid>
      <w:tr w14:paraId="5BACD04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bottom w:val="single" w:color="auto" w:sz="4" w:space="0"/>
            </w:tcBorders>
          </w:tcPr>
          <w:p w14:paraId="6BEFBFE7">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金属壁厚度</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mm</w:t>
            </w:r>
            <w:r>
              <w:rPr>
                <w:color w:val="000000" w:themeColor="text1"/>
                <w:sz w:val="21"/>
                <w:szCs w:val="21"/>
                <w14:textFill>
                  <w14:solidFill>
                    <w14:schemeClr w14:val="tx1"/>
                  </w14:solidFill>
                </w14:textFill>
              </w:rPr>
              <w:t>)</w:t>
            </w:r>
          </w:p>
        </w:tc>
        <w:tc>
          <w:tcPr>
            <w:tcW w:w="1701" w:type="dxa"/>
            <w:tcBorders>
              <w:bottom w:val="single" w:color="auto" w:sz="4" w:space="0"/>
            </w:tcBorders>
          </w:tcPr>
          <w:p w14:paraId="529337B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大传输功率</w:t>
            </w:r>
          </w:p>
          <w:p w14:paraId="49BF56E6">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m</w:t>
            </w:r>
            <w:r>
              <w:rPr>
                <w:color w:val="000000" w:themeColor="text1"/>
                <w:sz w:val="21"/>
                <w:szCs w:val="21"/>
                <w14:textFill>
                  <w14:solidFill>
                    <w14:schemeClr w14:val="tx1"/>
                  </w14:solidFill>
                </w14:textFill>
              </w:rPr>
              <w:t>W)</w:t>
            </w:r>
          </w:p>
        </w:tc>
        <w:tc>
          <w:tcPr>
            <w:tcW w:w="2126" w:type="dxa"/>
            <w:tcBorders>
              <w:bottom w:val="single" w:color="auto" w:sz="4" w:space="0"/>
            </w:tcBorders>
          </w:tcPr>
          <w:p w14:paraId="09C8A8FD">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大传输功率对应频率(</w:t>
            </w:r>
            <w:r>
              <w:rPr>
                <w:color w:val="000000" w:themeColor="text1"/>
                <w:sz w:val="21"/>
                <w:szCs w:val="21"/>
                <w14:textFill>
                  <w14:solidFill>
                    <w14:schemeClr w14:val="tx1"/>
                  </w14:solidFill>
                </w14:textFill>
              </w:rPr>
              <w:t>kHz)</w:t>
            </w:r>
          </w:p>
        </w:tc>
        <w:tc>
          <w:tcPr>
            <w:tcW w:w="1134" w:type="dxa"/>
            <w:tcBorders>
              <w:bottom w:val="single" w:color="auto" w:sz="4" w:space="0"/>
            </w:tcBorders>
          </w:tcPr>
          <w:p w14:paraId="57246F5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大传输效率(</w:t>
            </w:r>
            <w:r>
              <w:rPr>
                <w:color w:val="000000" w:themeColor="text1"/>
                <w:sz w:val="21"/>
                <w:szCs w:val="21"/>
                <w14:textFill>
                  <w14:solidFill>
                    <w14:schemeClr w14:val="tx1"/>
                  </w14:solidFill>
                </w14:textFill>
              </w:rPr>
              <w:t>%)</w:t>
            </w:r>
          </w:p>
        </w:tc>
        <w:tc>
          <w:tcPr>
            <w:tcW w:w="2126" w:type="dxa"/>
            <w:tcBorders>
              <w:bottom w:val="single" w:color="auto" w:sz="4" w:space="0"/>
            </w:tcBorders>
          </w:tcPr>
          <w:p w14:paraId="40FA93DF">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大传输效率对应频率(</w:t>
            </w:r>
            <w:r>
              <w:rPr>
                <w:color w:val="000000" w:themeColor="text1"/>
                <w:sz w:val="21"/>
                <w:szCs w:val="21"/>
                <w14:textFill>
                  <w14:solidFill>
                    <w14:schemeClr w14:val="tx1"/>
                  </w14:solidFill>
                </w14:textFill>
              </w:rPr>
              <w:t>kHz)</w:t>
            </w:r>
          </w:p>
        </w:tc>
      </w:tr>
      <w:tr w14:paraId="12C05C4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top w:val="single" w:color="auto" w:sz="4" w:space="0"/>
              <w:bottom w:val="nil"/>
            </w:tcBorders>
          </w:tcPr>
          <w:p w14:paraId="14E69DEA">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1701" w:type="dxa"/>
            <w:tcBorders>
              <w:top w:val="single" w:color="auto" w:sz="4" w:space="0"/>
              <w:bottom w:val="nil"/>
            </w:tcBorders>
          </w:tcPr>
          <w:p w14:paraId="6AE1ED2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7.42</w:t>
            </w:r>
          </w:p>
        </w:tc>
        <w:tc>
          <w:tcPr>
            <w:tcW w:w="2126" w:type="dxa"/>
            <w:tcBorders>
              <w:top w:val="single" w:color="auto" w:sz="4" w:space="0"/>
              <w:bottom w:val="nil"/>
            </w:tcBorders>
          </w:tcPr>
          <w:p w14:paraId="0ED2800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w:t>
            </w:r>
            <w:r>
              <w:rPr>
                <w:color w:val="000000" w:themeColor="text1"/>
                <w:sz w:val="21"/>
                <w:szCs w:val="21"/>
                <w14:textFill>
                  <w14:solidFill>
                    <w14:schemeClr w14:val="tx1"/>
                  </w14:solidFill>
                </w14:textFill>
              </w:rPr>
              <w:t>10</w:t>
            </w:r>
          </w:p>
        </w:tc>
        <w:tc>
          <w:tcPr>
            <w:tcW w:w="1134" w:type="dxa"/>
            <w:tcBorders>
              <w:top w:val="single" w:color="auto" w:sz="4" w:space="0"/>
              <w:bottom w:val="nil"/>
            </w:tcBorders>
          </w:tcPr>
          <w:p w14:paraId="7D4B13C4">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46</w:t>
            </w:r>
          </w:p>
        </w:tc>
        <w:tc>
          <w:tcPr>
            <w:tcW w:w="2126" w:type="dxa"/>
            <w:tcBorders>
              <w:top w:val="single" w:color="auto" w:sz="4" w:space="0"/>
              <w:bottom w:val="nil"/>
            </w:tcBorders>
          </w:tcPr>
          <w:p w14:paraId="39EC792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w:t>
            </w:r>
            <w:r>
              <w:rPr>
                <w:color w:val="000000" w:themeColor="text1"/>
                <w:sz w:val="21"/>
                <w:szCs w:val="21"/>
                <w14:textFill>
                  <w14:solidFill>
                    <w14:schemeClr w14:val="tx1"/>
                  </w14:solidFill>
                </w14:textFill>
              </w:rPr>
              <w:t>00</w:t>
            </w:r>
          </w:p>
        </w:tc>
      </w:tr>
      <w:tr w14:paraId="241CC19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top w:val="nil"/>
            </w:tcBorders>
          </w:tcPr>
          <w:p w14:paraId="2ABD13E8">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1701" w:type="dxa"/>
            <w:tcBorders>
              <w:top w:val="nil"/>
            </w:tcBorders>
          </w:tcPr>
          <w:p w14:paraId="314F09D1">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73.64</w:t>
            </w:r>
          </w:p>
        </w:tc>
        <w:tc>
          <w:tcPr>
            <w:tcW w:w="2126" w:type="dxa"/>
            <w:tcBorders>
              <w:top w:val="nil"/>
            </w:tcBorders>
          </w:tcPr>
          <w:p w14:paraId="6E865EA8">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120</w:t>
            </w:r>
          </w:p>
        </w:tc>
        <w:tc>
          <w:tcPr>
            <w:tcW w:w="1134" w:type="dxa"/>
            <w:tcBorders>
              <w:top w:val="nil"/>
            </w:tcBorders>
          </w:tcPr>
          <w:p w14:paraId="4982920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w:t>
            </w:r>
            <w:r>
              <w:rPr>
                <w:color w:val="000000" w:themeColor="text1"/>
                <w:sz w:val="21"/>
                <w:szCs w:val="21"/>
                <w14:textFill>
                  <w14:solidFill>
                    <w14:schemeClr w14:val="tx1"/>
                  </w14:solidFill>
                </w14:textFill>
              </w:rPr>
              <w:t>.65</w:t>
            </w:r>
          </w:p>
        </w:tc>
        <w:tc>
          <w:tcPr>
            <w:tcW w:w="2126" w:type="dxa"/>
            <w:tcBorders>
              <w:top w:val="nil"/>
            </w:tcBorders>
          </w:tcPr>
          <w:p w14:paraId="58AA077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150</w:t>
            </w:r>
          </w:p>
        </w:tc>
      </w:tr>
      <w:tr w14:paraId="67A6AFE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574BED1E">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1701" w:type="dxa"/>
          </w:tcPr>
          <w:p w14:paraId="73435068">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33.58</w:t>
            </w:r>
          </w:p>
        </w:tc>
        <w:tc>
          <w:tcPr>
            <w:tcW w:w="2126" w:type="dxa"/>
          </w:tcPr>
          <w:p w14:paraId="5304425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w:t>
            </w:r>
            <w:r>
              <w:rPr>
                <w:color w:val="000000" w:themeColor="text1"/>
                <w:sz w:val="21"/>
                <w:szCs w:val="21"/>
                <w14:textFill>
                  <w14:solidFill>
                    <w14:schemeClr w14:val="tx1"/>
                  </w14:solidFill>
                </w14:textFill>
              </w:rPr>
              <w:t>20</w:t>
            </w:r>
          </w:p>
        </w:tc>
        <w:tc>
          <w:tcPr>
            <w:tcW w:w="1134" w:type="dxa"/>
          </w:tcPr>
          <w:p w14:paraId="2B0335A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2</w:t>
            </w:r>
            <w:r>
              <w:rPr>
                <w:color w:val="000000" w:themeColor="text1"/>
                <w:sz w:val="21"/>
                <w:szCs w:val="21"/>
                <w14:textFill>
                  <w14:solidFill>
                    <w14:schemeClr w14:val="tx1"/>
                  </w14:solidFill>
                </w14:textFill>
              </w:rPr>
              <w:t>.65</w:t>
            </w:r>
          </w:p>
        </w:tc>
        <w:tc>
          <w:tcPr>
            <w:tcW w:w="2126" w:type="dxa"/>
          </w:tcPr>
          <w:p w14:paraId="2D7AFE0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30</w:t>
            </w:r>
          </w:p>
        </w:tc>
      </w:tr>
      <w:tr w14:paraId="1F370F3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3F09B5A9">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1701" w:type="dxa"/>
          </w:tcPr>
          <w:p w14:paraId="15FFCC3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66.98</w:t>
            </w:r>
          </w:p>
        </w:tc>
        <w:tc>
          <w:tcPr>
            <w:tcW w:w="2126" w:type="dxa"/>
          </w:tcPr>
          <w:p w14:paraId="62BAC039">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150</w:t>
            </w:r>
          </w:p>
        </w:tc>
        <w:tc>
          <w:tcPr>
            <w:tcW w:w="1134" w:type="dxa"/>
          </w:tcPr>
          <w:p w14:paraId="57BB0F1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9.01</w:t>
            </w:r>
          </w:p>
        </w:tc>
        <w:tc>
          <w:tcPr>
            <w:tcW w:w="2126" w:type="dxa"/>
          </w:tcPr>
          <w:p w14:paraId="57E4998F">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160</w:t>
            </w:r>
          </w:p>
        </w:tc>
      </w:tr>
      <w:tr w14:paraId="1527126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16E1AA99">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p>
        </w:tc>
        <w:tc>
          <w:tcPr>
            <w:tcW w:w="1701" w:type="dxa"/>
          </w:tcPr>
          <w:p w14:paraId="098825AF">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13.83</w:t>
            </w:r>
          </w:p>
        </w:tc>
        <w:tc>
          <w:tcPr>
            <w:tcW w:w="2126" w:type="dxa"/>
          </w:tcPr>
          <w:p w14:paraId="65D6D3EB">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70</w:t>
            </w:r>
          </w:p>
        </w:tc>
        <w:tc>
          <w:tcPr>
            <w:tcW w:w="1134" w:type="dxa"/>
          </w:tcPr>
          <w:p w14:paraId="495BCA0D">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w:t>
            </w:r>
            <w:r>
              <w:rPr>
                <w:color w:val="000000" w:themeColor="text1"/>
                <w:sz w:val="21"/>
                <w:szCs w:val="21"/>
                <w14:textFill>
                  <w14:solidFill>
                    <w14:schemeClr w14:val="tx1"/>
                  </w14:solidFill>
                </w14:textFill>
              </w:rPr>
              <w:t>.30</w:t>
            </w:r>
          </w:p>
        </w:tc>
        <w:tc>
          <w:tcPr>
            <w:tcW w:w="2126" w:type="dxa"/>
          </w:tcPr>
          <w:p w14:paraId="7E41E1B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70</w:t>
            </w:r>
          </w:p>
        </w:tc>
      </w:tr>
      <w:tr w14:paraId="4E4CF5D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078398F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p>
        </w:tc>
        <w:tc>
          <w:tcPr>
            <w:tcW w:w="1701" w:type="dxa"/>
          </w:tcPr>
          <w:p w14:paraId="3C660B41">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96.90</w:t>
            </w:r>
          </w:p>
        </w:tc>
        <w:tc>
          <w:tcPr>
            <w:tcW w:w="2126" w:type="dxa"/>
          </w:tcPr>
          <w:p w14:paraId="4A3766D1">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140</w:t>
            </w:r>
          </w:p>
        </w:tc>
        <w:tc>
          <w:tcPr>
            <w:tcW w:w="1134" w:type="dxa"/>
          </w:tcPr>
          <w:p w14:paraId="5E78A251">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9.29</w:t>
            </w:r>
          </w:p>
        </w:tc>
        <w:tc>
          <w:tcPr>
            <w:tcW w:w="2126" w:type="dxa"/>
          </w:tcPr>
          <w:p w14:paraId="5DE0AEDD">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140</w:t>
            </w:r>
          </w:p>
        </w:tc>
      </w:tr>
      <w:tr w14:paraId="1BD68F4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52531F88">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w:t>
            </w:r>
          </w:p>
        </w:tc>
        <w:tc>
          <w:tcPr>
            <w:tcW w:w="1701" w:type="dxa"/>
          </w:tcPr>
          <w:p w14:paraId="14F59AAE">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3</w:t>
            </w:r>
            <w:r>
              <w:rPr>
                <w:color w:val="000000" w:themeColor="text1"/>
                <w:sz w:val="21"/>
                <w:szCs w:val="21"/>
                <w14:textFill>
                  <w14:solidFill>
                    <w14:schemeClr w14:val="tx1"/>
                  </w14:solidFill>
                </w14:textFill>
              </w:rPr>
              <w:t>.50</w:t>
            </w:r>
          </w:p>
        </w:tc>
        <w:tc>
          <w:tcPr>
            <w:tcW w:w="2126" w:type="dxa"/>
          </w:tcPr>
          <w:p w14:paraId="29F2404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w:t>
            </w:r>
            <w:r>
              <w:rPr>
                <w:color w:val="000000" w:themeColor="text1"/>
                <w:sz w:val="21"/>
                <w:szCs w:val="21"/>
                <w14:textFill>
                  <w14:solidFill>
                    <w14:schemeClr w14:val="tx1"/>
                  </w14:solidFill>
                </w14:textFill>
              </w:rPr>
              <w:t>00</w:t>
            </w:r>
          </w:p>
        </w:tc>
        <w:tc>
          <w:tcPr>
            <w:tcW w:w="1134" w:type="dxa"/>
          </w:tcPr>
          <w:p w14:paraId="48E7B35E">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24</w:t>
            </w:r>
          </w:p>
        </w:tc>
        <w:tc>
          <w:tcPr>
            <w:tcW w:w="2126" w:type="dxa"/>
          </w:tcPr>
          <w:p w14:paraId="4BBED2B7">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170</w:t>
            </w:r>
          </w:p>
        </w:tc>
      </w:tr>
      <w:tr w14:paraId="1CA7516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3B63785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w:t>
            </w:r>
          </w:p>
        </w:tc>
        <w:tc>
          <w:tcPr>
            <w:tcW w:w="1701" w:type="dxa"/>
          </w:tcPr>
          <w:p w14:paraId="190730B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w:t>
            </w:r>
            <w:r>
              <w:rPr>
                <w:color w:val="000000" w:themeColor="text1"/>
                <w:sz w:val="21"/>
                <w:szCs w:val="21"/>
                <w14:textFill>
                  <w14:solidFill>
                    <w14:schemeClr w14:val="tx1"/>
                  </w14:solidFill>
                </w14:textFill>
              </w:rPr>
              <w:t>4.52</w:t>
            </w:r>
          </w:p>
        </w:tc>
        <w:tc>
          <w:tcPr>
            <w:tcW w:w="2126" w:type="dxa"/>
          </w:tcPr>
          <w:p w14:paraId="282A02F2">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w:t>
            </w:r>
            <w:r>
              <w:rPr>
                <w:color w:val="000000" w:themeColor="text1"/>
                <w:sz w:val="21"/>
                <w:szCs w:val="21"/>
                <w14:textFill>
                  <w14:solidFill>
                    <w14:schemeClr w14:val="tx1"/>
                  </w14:solidFill>
                </w14:textFill>
              </w:rPr>
              <w:t>50</w:t>
            </w:r>
          </w:p>
        </w:tc>
        <w:tc>
          <w:tcPr>
            <w:tcW w:w="1134" w:type="dxa"/>
          </w:tcPr>
          <w:p w14:paraId="1A6B7C69">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70</w:t>
            </w:r>
          </w:p>
        </w:tc>
        <w:tc>
          <w:tcPr>
            <w:tcW w:w="2126" w:type="dxa"/>
          </w:tcPr>
          <w:p w14:paraId="23002CBB">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w:t>
            </w:r>
            <w:r>
              <w:rPr>
                <w:color w:val="000000" w:themeColor="text1"/>
                <w:sz w:val="21"/>
                <w:szCs w:val="21"/>
                <w14:textFill>
                  <w14:solidFill>
                    <w14:schemeClr w14:val="tx1"/>
                  </w14:solidFill>
                </w14:textFill>
              </w:rPr>
              <w:t>50</w:t>
            </w:r>
          </w:p>
        </w:tc>
      </w:tr>
      <w:tr w14:paraId="6CB9E3A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43BE422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0</w:t>
            </w:r>
          </w:p>
        </w:tc>
        <w:tc>
          <w:tcPr>
            <w:tcW w:w="1701" w:type="dxa"/>
          </w:tcPr>
          <w:p w14:paraId="7E6EC77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7.77</w:t>
            </w:r>
          </w:p>
        </w:tc>
        <w:tc>
          <w:tcPr>
            <w:tcW w:w="2126" w:type="dxa"/>
          </w:tcPr>
          <w:p w14:paraId="6DA6804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80</w:t>
            </w:r>
          </w:p>
        </w:tc>
        <w:tc>
          <w:tcPr>
            <w:tcW w:w="1134" w:type="dxa"/>
          </w:tcPr>
          <w:p w14:paraId="11BA252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38</w:t>
            </w:r>
          </w:p>
        </w:tc>
        <w:tc>
          <w:tcPr>
            <w:tcW w:w="2126" w:type="dxa"/>
          </w:tcPr>
          <w:p w14:paraId="526081F9">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w:t>
            </w:r>
            <w:r>
              <w:rPr>
                <w:color w:val="000000" w:themeColor="text1"/>
                <w:sz w:val="21"/>
                <w:szCs w:val="21"/>
                <w14:textFill>
                  <w14:solidFill>
                    <w14:schemeClr w14:val="tx1"/>
                  </w14:solidFill>
                </w14:textFill>
              </w:rPr>
              <w:t>80</w:t>
            </w:r>
          </w:p>
        </w:tc>
      </w:tr>
    </w:tbl>
    <w:p w14:paraId="626642AA">
      <w:pPr>
        <w:pStyle w:val="4"/>
        <w:ind w:left="0"/>
        <w:rPr>
          <w:color w:val="000000" w:themeColor="text1"/>
          <w14:textFill>
            <w14:solidFill>
              <w14:schemeClr w14:val="tx1"/>
            </w14:solidFill>
          </w14:textFill>
        </w:rPr>
      </w:pPr>
      <w:bookmarkStart w:id="208" w:name="_Toc167365787"/>
      <w:r>
        <w:rPr>
          <w:rFonts w:hint="eastAsia"/>
          <w:color w:val="000000" w:themeColor="text1"/>
          <w14:textFill>
            <w14:solidFill>
              <w14:schemeClr w14:val="tx1"/>
            </w14:solidFill>
          </w14:textFill>
        </w:rPr>
        <w:t>添加匹配网络后过金属能量传输实验分析</w:t>
      </w:r>
      <w:bookmarkEnd w:id="208"/>
    </w:p>
    <w:p w14:paraId="24D593ED">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为了探究匹配网络对金属板在不同厚度下的能量传输效果的提升，针对前一小节提及的8种具有不同厚度的金属板进行了详尽的测试。在500kHz到1500kHz的频率范围内，对金属板进行了二端口</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的全面扫描。在获得原始数据后，进一步利用3.</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节中提到的同时共轭阻抗匹配理论计算，得出了每个频率点在经过匹配网络调整后的二端口</w:t>
      </w:r>
      <w:r>
        <w:rPr>
          <w:rFonts w:hint="eastAsia"/>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记作</w:t>
      </w:r>
      <w:r>
        <w:rPr>
          <w:rFonts w:hint="eastAsia"/>
          <w:b/>
          <w:i/>
          <w:color w:val="000000" w:themeColor="text1"/>
          <w14:textFill>
            <w14:solidFill>
              <w14:schemeClr w14:val="tx1"/>
            </w14:solidFill>
          </w14:textFill>
        </w:rPr>
        <w:t>S</w:t>
      </w:r>
      <w:r>
        <w:rPr>
          <w:rFonts w:hint="eastAsia"/>
          <w:b/>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以对比匹配前后的能量传输效率。值得注意的是，</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参数在微波工程中具有重要的意义，它的平方可以代表通过金属板的能量传输效率。因此，在本次研究中，本文主要关注</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参数以及匹配后的</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21</w:t>
      </w:r>
      <w:r>
        <w:rPr>
          <w:rFonts w:hint="eastAsia"/>
          <w:color w:val="000000" w:themeColor="text1"/>
          <w14:textFill>
            <w14:solidFill>
              <w14:schemeClr w14:val="tx1"/>
            </w14:solidFill>
          </w14:textFill>
        </w:rPr>
        <w:t>参数的幅值。</w:t>
      </w:r>
    </w:p>
    <w:p w14:paraId="5CC59B11">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293009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列出了不同厚度的金属板在声电通道中的</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与匹配后的</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21</w:t>
      </w:r>
      <w:r>
        <w:rPr>
          <w:rFonts w:hint="eastAsia"/>
          <w:color w:val="000000" w:themeColor="text1"/>
          <w14:textFill>
            <w14:solidFill>
              <w14:schemeClr w14:val="tx1"/>
            </w14:solidFill>
          </w14:textFill>
        </w:rPr>
        <w:t>参数的最大值，以及这些最大值所对应的频率点，</w:t>
      </w:r>
      <w:r>
        <w:rPr>
          <w:color w:val="000000" w:themeColor="text1"/>
          <w14:textFill>
            <w14:solidFill>
              <w14:schemeClr w14:val="tx1"/>
            </w14:solidFill>
          </w14:textFill>
        </w:rPr>
        <w:t>从表中</w:t>
      </w:r>
      <w:r>
        <w:rPr>
          <w:rFonts w:hint="eastAsia"/>
          <w:color w:val="000000" w:themeColor="text1"/>
          <w14:textFill>
            <w14:solidFill>
              <w14:schemeClr w14:val="tx1"/>
            </w14:solidFill>
          </w14:textFill>
        </w:rPr>
        <w:t>可以看出，</w:t>
      </w:r>
      <w:r>
        <w:rPr>
          <w:i/>
          <w:color w:val="000000" w:themeColor="text1"/>
          <w14:textFill>
            <w14:solidFill>
              <w14:schemeClr w14:val="tx1"/>
            </w14:solidFill>
          </w14:textFill>
        </w:rPr>
        <w:t>s</w:t>
      </w:r>
      <w:r>
        <w:rPr>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值与</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w:t>
      </w:r>
      <w:r>
        <w:rPr>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值最大值均出现在8mm金属板处，匹配后最大的</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w:t>
      </w:r>
      <w:r>
        <w:rPr>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幅值为-</w:t>
      </w:r>
      <w:r>
        <w:rPr>
          <w:color w:val="000000" w:themeColor="text1"/>
          <w14:textFill>
            <w14:solidFill>
              <w14:schemeClr w14:val="tx1"/>
            </w14:solidFill>
          </w14:textFill>
        </w:rPr>
        <w:t>1.80</w:t>
      </w:r>
      <w:r>
        <w:rPr>
          <w:rFonts w:hint="eastAsia"/>
          <w:color w:val="000000" w:themeColor="text1"/>
          <w14:textFill>
            <w14:solidFill>
              <w14:schemeClr w14:val="tx1"/>
            </w14:solidFill>
          </w14:textFill>
        </w:rPr>
        <w:t>dB，对应传输频率为1</w:t>
      </w:r>
      <w:r>
        <w:rPr>
          <w:color w:val="000000" w:themeColor="text1"/>
          <w14:textFill>
            <w14:solidFill>
              <w14:schemeClr w14:val="tx1"/>
            </w14:solidFill>
          </w14:textFill>
        </w:rPr>
        <w:t>140</w:t>
      </w:r>
      <w:r>
        <w:rPr>
          <w:rFonts w:hint="eastAsia"/>
          <w:color w:val="000000" w:themeColor="text1"/>
          <w14:textFill>
            <w14:solidFill>
              <w14:schemeClr w14:val="tx1"/>
            </w14:solidFill>
          </w14:textFill>
        </w:rPr>
        <w:t>kHz，最大传输效率为6</w:t>
      </w:r>
      <w:r>
        <w:rPr>
          <w:color w:val="000000" w:themeColor="text1"/>
          <w14:textFill>
            <w14:solidFill>
              <w14:schemeClr w14:val="tx1"/>
            </w14:solidFill>
          </w14:textFill>
        </w:rPr>
        <w:t>6.06%</w:t>
      </w:r>
      <w:r>
        <w:rPr>
          <w:rFonts w:hint="eastAsia"/>
          <w:color w:val="000000" w:themeColor="text1"/>
          <w14:textFill>
            <w14:solidFill>
              <w14:schemeClr w14:val="tx1"/>
            </w14:solidFill>
          </w14:textFill>
        </w:rPr>
        <w:t>，相比于匹配前的传输效率提升了约1</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在1</w:t>
      </w:r>
      <w:r>
        <w:rPr>
          <w:color w:val="000000" w:themeColor="text1"/>
          <w14:textFill>
            <w14:solidFill>
              <w14:schemeClr w14:val="tx1"/>
            </w14:solidFill>
          </w14:textFill>
        </w:rPr>
        <w:t>140kHz</w:t>
      </w:r>
      <w:r>
        <w:rPr>
          <w:rFonts w:hint="eastAsia"/>
          <w:color w:val="000000" w:themeColor="text1"/>
          <w14:textFill>
            <w14:solidFill>
              <w14:schemeClr w14:val="tx1"/>
            </w14:solidFill>
          </w14:textFill>
        </w:rPr>
        <w:t>频率下设计阻抗匹配电路。并实验测量出负载端接收到的功率。图5</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显示了8mm厚金属板声电通道通道源端与负载端同时阻抗匹配时，在5</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kHz到1</w:t>
      </w:r>
      <w:r>
        <w:rPr>
          <w:color w:val="000000" w:themeColor="text1"/>
          <w14:textFill>
            <w14:solidFill>
              <w14:schemeClr w14:val="tx1"/>
            </w14:solidFill>
          </w14:textFill>
        </w:rPr>
        <w:t>500</w:t>
      </w:r>
      <w:r>
        <w:rPr>
          <w:rFonts w:hint="eastAsia"/>
          <w:color w:val="000000" w:themeColor="text1"/>
          <w14:textFill>
            <w14:solidFill>
              <w14:schemeClr w14:val="tx1"/>
            </w14:solidFill>
          </w14:textFill>
        </w:rPr>
        <w:t>kHz范围内的匹配前与匹配后的能量传输效率，添加匹配电路前后的能量传输效率均在1</w:t>
      </w:r>
      <w:r>
        <w:rPr>
          <w:color w:val="000000" w:themeColor="text1"/>
          <w14:textFill>
            <w14:solidFill>
              <w14:schemeClr w14:val="tx1"/>
            </w14:solidFill>
          </w14:textFill>
        </w:rPr>
        <w:t>140</w:t>
      </w:r>
      <w:r>
        <w:rPr>
          <w:rFonts w:hint="eastAsia"/>
          <w:color w:val="000000" w:themeColor="text1"/>
          <w14:textFill>
            <w14:solidFill>
              <w14:schemeClr w14:val="tx1"/>
            </w14:solidFill>
          </w14:textFill>
        </w:rPr>
        <w:t>kHz频率处达到了最大值。</w:t>
      </w:r>
    </w:p>
    <w:p w14:paraId="20545A21">
      <w:pPr>
        <w:ind w:firstLine="518"/>
        <w:rPr>
          <w:color w:val="000000" w:themeColor="text1"/>
          <w14:textFill>
            <w14:solidFill>
              <w14:schemeClr w14:val="tx1"/>
            </w14:solidFill>
          </w14:textFill>
        </w:rPr>
      </w:pPr>
    </w:p>
    <w:p w14:paraId="487C62D9">
      <w:pPr>
        <w:ind w:firstLine="518"/>
        <w:rPr>
          <w:color w:val="000000" w:themeColor="text1"/>
          <w14:textFill>
            <w14:solidFill>
              <w14:schemeClr w14:val="tx1"/>
            </w14:solidFill>
          </w14:textFill>
        </w:rPr>
      </w:pPr>
    </w:p>
    <w:p w14:paraId="7849135E">
      <w:pPr>
        <w:pStyle w:val="6"/>
        <w:keepNext/>
        <w:spacing w:before="102" w:beforeLines="25" w:after="102" w:afterLines="25"/>
        <w:rPr>
          <w:color w:val="000000" w:themeColor="text1"/>
          <w14:textFill>
            <w14:solidFill>
              <w14:schemeClr w14:val="tx1"/>
            </w14:solidFill>
          </w14:textFill>
        </w:rPr>
      </w:pPr>
      <w:bookmarkStart w:id="209" w:name="_Ref162293009"/>
      <w:bookmarkStart w:id="210" w:name="_Toc163420676"/>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bookmarkEnd w:id="209"/>
      <w:r>
        <w:rPr>
          <w:rFonts w:hint="eastAsia"/>
          <w:color w:val="000000" w:themeColor="text1"/>
          <w14:textFill>
            <w14:solidFill>
              <w14:schemeClr w14:val="tx1"/>
            </w14:solidFill>
          </w14:textFill>
        </w:rPr>
        <w:t>不同厚度金属板</w:t>
      </w:r>
      <w:r>
        <w:rPr>
          <w:i/>
          <w:color w:val="000000" w:themeColor="text1"/>
          <w14:textFill>
            <w14:solidFill>
              <w14:schemeClr w14:val="tx1"/>
            </w14:solidFill>
          </w14:textFill>
        </w:rPr>
        <w:t>s</w:t>
      </w:r>
      <w:r>
        <w:rPr>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与</w:t>
      </w:r>
      <w:r>
        <w:rPr>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w:t>
      </w:r>
      <w:r>
        <w:rPr>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参数</w:t>
      </w:r>
      <w:bookmarkEnd w:id="210"/>
    </w:p>
    <w:tbl>
      <w:tblPr>
        <w:tblStyle w:val="27"/>
        <w:tblW w:w="7938"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8"/>
        <w:gridCol w:w="1276"/>
        <w:gridCol w:w="1842"/>
        <w:gridCol w:w="1418"/>
        <w:gridCol w:w="1984"/>
      </w:tblGrid>
      <w:tr w14:paraId="64B8D84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bottom w:val="single" w:color="auto" w:sz="4" w:space="0"/>
            </w:tcBorders>
          </w:tcPr>
          <w:p w14:paraId="735043F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金属壁厚度</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mm</w:t>
            </w:r>
            <w:r>
              <w:rPr>
                <w:color w:val="000000" w:themeColor="text1"/>
                <w:sz w:val="21"/>
                <w:szCs w:val="21"/>
                <w14:textFill>
                  <w14:solidFill>
                    <w14:schemeClr w14:val="tx1"/>
                  </w14:solidFill>
                </w14:textFill>
              </w:rPr>
              <w:t>)</w:t>
            </w:r>
          </w:p>
        </w:tc>
        <w:tc>
          <w:tcPr>
            <w:tcW w:w="1276" w:type="dxa"/>
            <w:tcBorders>
              <w:bottom w:val="single" w:color="auto" w:sz="4" w:space="0"/>
            </w:tcBorders>
          </w:tcPr>
          <w:p w14:paraId="11F8A119">
            <w:pPr>
              <w:widowControl w:val="0"/>
              <w:jc w:val="center"/>
              <w:rPr>
                <w:color w:val="000000" w:themeColor="text1"/>
                <w:sz w:val="21"/>
                <w:szCs w:val="21"/>
                <w14:textFill>
                  <w14:solidFill>
                    <w14:schemeClr w14:val="tx1"/>
                  </w14:solidFill>
                </w14:textFill>
              </w:rPr>
            </w:pPr>
            <w:r>
              <w:rPr>
                <w:i/>
                <w:color w:val="000000" w:themeColor="text1"/>
                <w:sz w:val="21"/>
                <w:szCs w:val="21"/>
                <w14:textFill>
                  <w14:solidFill>
                    <w14:schemeClr w14:val="tx1"/>
                  </w14:solidFill>
                </w14:textFill>
              </w:rPr>
              <w:t>s</w:t>
            </w:r>
            <w:r>
              <w:rPr>
                <w:color w:val="000000" w:themeColor="text1"/>
                <w:sz w:val="21"/>
                <w:szCs w:val="21"/>
                <w:vertAlign w:val="subscript"/>
                <w14:textFill>
                  <w14:solidFill>
                    <w14:schemeClr w14:val="tx1"/>
                  </w14:solidFill>
                </w14:textFill>
              </w:rPr>
              <w:t>21</w:t>
            </w:r>
            <w:r>
              <w:rPr>
                <w:rFonts w:hint="eastAsia"/>
                <w:color w:val="000000" w:themeColor="text1"/>
                <w:sz w:val="21"/>
                <w:szCs w:val="21"/>
                <w14:textFill>
                  <w14:solidFill>
                    <w14:schemeClr w14:val="tx1"/>
                  </w14:solidFill>
                </w14:textFill>
              </w:rPr>
              <w:t>最大值</w:t>
            </w:r>
          </w:p>
          <w:p w14:paraId="35359823">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dB</w:t>
            </w:r>
            <w:r>
              <w:rPr>
                <w:color w:val="000000" w:themeColor="text1"/>
                <w:sz w:val="21"/>
                <w:szCs w:val="21"/>
                <w14:textFill>
                  <w14:solidFill>
                    <w14:schemeClr w14:val="tx1"/>
                  </w14:solidFill>
                </w14:textFill>
              </w:rPr>
              <w:t>)</w:t>
            </w:r>
          </w:p>
        </w:tc>
        <w:tc>
          <w:tcPr>
            <w:tcW w:w="1842" w:type="dxa"/>
            <w:tcBorders>
              <w:bottom w:val="single" w:color="auto" w:sz="4" w:space="0"/>
            </w:tcBorders>
          </w:tcPr>
          <w:p w14:paraId="5EA63A84">
            <w:pPr>
              <w:widowControl w:val="0"/>
              <w:jc w:val="center"/>
              <w:rPr>
                <w:color w:val="000000" w:themeColor="text1"/>
                <w:sz w:val="21"/>
                <w:szCs w:val="21"/>
                <w14:textFill>
                  <w14:solidFill>
                    <w14:schemeClr w14:val="tx1"/>
                  </w14:solidFill>
                </w14:textFill>
              </w:rPr>
            </w:pPr>
            <w:r>
              <w:rPr>
                <w:i/>
                <w:color w:val="000000" w:themeColor="text1"/>
                <w:sz w:val="21"/>
                <w:szCs w:val="21"/>
                <w14:textFill>
                  <w14:solidFill>
                    <w14:schemeClr w14:val="tx1"/>
                  </w14:solidFill>
                </w14:textFill>
              </w:rPr>
              <w:t>s</w:t>
            </w:r>
            <w:r>
              <w:rPr>
                <w:color w:val="000000" w:themeColor="text1"/>
                <w:sz w:val="21"/>
                <w:szCs w:val="21"/>
                <w:vertAlign w:val="subscript"/>
                <w14:textFill>
                  <w14:solidFill>
                    <w14:schemeClr w14:val="tx1"/>
                  </w14:solidFill>
                </w14:textFill>
              </w:rPr>
              <w:t>21</w:t>
            </w:r>
            <w:r>
              <w:rPr>
                <w:rFonts w:hint="eastAsia"/>
                <w:color w:val="000000" w:themeColor="text1"/>
                <w:sz w:val="21"/>
                <w:szCs w:val="21"/>
                <w14:textFill>
                  <w14:solidFill>
                    <w14:schemeClr w14:val="tx1"/>
                  </w14:solidFill>
                </w14:textFill>
              </w:rPr>
              <w:t>最大值对应频率(</w:t>
            </w:r>
            <w:r>
              <w:rPr>
                <w:color w:val="000000" w:themeColor="text1"/>
                <w:sz w:val="21"/>
                <w:szCs w:val="21"/>
                <w14:textFill>
                  <w14:solidFill>
                    <w14:schemeClr w14:val="tx1"/>
                  </w14:solidFill>
                </w14:textFill>
              </w:rPr>
              <w:t>kHz)</w:t>
            </w:r>
          </w:p>
        </w:tc>
        <w:tc>
          <w:tcPr>
            <w:tcW w:w="1418" w:type="dxa"/>
            <w:tcBorders>
              <w:bottom w:val="single" w:color="auto" w:sz="4" w:space="0"/>
            </w:tcBorders>
          </w:tcPr>
          <w:p w14:paraId="107C09C2">
            <w:pPr>
              <w:widowControl w:val="0"/>
              <w:jc w:val="center"/>
              <w:rPr>
                <w:color w:val="000000" w:themeColor="text1"/>
                <w:sz w:val="21"/>
                <w:szCs w:val="21"/>
                <w14:textFill>
                  <w14:solidFill>
                    <w14:schemeClr w14:val="tx1"/>
                  </w14:solidFill>
                </w14:textFill>
              </w:rPr>
            </w:pPr>
            <w:r>
              <w:rPr>
                <w:i/>
                <w:color w:val="000000" w:themeColor="text1"/>
                <w:sz w:val="21"/>
                <w:szCs w:val="21"/>
                <w14:textFill>
                  <w14:solidFill>
                    <w14:schemeClr w14:val="tx1"/>
                  </w14:solidFill>
                </w14:textFill>
              </w:rPr>
              <w:t>s</w:t>
            </w:r>
            <w:r>
              <w:rPr>
                <w:rFonts w:hint="eastAsia"/>
                <w:color w:val="000000" w:themeColor="text1"/>
                <w:sz w:val="21"/>
                <w:szCs w:val="21"/>
                <w:vertAlign w:val="subscript"/>
                <w14:textFill>
                  <w14:solidFill>
                    <w14:schemeClr w14:val="tx1"/>
                  </w14:solidFill>
                </w14:textFill>
              </w:rPr>
              <w:t>m</w:t>
            </w:r>
            <w:r>
              <w:rPr>
                <w:color w:val="000000" w:themeColor="text1"/>
                <w:sz w:val="21"/>
                <w:szCs w:val="21"/>
                <w:vertAlign w:val="subscript"/>
                <w14:textFill>
                  <w14:solidFill>
                    <w14:schemeClr w14:val="tx1"/>
                  </w14:solidFill>
                </w14:textFill>
              </w:rPr>
              <w:t>21</w:t>
            </w:r>
            <w:r>
              <w:rPr>
                <w:rFonts w:hint="eastAsia"/>
                <w:color w:val="000000" w:themeColor="text1"/>
                <w:sz w:val="21"/>
                <w:szCs w:val="21"/>
                <w14:textFill>
                  <w14:solidFill>
                    <w14:schemeClr w14:val="tx1"/>
                  </w14:solidFill>
                </w14:textFill>
              </w:rPr>
              <w:t>最大值(dB</w:t>
            </w:r>
            <w:r>
              <w:rPr>
                <w:color w:val="000000" w:themeColor="text1"/>
                <w:sz w:val="21"/>
                <w:szCs w:val="21"/>
                <w14:textFill>
                  <w14:solidFill>
                    <w14:schemeClr w14:val="tx1"/>
                  </w14:solidFill>
                </w14:textFill>
              </w:rPr>
              <w:t>)</w:t>
            </w:r>
          </w:p>
        </w:tc>
        <w:tc>
          <w:tcPr>
            <w:tcW w:w="1984" w:type="dxa"/>
            <w:tcBorders>
              <w:bottom w:val="single" w:color="auto" w:sz="4" w:space="0"/>
            </w:tcBorders>
          </w:tcPr>
          <w:p w14:paraId="0C274218">
            <w:pPr>
              <w:widowControl w:val="0"/>
              <w:jc w:val="center"/>
              <w:rPr>
                <w:color w:val="000000" w:themeColor="text1"/>
                <w:sz w:val="21"/>
                <w:szCs w:val="21"/>
                <w14:textFill>
                  <w14:solidFill>
                    <w14:schemeClr w14:val="tx1"/>
                  </w14:solidFill>
                </w14:textFill>
              </w:rPr>
            </w:pPr>
            <w:r>
              <w:rPr>
                <w:i/>
                <w:color w:val="000000" w:themeColor="text1"/>
                <w:sz w:val="21"/>
                <w:szCs w:val="21"/>
                <w14:textFill>
                  <w14:solidFill>
                    <w14:schemeClr w14:val="tx1"/>
                  </w14:solidFill>
                </w14:textFill>
              </w:rPr>
              <w:t>s</w:t>
            </w:r>
            <w:r>
              <w:rPr>
                <w:color w:val="000000" w:themeColor="text1"/>
                <w:sz w:val="21"/>
                <w:szCs w:val="21"/>
                <w:vertAlign w:val="subscript"/>
                <w14:textFill>
                  <w14:solidFill>
                    <w14:schemeClr w14:val="tx1"/>
                  </w14:solidFill>
                </w14:textFill>
              </w:rPr>
              <w:t>m21</w:t>
            </w:r>
            <w:r>
              <w:rPr>
                <w:rFonts w:hint="eastAsia"/>
                <w:color w:val="000000" w:themeColor="text1"/>
                <w:sz w:val="21"/>
                <w:szCs w:val="21"/>
                <w14:textFill>
                  <w14:solidFill>
                    <w14:schemeClr w14:val="tx1"/>
                  </w14:solidFill>
                </w14:textFill>
              </w:rPr>
              <w:t>最大值对应频率(</w:t>
            </w:r>
            <w:r>
              <w:rPr>
                <w:color w:val="000000" w:themeColor="text1"/>
                <w:sz w:val="21"/>
                <w:szCs w:val="21"/>
                <w14:textFill>
                  <w14:solidFill>
                    <w14:schemeClr w14:val="tx1"/>
                  </w14:solidFill>
                </w14:textFill>
              </w:rPr>
              <w:t>kHz)</w:t>
            </w:r>
          </w:p>
        </w:tc>
      </w:tr>
      <w:tr w14:paraId="3C3674D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top w:val="single" w:color="auto" w:sz="4" w:space="0"/>
              <w:bottom w:val="nil"/>
            </w:tcBorders>
          </w:tcPr>
          <w:p w14:paraId="55340FE5">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1276" w:type="dxa"/>
            <w:tcBorders>
              <w:top w:val="single" w:color="auto" w:sz="4" w:space="0"/>
              <w:bottom w:val="nil"/>
            </w:tcBorders>
          </w:tcPr>
          <w:p w14:paraId="4AA2772A">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7.934</w:t>
            </w:r>
          </w:p>
        </w:tc>
        <w:tc>
          <w:tcPr>
            <w:tcW w:w="1842" w:type="dxa"/>
            <w:tcBorders>
              <w:top w:val="single" w:color="auto" w:sz="4" w:space="0"/>
              <w:bottom w:val="nil"/>
            </w:tcBorders>
          </w:tcPr>
          <w:p w14:paraId="02E76A07">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20</w:t>
            </w:r>
          </w:p>
        </w:tc>
        <w:tc>
          <w:tcPr>
            <w:tcW w:w="1418" w:type="dxa"/>
            <w:tcBorders>
              <w:top w:val="single" w:color="auto" w:sz="4" w:space="0"/>
              <w:bottom w:val="nil"/>
            </w:tcBorders>
          </w:tcPr>
          <w:p w14:paraId="4501D28E">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388</w:t>
            </w:r>
          </w:p>
        </w:tc>
        <w:tc>
          <w:tcPr>
            <w:tcW w:w="1984" w:type="dxa"/>
            <w:tcBorders>
              <w:top w:val="single" w:color="auto" w:sz="4" w:space="0"/>
              <w:bottom w:val="nil"/>
            </w:tcBorders>
          </w:tcPr>
          <w:p w14:paraId="6D0A3C53">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430</w:t>
            </w:r>
          </w:p>
        </w:tc>
      </w:tr>
      <w:tr w14:paraId="1403860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top w:val="nil"/>
            </w:tcBorders>
          </w:tcPr>
          <w:p w14:paraId="247CB53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1276" w:type="dxa"/>
            <w:tcBorders>
              <w:top w:val="nil"/>
            </w:tcBorders>
          </w:tcPr>
          <w:p w14:paraId="2DDD405C">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155</w:t>
            </w:r>
          </w:p>
        </w:tc>
        <w:tc>
          <w:tcPr>
            <w:tcW w:w="1842" w:type="dxa"/>
            <w:tcBorders>
              <w:top w:val="nil"/>
            </w:tcBorders>
          </w:tcPr>
          <w:p w14:paraId="14FC5A93">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50</w:t>
            </w:r>
          </w:p>
        </w:tc>
        <w:tc>
          <w:tcPr>
            <w:tcW w:w="1418" w:type="dxa"/>
            <w:tcBorders>
              <w:top w:val="nil"/>
            </w:tcBorders>
          </w:tcPr>
          <w:p w14:paraId="25D41863">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458</w:t>
            </w:r>
          </w:p>
        </w:tc>
        <w:tc>
          <w:tcPr>
            <w:tcW w:w="1984" w:type="dxa"/>
            <w:tcBorders>
              <w:top w:val="nil"/>
            </w:tcBorders>
          </w:tcPr>
          <w:p w14:paraId="12CCB882">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30</w:t>
            </w:r>
          </w:p>
        </w:tc>
      </w:tr>
      <w:tr w14:paraId="56A25BC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41A49F5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1276" w:type="dxa"/>
          </w:tcPr>
          <w:p w14:paraId="496D648E">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45</w:t>
            </w:r>
          </w:p>
        </w:tc>
        <w:tc>
          <w:tcPr>
            <w:tcW w:w="1842" w:type="dxa"/>
          </w:tcPr>
          <w:p w14:paraId="7EBBA250">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30</w:t>
            </w:r>
          </w:p>
        </w:tc>
        <w:tc>
          <w:tcPr>
            <w:tcW w:w="1418" w:type="dxa"/>
          </w:tcPr>
          <w:p w14:paraId="722A50FC">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8</w:t>
            </w:r>
          </w:p>
        </w:tc>
        <w:tc>
          <w:tcPr>
            <w:tcW w:w="1984" w:type="dxa"/>
          </w:tcPr>
          <w:p w14:paraId="431A8A3F">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30</w:t>
            </w:r>
          </w:p>
        </w:tc>
      </w:tr>
      <w:tr w14:paraId="4CA650A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221BF23E">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1276" w:type="dxa"/>
          </w:tcPr>
          <w:p w14:paraId="28D577BB">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37</w:t>
            </w:r>
          </w:p>
        </w:tc>
        <w:tc>
          <w:tcPr>
            <w:tcW w:w="1842" w:type="dxa"/>
          </w:tcPr>
          <w:p w14:paraId="76730AA4">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60</w:t>
            </w:r>
          </w:p>
        </w:tc>
        <w:tc>
          <w:tcPr>
            <w:tcW w:w="1418" w:type="dxa"/>
          </w:tcPr>
          <w:p w14:paraId="0465FE35">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15</w:t>
            </w:r>
          </w:p>
        </w:tc>
        <w:tc>
          <w:tcPr>
            <w:tcW w:w="1984" w:type="dxa"/>
          </w:tcPr>
          <w:p w14:paraId="090262E4">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60</w:t>
            </w:r>
          </w:p>
        </w:tc>
      </w:tr>
      <w:tr w14:paraId="237756E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2512D6A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p>
        </w:tc>
        <w:tc>
          <w:tcPr>
            <w:tcW w:w="1276" w:type="dxa"/>
          </w:tcPr>
          <w:p w14:paraId="5B5BAD83">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10</w:t>
            </w:r>
          </w:p>
        </w:tc>
        <w:tc>
          <w:tcPr>
            <w:tcW w:w="1842" w:type="dxa"/>
          </w:tcPr>
          <w:p w14:paraId="4A4E6959">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70</w:t>
            </w:r>
          </w:p>
        </w:tc>
        <w:tc>
          <w:tcPr>
            <w:tcW w:w="1418" w:type="dxa"/>
          </w:tcPr>
          <w:p w14:paraId="52F7A59F">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39</w:t>
            </w:r>
          </w:p>
        </w:tc>
        <w:tc>
          <w:tcPr>
            <w:tcW w:w="1984" w:type="dxa"/>
          </w:tcPr>
          <w:p w14:paraId="3ACB77C1">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70</w:t>
            </w:r>
          </w:p>
        </w:tc>
      </w:tr>
      <w:tr w14:paraId="70086D0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58135F2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p>
        </w:tc>
        <w:tc>
          <w:tcPr>
            <w:tcW w:w="1276" w:type="dxa"/>
          </w:tcPr>
          <w:p w14:paraId="1E4A7B02">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7</w:t>
            </w:r>
          </w:p>
        </w:tc>
        <w:tc>
          <w:tcPr>
            <w:tcW w:w="1842" w:type="dxa"/>
          </w:tcPr>
          <w:p w14:paraId="3A8BAD70">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40</w:t>
            </w:r>
          </w:p>
        </w:tc>
        <w:tc>
          <w:tcPr>
            <w:tcW w:w="1418" w:type="dxa"/>
          </w:tcPr>
          <w:p w14:paraId="1F7835EA">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80</w:t>
            </w:r>
          </w:p>
        </w:tc>
        <w:tc>
          <w:tcPr>
            <w:tcW w:w="1984" w:type="dxa"/>
          </w:tcPr>
          <w:p w14:paraId="0C23953B">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40</w:t>
            </w:r>
          </w:p>
        </w:tc>
      </w:tr>
      <w:tr w14:paraId="769205B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506E4E5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w:t>
            </w:r>
          </w:p>
        </w:tc>
        <w:tc>
          <w:tcPr>
            <w:tcW w:w="1276" w:type="dxa"/>
          </w:tcPr>
          <w:p w14:paraId="0B252876">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6.5</w:t>
            </w:r>
          </w:p>
        </w:tc>
        <w:tc>
          <w:tcPr>
            <w:tcW w:w="1842" w:type="dxa"/>
          </w:tcPr>
          <w:p w14:paraId="270CB3D4">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70</w:t>
            </w:r>
          </w:p>
        </w:tc>
        <w:tc>
          <w:tcPr>
            <w:tcW w:w="1418" w:type="dxa"/>
          </w:tcPr>
          <w:p w14:paraId="5BA64325">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95</w:t>
            </w:r>
          </w:p>
        </w:tc>
        <w:tc>
          <w:tcPr>
            <w:tcW w:w="1984" w:type="dxa"/>
          </w:tcPr>
          <w:p w14:paraId="0E8786A4">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80</w:t>
            </w:r>
          </w:p>
        </w:tc>
      </w:tr>
      <w:tr w14:paraId="20805D3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5EC417B6">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w:t>
            </w:r>
          </w:p>
        </w:tc>
        <w:tc>
          <w:tcPr>
            <w:tcW w:w="1276" w:type="dxa"/>
          </w:tcPr>
          <w:p w14:paraId="33FF7786">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74</w:t>
            </w:r>
          </w:p>
        </w:tc>
        <w:tc>
          <w:tcPr>
            <w:tcW w:w="1842" w:type="dxa"/>
          </w:tcPr>
          <w:p w14:paraId="7004887E">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50</w:t>
            </w:r>
          </w:p>
        </w:tc>
        <w:tc>
          <w:tcPr>
            <w:tcW w:w="1418" w:type="dxa"/>
          </w:tcPr>
          <w:p w14:paraId="54965D0B">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22</w:t>
            </w:r>
          </w:p>
        </w:tc>
        <w:tc>
          <w:tcPr>
            <w:tcW w:w="1984" w:type="dxa"/>
          </w:tcPr>
          <w:p w14:paraId="46A8BF6C">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00</w:t>
            </w:r>
          </w:p>
        </w:tc>
      </w:tr>
      <w:tr w14:paraId="558FAE0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Pr>
          <w:p w14:paraId="53D53B2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0</w:t>
            </w:r>
          </w:p>
        </w:tc>
        <w:tc>
          <w:tcPr>
            <w:tcW w:w="1276" w:type="dxa"/>
          </w:tcPr>
          <w:p w14:paraId="72E2DDB2">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8.60</w:t>
            </w:r>
          </w:p>
        </w:tc>
        <w:tc>
          <w:tcPr>
            <w:tcW w:w="1842" w:type="dxa"/>
          </w:tcPr>
          <w:p w14:paraId="39EC9981">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80</w:t>
            </w:r>
          </w:p>
        </w:tc>
        <w:tc>
          <w:tcPr>
            <w:tcW w:w="1418" w:type="dxa"/>
          </w:tcPr>
          <w:p w14:paraId="7FE7E7E6">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6.18</w:t>
            </w:r>
          </w:p>
        </w:tc>
        <w:tc>
          <w:tcPr>
            <w:tcW w:w="1984" w:type="dxa"/>
          </w:tcPr>
          <w:p w14:paraId="7DBB9389">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0</w:t>
            </w:r>
          </w:p>
        </w:tc>
      </w:tr>
    </w:tbl>
    <w:p w14:paraId="461BC279">
      <w:pPr>
        <w:keepNext/>
        <w:jc w:val="center"/>
      </w:pPr>
      <w:r>
        <w:drawing>
          <wp:inline distT="0" distB="0" distL="0" distR="0">
            <wp:extent cx="2879725" cy="2414270"/>
            <wp:effectExtent l="0" t="0" r="0" b="5080"/>
            <wp:docPr id="51" name="图片 51" descr="D:\桌面\论文图片_修改\匹配前与匹配后能量传输效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D:\桌面\论文图片_修改\匹配前与匹配后能量传输效率.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a:xfrm>
                      <a:off x="0" y="0"/>
                      <a:ext cx="2880000" cy="2414878"/>
                    </a:xfrm>
                    <a:prstGeom prst="rect">
                      <a:avLst/>
                    </a:prstGeom>
                    <a:noFill/>
                    <a:ln>
                      <a:noFill/>
                    </a:ln>
                  </pic:spPr>
                </pic:pic>
              </a:graphicData>
            </a:graphic>
          </wp:inline>
        </w:drawing>
      </w:r>
    </w:p>
    <w:p w14:paraId="3CFDD646">
      <w:pPr>
        <w:pStyle w:val="6"/>
        <w:spacing w:before="81" w:after="204"/>
      </w:pPr>
      <w:bookmarkStart w:id="211" w:name="_Toc166849958"/>
      <w:r>
        <w:rPr>
          <w:rFonts w:hint="eastAsia"/>
        </w:rPr>
        <w:t>图</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t>.</w:t>
      </w:r>
      <w:r>
        <w:fldChar w:fldCharType="begin"/>
      </w:r>
      <w:r>
        <w:instrText xml:space="preserve"> </w:instrText>
      </w:r>
      <w:r>
        <w:rPr>
          <w:rFonts w:hint="eastAsia"/>
        </w:rPr>
        <w:instrText xml:space="preserve">SEQ 图 \* ARABIC \s 1</w:instrText>
      </w:r>
      <w:r>
        <w:instrText xml:space="preserve"> </w:instrText>
      </w:r>
      <w:r>
        <w:fldChar w:fldCharType="separate"/>
      </w:r>
      <w:r>
        <w:t>8</w:t>
      </w:r>
      <w:r>
        <w:fldChar w:fldCharType="end"/>
      </w:r>
      <w:r>
        <w:rPr>
          <w:rFonts w:hint="eastAsia"/>
          <w:color w:val="000000" w:themeColor="text1"/>
          <w14:textFill>
            <w14:solidFill>
              <w14:schemeClr w14:val="tx1"/>
            </w14:solidFill>
          </w14:textFill>
        </w:rPr>
        <w:t>通道匹配前与匹配后能量传输效率</w:t>
      </w:r>
      <w:bookmarkEnd w:id="211"/>
    </w:p>
    <w:p w14:paraId="0BACC531">
      <w:pPr>
        <w:ind w:firstLine="518"/>
        <w:jc w:val="both"/>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293149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4</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是选择5mm和8mm的两种金属壁厚度计算得到的匹配后端口阻抗值和根据3</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节阻抗匹配电路设计方法选择的匹配网络拓扑结构，以及对声电通道的源端与负载端进行同时共轭匹配的匹配前与匹配后的测量得到的二次侧能量传输功率。</w:t>
      </w:r>
    </w:p>
    <w:p w14:paraId="0EC31BEE">
      <w:pPr>
        <w:pStyle w:val="6"/>
        <w:keepNext/>
        <w:spacing w:before="102" w:beforeLines="25" w:after="102" w:afterLines="25"/>
        <w:rPr>
          <w:color w:val="000000" w:themeColor="text1"/>
          <w14:textFill>
            <w14:solidFill>
              <w14:schemeClr w14:val="tx1"/>
            </w14:solidFill>
          </w14:textFill>
        </w:rPr>
      </w:pPr>
      <w:bookmarkStart w:id="212" w:name="_Ref162293149"/>
      <w:bookmarkStart w:id="213" w:name="_Toc163420677"/>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bookmarkEnd w:id="212"/>
      <w:r>
        <w:rPr>
          <w:rFonts w:hint="eastAsia"/>
          <w:color w:val="000000" w:themeColor="text1"/>
          <w14:textFill>
            <w14:solidFill>
              <w14:schemeClr w14:val="tx1"/>
            </w14:solidFill>
          </w14:textFill>
        </w:rPr>
        <w:t>部分厚度金属进行匹配后的传输效率</w:t>
      </w:r>
      <w:bookmarkEnd w:id="213"/>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3"/>
        <w:gridCol w:w="1559"/>
        <w:gridCol w:w="1276"/>
        <w:gridCol w:w="1417"/>
        <w:gridCol w:w="1985"/>
      </w:tblGrid>
      <w:tr w14:paraId="67BCB03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tcBorders>
              <w:bottom w:val="single" w:color="auto" w:sz="4" w:space="0"/>
            </w:tcBorders>
          </w:tcPr>
          <w:p w14:paraId="6A4F37A0">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金属壁厚度</w:t>
            </w:r>
          </w:p>
        </w:tc>
        <w:tc>
          <w:tcPr>
            <w:tcW w:w="1559" w:type="dxa"/>
            <w:tcBorders>
              <w:bottom w:val="single" w:color="auto" w:sz="4" w:space="0"/>
            </w:tcBorders>
          </w:tcPr>
          <w:p w14:paraId="21A9FD7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Z</w:t>
            </w:r>
            <w:r>
              <w:rPr>
                <w:color w:val="000000" w:themeColor="text1"/>
                <w:sz w:val="21"/>
                <w:szCs w:val="21"/>
                <w:vertAlign w:val="subscript"/>
                <w14:textFill>
                  <w14:solidFill>
                    <w14:schemeClr w14:val="tx1"/>
                  </w14:solidFill>
                </w14:textFill>
              </w:rPr>
              <w:t>TX</w:t>
            </w:r>
            <w:r>
              <w:rPr>
                <w:color w:val="000000" w:themeColor="text1"/>
                <w:sz w:val="21"/>
                <w:szCs w:val="21"/>
                <w14:textFill>
                  <w14:solidFill>
                    <w14:schemeClr w14:val="tx1"/>
                  </w14:solidFill>
                </w14:textFill>
              </w:rPr>
              <w:t>/Z</w:t>
            </w:r>
            <w:r>
              <w:rPr>
                <w:color w:val="000000" w:themeColor="text1"/>
                <w:sz w:val="21"/>
                <w:szCs w:val="21"/>
                <w:vertAlign w:val="subscript"/>
                <w14:textFill>
                  <w14:solidFill>
                    <w14:schemeClr w14:val="tx1"/>
                  </w14:solidFill>
                </w14:textFill>
              </w:rPr>
              <w:t>RX</w:t>
            </w:r>
          </w:p>
          <w:p w14:paraId="69A36E45">
            <w:pPr>
              <w:widowControl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Ω)</w:t>
            </w:r>
          </w:p>
        </w:tc>
        <w:tc>
          <w:tcPr>
            <w:tcW w:w="1276" w:type="dxa"/>
            <w:tcBorders>
              <w:bottom w:val="single" w:color="auto" w:sz="4" w:space="0"/>
            </w:tcBorders>
          </w:tcPr>
          <w:p w14:paraId="741D471F">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匹配网络拓扑</w:t>
            </w:r>
          </w:p>
        </w:tc>
        <w:tc>
          <w:tcPr>
            <w:tcW w:w="1417" w:type="dxa"/>
            <w:tcBorders>
              <w:bottom w:val="single" w:color="auto" w:sz="4" w:space="0"/>
            </w:tcBorders>
          </w:tcPr>
          <w:p w14:paraId="34C21BD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匹配前功率</w:t>
            </w:r>
          </w:p>
          <w:p w14:paraId="27EBFA69">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mW)</w:t>
            </w:r>
          </w:p>
        </w:tc>
        <w:tc>
          <w:tcPr>
            <w:tcW w:w="1985" w:type="dxa"/>
            <w:tcBorders>
              <w:bottom w:val="single" w:color="auto" w:sz="4" w:space="0"/>
            </w:tcBorders>
          </w:tcPr>
          <w:p w14:paraId="5776444E">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文匹配后功率</w:t>
            </w:r>
          </w:p>
          <w:p w14:paraId="7954802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mW)</w:t>
            </w:r>
          </w:p>
        </w:tc>
      </w:tr>
      <w:tr w14:paraId="40022EA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tcBorders>
              <w:top w:val="nil"/>
              <w:bottom w:val="nil"/>
            </w:tcBorders>
          </w:tcPr>
          <w:p w14:paraId="2C954CBD">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mm</w:t>
            </w:r>
          </w:p>
        </w:tc>
        <w:tc>
          <w:tcPr>
            <w:tcW w:w="1559" w:type="dxa"/>
            <w:tcBorders>
              <w:top w:val="nil"/>
              <w:bottom w:val="nil"/>
            </w:tcBorders>
          </w:tcPr>
          <w:p w14:paraId="17DC362D">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2.42-j176.09</w:t>
            </w:r>
          </w:p>
        </w:tc>
        <w:tc>
          <w:tcPr>
            <w:tcW w:w="1276" w:type="dxa"/>
            <w:tcBorders>
              <w:top w:val="nil"/>
              <w:bottom w:val="nil"/>
            </w:tcBorders>
          </w:tcPr>
          <w:p w14:paraId="4A756B0E">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sLpC</w:t>
            </w:r>
          </w:p>
        </w:tc>
        <w:tc>
          <w:tcPr>
            <w:tcW w:w="1417" w:type="dxa"/>
            <w:tcBorders>
              <w:top w:val="nil"/>
              <w:bottom w:val="nil"/>
            </w:tcBorders>
          </w:tcPr>
          <w:p w14:paraId="4D1DD9AC">
            <w:pPr>
              <w:widowControl w:val="0"/>
              <w:jc w:val="center"/>
              <w:rPr>
                <w:b/>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67.0</w:t>
            </w:r>
          </w:p>
        </w:tc>
        <w:tc>
          <w:tcPr>
            <w:tcW w:w="1985" w:type="dxa"/>
            <w:tcBorders>
              <w:top w:val="nil"/>
              <w:bottom w:val="nil"/>
            </w:tcBorders>
          </w:tcPr>
          <w:p w14:paraId="72A49AAA">
            <w:pPr>
              <w:widowControl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572.6</w:t>
            </w:r>
          </w:p>
        </w:tc>
      </w:tr>
      <w:tr w14:paraId="4B07EA1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tcBorders>
              <w:top w:val="nil"/>
            </w:tcBorders>
          </w:tcPr>
          <w:p w14:paraId="1FD8DE1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mm</w:t>
            </w:r>
          </w:p>
        </w:tc>
        <w:tc>
          <w:tcPr>
            <w:tcW w:w="1559" w:type="dxa"/>
            <w:tcBorders>
              <w:top w:val="nil"/>
            </w:tcBorders>
          </w:tcPr>
          <w:p w14:paraId="3F623395">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w:t>
            </w:r>
            <w:r>
              <w:rPr>
                <w:color w:val="000000" w:themeColor="text1"/>
                <w:sz w:val="21"/>
                <w:szCs w:val="21"/>
                <w14:textFill>
                  <w14:solidFill>
                    <w14:schemeClr w14:val="tx1"/>
                  </w14:solidFill>
                </w14:textFill>
              </w:rPr>
              <w:t>2.97+</w:t>
            </w:r>
            <w:r>
              <w:rPr>
                <w:rFonts w:hint="eastAsia"/>
                <w:color w:val="000000" w:themeColor="text1"/>
                <w:sz w:val="21"/>
                <w:szCs w:val="21"/>
                <w14:textFill>
                  <w14:solidFill>
                    <w14:schemeClr w14:val="tx1"/>
                  </w14:solidFill>
                </w14:textFill>
              </w:rPr>
              <w:t>j</w:t>
            </w:r>
            <w:r>
              <w:rPr>
                <w:color w:val="000000" w:themeColor="text1"/>
                <w:sz w:val="21"/>
                <w:szCs w:val="21"/>
                <w14:textFill>
                  <w14:solidFill>
                    <w14:schemeClr w14:val="tx1"/>
                  </w14:solidFill>
                </w14:textFill>
              </w:rPr>
              <w:t>78.58</w:t>
            </w:r>
          </w:p>
        </w:tc>
        <w:tc>
          <w:tcPr>
            <w:tcW w:w="1276" w:type="dxa"/>
            <w:tcBorders>
              <w:top w:val="nil"/>
            </w:tcBorders>
          </w:tcPr>
          <w:p w14:paraId="05A95427">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s</w:t>
            </w:r>
            <w:r>
              <w:rPr>
                <w:color w:val="000000" w:themeColor="text1"/>
                <w:sz w:val="21"/>
                <w:szCs w:val="21"/>
                <w14:textFill>
                  <w14:solidFill>
                    <w14:schemeClr w14:val="tx1"/>
                  </w14:solidFill>
                </w14:textFill>
              </w:rPr>
              <w:t>CpL</w:t>
            </w:r>
          </w:p>
        </w:tc>
        <w:tc>
          <w:tcPr>
            <w:tcW w:w="1417" w:type="dxa"/>
            <w:tcBorders>
              <w:top w:val="nil"/>
            </w:tcBorders>
          </w:tcPr>
          <w:p w14:paraId="4FBAA9E0">
            <w:pPr>
              <w:widowControl w:val="0"/>
              <w:jc w:val="center"/>
              <w:rPr>
                <w:b/>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96.9</w:t>
            </w:r>
          </w:p>
        </w:tc>
        <w:tc>
          <w:tcPr>
            <w:tcW w:w="1985" w:type="dxa"/>
            <w:tcBorders>
              <w:top w:val="nil"/>
            </w:tcBorders>
          </w:tcPr>
          <w:p w14:paraId="6949B439">
            <w:pPr>
              <w:widowControl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592.9</w:t>
            </w:r>
          </w:p>
        </w:tc>
      </w:tr>
    </w:tbl>
    <w:p w14:paraId="43F43421">
      <w:pPr>
        <w:ind w:firstLine="518"/>
        <w:jc w:val="both"/>
        <w:rPr>
          <w:b/>
          <w:color w:val="000000" w:themeColor="text1"/>
          <w14:textFill>
            <w14:solidFill>
              <w14:schemeClr w14:val="tx1"/>
            </w14:solidFill>
          </w14:textFill>
        </w:rPr>
      </w:pPr>
    </w:p>
    <w:p w14:paraId="3757BB1A">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实验结果表明，在声电通道的两端同时进行共轭阻抗匹配后，二次侧负载接收到的功率大幅提高。在发射端功率有限的条件</w:t>
      </w:r>
      <w:r>
        <w:rPr>
          <w:rFonts w:hint="eastAsia"/>
          <w:color w:val="000000" w:themeColor="text1"/>
          <w:spacing w:val="-20"/>
          <w14:textFill>
            <w14:solidFill>
              <w14:schemeClr w14:val="tx1"/>
            </w14:solidFill>
          </w14:textFill>
        </w:rPr>
        <w:t>下，添</w:t>
      </w:r>
      <w:r>
        <w:rPr>
          <w:rFonts w:hint="eastAsia"/>
          <w:color w:val="000000" w:themeColor="text1"/>
          <w14:textFill>
            <w14:solidFill>
              <w14:schemeClr w14:val="tx1"/>
            </w14:solidFill>
          </w14:textFill>
        </w:rPr>
        <w:t>加匹配网络可使传输到金属内部的电能更</w:t>
      </w:r>
      <w:r>
        <w:rPr>
          <w:rFonts w:hint="eastAsia"/>
          <w:color w:val="000000" w:themeColor="text1"/>
          <w:spacing w:val="-20"/>
          <w14:textFill>
            <w14:solidFill>
              <w14:schemeClr w14:val="tx1"/>
            </w14:solidFill>
          </w14:textFill>
        </w:rPr>
        <w:t>多，这</w:t>
      </w:r>
      <w:r>
        <w:rPr>
          <w:rFonts w:hint="eastAsia"/>
          <w:color w:val="000000" w:themeColor="text1"/>
          <w14:textFill>
            <w14:solidFill>
              <w14:schemeClr w14:val="tx1"/>
            </w14:solidFill>
          </w14:textFill>
        </w:rPr>
        <w:t>种无线过金属传输电能的技术适用于内部低功耗电路的应用。</w:t>
      </w:r>
    </w:p>
    <w:p w14:paraId="44827848">
      <w:pPr>
        <w:pStyle w:val="4"/>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ab/>
      </w:r>
      <w:bookmarkStart w:id="214" w:name="_Toc167365788"/>
      <w:r>
        <w:rPr>
          <w:rFonts w:hint="eastAsia"/>
          <w:color w:val="000000" w:themeColor="text1"/>
          <w14:textFill>
            <w14:solidFill>
              <w14:schemeClr w14:val="tx1"/>
            </w14:solidFill>
          </w14:textFill>
        </w:rPr>
        <w:t>直流电源实现与转换效率分析</w:t>
      </w:r>
      <w:bookmarkEnd w:id="214"/>
    </w:p>
    <w:p w14:paraId="71F9D892">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电路中的电子元件通常需要稳定的直流电源来正常工作，交流电电压电流大小方向不断变化，无法直接满足电子元件工作需求，通过全波整流器可以将交流电改为直流电，通过D</w:t>
      </w:r>
      <w:r>
        <w:rPr>
          <w:color w:val="000000" w:themeColor="text1"/>
          <w14:textFill>
            <w14:solidFill>
              <w14:schemeClr w14:val="tx1"/>
            </w14:solidFill>
          </w14:textFill>
        </w:rPr>
        <w:t>C-DC</w:t>
      </w:r>
      <w:r>
        <w:rPr>
          <w:rFonts w:hint="eastAsia"/>
          <w:color w:val="000000" w:themeColor="text1"/>
          <w14:textFill>
            <w14:solidFill>
              <w14:schemeClr w14:val="tx1"/>
            </w14:solidFill>
          </w14:textFill>
        </w:rPr>
        <w:t>转换电路能够将直流电源电压转换为内部电路的合适供电电压。</w:t>
      </w:r>
    </w:p>
    <w:p w14:paraId="543B399C">
      <w:pPr>
        <w:keepNext/>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464435" cy="1652270"/>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84"/>
                    <a:stretch>
                      <a:fillRect/>
                    </a:stretch>
                  </pic:blipFill>
                  <pic:spPr>
                    <a:xfrm>
                      <a:off x="0" y="0"/>
                      <a:ext cx="2467658" cy="1654536"/>
                    </a:xfrm>
                    <a:prstGeom prst="rect">
                      <a:avLst/>
                    </a:prstGeom>
                  </pic:spPr>
                </pic:pic>
              </a:graphicData>
            </a:graphic>
          </wp:inline>
        </w:drawing>
      </w:r>
    </w:p>
    <w:p w14:paraId="11CBE847">
      <w:pPr>
        <w:pStyle w:val="6"/>
        <w:spacing w:beforeLines="0" w:after="204"/>
        <w:rPr>
          <w:color w:val="000000" w:themeColor="text1"/>
          <w14:textFill>
            <w14:solidFill>
              <w14:schemeClr w14:val="tx1"/>
            </w14:solidFill>
          </w14:textFill>
        </w:rPr>
      </w:pPr>
      <w:bookmarkStart w:id="215" w:name="_Ref162293170"/>
      <w:bookmarkStart w:id="216" w:name="_Toc166849959"/>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9</w:t>
      </w:r>
      <w:r>
        <w:rPr>
          <w:color w:val="000000" w:themeColor="text1"/>
          <w14:textFill>
            <w14:solidFill>
              <w14:schemeClr w14:val="tx1"/>
            </w14:solidFill>
          </w14:textFill>
        </w:rPr>
        <w:fldChar w:fldCharType="end"/>
      </w:r>
      <w:bookmarkEnd w:id="215"/>
      <w:r>
        <w:rPr>
          <w:rFonts w:hint="eastAsia"/>
          <w:color w:val="000000" w:themeColor="text1"/>
          <w14:textFill>
            <w14:solidFill>
              <w14:schemeClr w14:val="tx1"/>
            </w14:solidFill>
          </w14:textFill>
        </w:rPr>
        <w:t>过金属壁为L</w:t>
      </w:r>
      <w:r>
        <w:rPr>
          <w:color w:val="000000" w:themeColor="text1"/>
          <w14:textFill>
            <w14:solidFill>
              <w14:schemeClr w14:val="tx1"/>
            </w14:solidFill>
          </w14:textFill>
        </w:rPr>
        <w:t>ED</w:t>
      </w:r>
      <w:r>
        <w:rPr>
          <w:rFonts w:hint="eastAsia"/>
          <w:color w:val="000000" w:themeColor="text1"/>
          <w14:textFill>
            <w14:solidFill>
              <w14:schemeClr w14:val="tx1"/>
            </w14:solidFill>
          </w14:textFill>
        </w:rPr>
        <w:t>灯供电</w:t>
      </w:r>
      <w:bookmarkEnd w:id="216"/>
    </w:p>
    <w:p w14:paraId="29584317">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为了演示能量通过金属壁传输的效果，将L</w:t>
      </w:r>
      <w:r>
        <w:rPr>
          <w:color w:val="000000" w:themeColor="text1"/>
          <w14:textFill>
            <w14:solidFill>
              <w14:schemeClr w14:val="tx1"/>
            </w14:solidFill>
          </w14:textFill>
        </w:rPr>
        <w:t>ED</w:t>
      </w:r>
      <w:r>
        <w:rPr>
          <w:rFonts w:hint="eastAsia"/>
          <w:color w:val="000000" w:themeColor="text1"/>
          <w14:textFill>
            <w14:solidFill>
              <w14:schemeClr w14:val="tx1"/>
            </w14:solidFill>
          </w14:textFill>
        </w:rPr>
        <w:t>灯作为能量收集电路的负载，发射端信号频率设置为1</w:t>
      </w:r>
      <w:r>
        <w:rPr>
          <w:color w:val="000000" w:themeColor="text1"/>
          <w14:textFill>
            <w14:solidFill>
              <w14:schemeClr w14:val="tx1"/>
            </w14:solidFill>
          </w14:textFill>
        </w:rPr>
        <w:t>.14MH</w:t>
      </w:r>
      <w:r>
        <w:rPr>
          <w:rFonts w:hint="eastAsia"/>
          <w:color w:val="000000" w:themeColor="text1"/>
          <w14:textFill>
            <w14:solidFill>
              <w14:schemeClr w14:val="tx1"/>
            </w14:solidFill>
          </w14:textFill>
        </w:rPr>
        <w:t>z，功率放大器输出电压峰峰值为1</w:t>
      </w:r>
      <w:r>
        <w:rPr>
          <w:color w:val="000000" w:themeColor="text1"/>
          <w14:textFill>
            <w14:solidFill>
              <w14:schemeClr w14:val="tx1"/>
            </w14:solidFill>
          </w14:textFill>
        </w:rPr>
        <w:t>0V</w:t>
      </w:r>
      <w:r>
        <w:rPr>
          <w:color w:val="000000" w:themeColor="text1"/>
          <w:vertAlign w:val="subscript"/>
          <w14:textFill>
            <w14:solidFill>
              <w14:schemeClr w14:val="tx1"/>
            </w14:solidFill>
          </w14:textFill>
        </w:rPr>
        <w:t>p-p</w:t>
      </w:r>
      <w:r>
        <w:rPr>
          <w:rFonts w:hint="eastAsia"/>
          <w:color w:val="000000" w:themeColor="text1"/>
          <w14:textFill>
            <w14:solidFill>
              <w14:schemeClr w14:val="tx1"/>
            </w14:solidFill>
          </w14:textFill>
        </w:rPr>
        <w:t>，碳钢金属的厚度为8mm，能量传输过程如上文中所述，接收端的压电换能器接收到振动转换为电能经过能量收集电路被整流稳压为5</w:t>
      </w:r>
      <w:r>
        <w:rPr>
          <w:color w:val="000000" w:themeColor="text1"/>
          <w14:textFill>
            <w14:solidFill>
              <w14:schemeClr w14:val="tx1"/>
            </w14:solidFill>
          </w14:textFill>
        </w:rPr>
        <w:t>V</w:t>
      </w:r>
      <w:r>
        <w:rPr>
          <w:rFonts w:hint="eastAsia"/>
          <w:color w:val="000000" w:themeColor="text1"/>
          <w14:textFill>
            <w14:solidFill>
              <w14:schemeClr w14:val="tx1"/>
            </w14:solidFill>
          </w14:textFill>
        </w:rPr>
        <w:t>的直流电源。图5</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显示了系统运行时的照片，可以看到，能量通过了金属壁传输被为L</w:t>
      </w:r>
      <w:r>
        <w:rPr>
          <w:color w:val="000000" w:themeColor="text1"/>
          <w14:textFill>
            <w14:solidFill>
              <w14:schemeClr w14:val="tx1"/>
            </w14:solidFill>
          </w14:textFill>
        </w:rPr>
        <w:t>ED</w:t>
      </w:r>
      <w:r>
        <w:rPr>
          <w:rFonts w:hint="eastAsia"/>
          <w:color w:val="000000" w:themeColor="text1"/>
          <w14:textFill>
            <w14:solidFill>
              <w14:schemeClr w14:val="tx1"/>
            </w14:solidFill>
          </w14:textFill>
        </w:rPr>
        <w:t>灯实现了供电。这表明在适当的功率条件下，能够实现过金属能量传输给内部电路供电，内部电路在正常的工作条件下无需额外的电源。</w:t>
      </w:r>
    </w:p>
    <w:p w14:paraId="608CE332">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直流电源转换效率由两部分决定：全桥整流电路与D</w:t>
      </w:r>
      <w:r>
        <w:rPr>
          <w:color w:val="000000" w:themeColor="text1"/>
          <w14:textFill>
            <w14:solidFill>
              <w14:schemeClr w14:val="tx1"/>
            </w14:solidFill>
          </w14:textFill>
        </w:rPr>
        <w:t>C-DC</w:t>
      </w:r>
      <w:r>
        <w:rPr>
          <w:rFonts w:hint="eastAsia"/>
          <w:color w:val="000000" w:themeColor="text1"/>
          <w14:textFill>
            <w14:solidFill>
              <w14:schemeClr w14:val="tx1"/>
            </w14:solidFill>
          </w14:textFill>
        </w:rPr>
        <w:t>电路，其中全桥整流电路效率最大可达到8</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DC-DC</w:t>
      </w:r>
      <w:r>
        <w:rPr>
          <w:rFonts w:hint="eastAsia"/>
          <w:color w:val="000000" w:themeColor="text1"/>
          <w14:textFill>
            <w14:solidFill>
              <w14:schemeClr w14:val="tx1"/>
            </w14:solidFill>
          </w14:textFill>
        </w:rPr>
        <w:t>电路应用效率可达到8</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结合两部分直流电源转换效率可达到约</w:t>
      </w:r>
      <w:r>
        <w:rPr>
          <w:color w:val="000000" w:themeColor="text1"/>
          <w14:textFill>
            <w14:solidFill>
              <w14:schemeClr w14:val="tx1"/>
            </w14:solidFill>
          </w14:textFill>
        </w:rPr>
        <w:t>69%</w:t>
      </w:r>
      <w:r>
        <w:rPr>
          <w:rFonts w:hint="eastAsia"/>
          <w:color w:val="000000" w:themeColor="text1"/>
          <w14:textFill>
            <w14:solidFill>
              <w14:schemeClr w14:val="tx1"/>
            </w14:solidFill>
          </w14:textFill>
        </w:rPr>
        <w:t>。</w:t>
      </w:r>
    </w:p>
    <w:p w14:paraId="061036CF">
      <w:pPr>
        <w:pStyle w:val="3"/>
        <w:rPr>
          <w:color w:val="000000" w:themeColor="text1"/>
          <w14:textFill>
            <w14:solidFill>
              <w14:schemeClr w14:val="tx1"/>
            </w14:solidFill>
          </w14:textFill>
        </w:rPr>
      </w:pPr>
      <w:bookmarkStart w:id="217" w:name="_Toc167365789"/>
      <w:r>
        <w:rPr>
          <w:rFonts w:hint="eastAsia"/>
          <w:color w:val="000000" w:themeColor="text1"/>
          <w14:textFill>
            <w14:solidFill>
              <w14:schemeClr w14:val="tx1"/>
            </w14:solidFill>
          </w14:textFill>
        </w:rPr>
        <w:t>过金属数据传输实验结果</w:t>
      </w:r>
      <w:bookmarkEnd w:id="217"/>
    </w:p>
    <w:p w14:paraId="7EB6B11D">
      <w:pPr>
        <w:pStyle w:val="4"/>
        <w:ind w:left="0"/>
        <w:rPr>
          <w:color w:val="000000" w:themeColor="text1"/>
          <w14:textFill>
            <w14:solidFill>
              <w14:schemeClr w14:val="tx1"/>
            </w14:solidFill>
          </w14:textFill>
        </w:rPr>
      </w:pPr>
      <w:bookmarkStart w:id="218" w:name="_Toc167365790"/>
      <w:r>
        <w:rPr>
          <w:rFonts w:hint="eastAsia"/>
          <w:color w:val="000000" w:themeColor="text1"/>
          <w14:textFill>
            <w14:solidFill>
              <w14:schemeClr w14:val="tx1"/>
            </w14:solidFill>
          </w14:textFill>
        </w:rPr>
        <w:t>过金属数据传输实验分析</w:t>
      </w:r>
      <w:bookmarkEnd w:id="218"/>
    </w:p>
    <w:p w14:paraId="74602912">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在对数据传输电路制板之后，对系统过金属数据传输能力进行了测试，测试过程如图5</w:t>
      </w:r>
      <w:r>
        <w:rPr>
          <w:color w:val="000000" w:themeColor="text1"/>
          <w14:textFill>
            <w14:solidFill>
              <w14:schemeClr w14:val="tx1"/>
            </w14:solidFill>
          </w14:textFill>
        </w:rPr>
        <w:t>.10</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634001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图</w:t>
      </w:r>
      <w:r>
        <w:rPr>
          <w:color w:val="000000" w:themeColor="text1"/>
          <w14:textFill>
            <w14:solidFill>
              <w14:schemeClr w14:val="tx1"/>
            </w14:solidFill>
          </w14:textFill>
        </w:rPr>
        <w:t>5.10</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图5</w:t>
      </w:r>
      <w:r>
        <w:rPr>
          <w:color w:val="000000" w:themeColor="text1"/>
          <w14:textFill>
            <w14:solidFill>
              <w14:schemeClr w14:val="tx1"/>
            </w14:solidFill>
          </w14:textFill>
        </w:rPr>
        <w:t>.10</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634001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图</w:t>
      </w:r>
      <w:r>
        <w:rPr>
          <w:color w:val="000000" w:themeColor="text1"/>
          <w14:textFill>
            <w14:solidFill>
              <w14:schemeClr w14:val="tx1"/>
            </w14:solidFill>
          </w14:textFill>
        </w:rPr>
        <w:t>5.10</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a)为AD9834产生的1MHz正弦波输出波形，因为使用的超声压电陶瓷的标称厚度模式谐振频率在1MHz左右，整个声电通道在1MHz频率处能有较大的幅值响应；图5</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 xml:space="preserve"> (b)为预先给单片机产生的测试数据，使用的数值为连续的int型的170，其二进制表示为“10101010”，MSP430FR2355默认的UART数据长度为8位且低有效位优先(LSB</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first)，其中起始位默认为低电平，停止位默认为1位高电平，故示波器显示的波形为“LLHLHLHLHH”，H表示高电平，L表示低电平；图5</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 xml:space="preserve"> (c)为1MHz载波和测试数据控制模拟开关进行调制后的波形；图5</w:t>
      </w:r>
      <w:r>
        <w:rPr>
          <w:color w:val="000000" w:themeColor="text1"/>
          <w14:textFill>
            <w14:solidFill>
              <w14:schemeClr w14:val="tx1"/>
            </w14:solidFill>
          </w14:textFill>
        </w:rPr>
        <w:t>.10</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62634001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图</w:t>
      </w:r>
      <w:r>
        <w:rPr>
          <w:color w:val="000000" w:themeColor="text1"/>
          <w14:textFill>
            <w14:solidFill>
              <w14:schemeClr w14:val="tx1"/>
            </w14:solidFill>
          </w14:textFill>
        </w:rPr>
        <w:t>5.10</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d)为金属壁外侧压电陶瓷接收到的波形，在由压电陶瓷和金属壁构成的声电通道中，当一个脉冲信号产生激励发射端压电陶瓷，通过金属壁在接收端的压电换能器处会出现“振铃”现象，接收端的信号会有一段“拖尾”，即脉冲输入的振动衰减，这些拖尾脉冲是由于在有电信号的时期(输入端表现为高电平)在压电陶瓷内积累的弹性能量，在有电信号的时期并没有被释放完，在没有电信号的时期(输入端表现为低电平)，压电陶瓷中积累的弹性能量被不断释放，这些信号幅度会随着时间衰减；图5</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 xml:space="preserve"> (e)为接收端信号放大后经过包络检波后的波形，为原始数据信号轻微变形后加上拖尾脉冲的包络波形；包络检波后的输出经过电压比较器，通过选择合适的参考电压，将大于参考电压的部分转换为高电平，小于参考电压的部分转换为低电平，能够恢复出原始数据的波形，在图5</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 xml:space="preserve"> (f)中可以看出比较器的输出与原始数据几乎一致，只有µS级的时间延迟，考虑到电信号传播的延迟可以忽略不计，延迟主要由声波通过金属传播的时间造成。</w:t>
      </w:r>
    </w:p>
    <w:tbl>
      <w:tblPr>
        <w:tblStyle w:val="2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1"/>
        <w:gridCol w:w="3104"/>
        <w:gridCol w:w="3092"/>
      </w:tblGrid>
      <w:tr w14:paraId="7E48B7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93" w:hRule="atLeast"/>
          <w:jc w:val="center"/>
        </w:trPr>
        <w:tc>
          <w:tcPr>
            <w:tcW w:w="2831" w:type="dxa"/>
          </w:tcPr>
          <w:p w14:paraId="68818BCC">
            <w:pPr>
              <w:keepNext/>
              <w:widowControl w:val="0"/>
              <w:spacing w:line="1" w:lineRule="atLeast"/>
              <w:jc w:val="center"/>
              <w:rPr>
                <w:color w:val="000000" w:themeColor="text1"/>
                <w:sz w:val="18"/>
                <w14:textFill>
                  <w14:solidFill>
                    <w14:schemeClr w14:val="tx1"/>
                  </w14:solidFill>
                </w14:textFill>
              </w:rPr>
            </w:pPr>
            <w:r>
              <w:rPr>
                <w:color w:val="000000" w:themeColor="text1"/>
                <w:sz w:val="18"/>
                <w14:textFill>
                  <w14:solidFill>
                    <w14:schemeClr w14:val="tx1"/>
                  </w14:solidFill>
                </w14:textFill>
              </w:rPr>
              <w:drawing>
                <wp:inline distT="0" distB="0" distL="0" distR="0">
                  <wp:extent cx="1828800" cy="1066800"/>
                  <wp:effectExtent l="0" t="0" r="0" b="0"/>
                  <wp:docPr id="40" name="图片 40" descr="5"/>
                  <wp:cNvGraphicFramePr/>
                  <a:graphic xmlns:a="http://schemas.openxmlformats.org/drawingml/2006/main">
                    <a:graphicData uri="http://schemas.openxmlformats.org/drawingml/2006/picture">
                      <pic:pic xmlns:pic="http://schemas.openxmlformats.org/drawingml/2006/picture">
                        <pic:nvPicPr>
                          <pic:cNvPr id="40" name="图片 40" descr="5"/>
                          <pic:cNvPicPr>
                            <a:picLocks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a:xfrm>
                            <a:off x="0" y="0"/>
                            <a:ext cx="1828800" cy="1066800"/>
                          </a:xfrm>
                          <a:prstGeom prst="rect">
                            <a:avLst/>
                          </a:prstGeom>
                          <a:noFill/>
                          <a:ln>
                            <a:noFill/>
                          </a:ln>
                        </pic:spPr>
                      </pic:pic>
                    </a:graphicData>
                  </a:graphic>
                </wp:inline>
              </w:drawing>
            </w:r>
          </w:p>
          <w:p w14:paraId="1CA5AB55">
            <w:pPr>
              <w:pStyle w:val="6"/>
              <w:widowControl w:val="0"/>
              <w:spacing w:beforeLines="0" w:afterLines="0" w:line="1" w:lineRule="atLeast"/>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r>
              <w:rPr>
                <w:color w:val="000000" w:themeColor="text1"/>
                <w:sz w:val="18"/>
                <w14:textFill>
                  <w14:solidFill>
                    <w14:schemeClr w14:val="tx1"/>
                  </w14:solidFill>
                </w14:textFill>
              </w:rPr>
              <w:t>a)DDS</w:t>
            </w:r>
            <w:r>
              <w:rPr>
                <w:rFonts w:hint="eastAsia"/>
                <w:color w:val="000000" w:themeColor="text1"/>
                <w:sz w:val="18"/>
                <w14:textFill>
                  <w14:solidFill>
                    <w14:schemeClr w14:val="tx1"/>
                  </w14:solidFill>
                </w14:textFill>
              </w:rPr>
              <w:t>载波</w:t>
            </w:r>
          </w:p>
        </w:tc>
        <w:tc>
          <w:tcPr>
            <w:tcW w:w="2832" w:type="dxa"/>
          </w:tcPr>
          <w:p w14:paraId="6E59A177">
            <w:pPr>
              <w:keepNext/>
              <w:widowControl w:val="0"/>
              <w:spacing w:line="1" w:lineRule="atLeast"/>
              <w:jc w:val="center"/>
              <w:rPr>
                <w:color w:val="000000" w:themeColor="text1"/>
                <w:sz w:val="18"/>
                <w14:textFill>
                  <w14:solidFill>
                    <w14:schemeClr w14:val="tx1"/>
                  </w14:solidFill>
                </w14:textFill>
              </w:rPr>
            </w:pPr>
            <w:r>
              <w:rPr>
                <w:color w:val="000000" w:themeColor="text1"/>
                <w:sz w:val="18"/>
                <w14:textFill>
                  <w14:solidFill>
                    <w14:schemeClr w14:val="tx1"/>
                  </w14:solidFill>
                </w14:textFill>
              </w:rPr>
              <w:drawing>
                <wp:inline distT="0" distB="0" distL="0" distR="0">
                  <wp:extent cx="1835785" cy="1076325"/>
                  <wp:effectExtent l="0" t="0" r="0" b="0"/>
                  <wp:docPr id="24" name="图片 24" descr="C:\Users\24167\AppData\Local\Microsoft\Windows\INetCache\Content.Word\5.6测试数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24167\AppData\Local\Microsoft\Windows\INetCache\Content.Word\5.6测试数据.pn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a:xfrm>
                            <a:off x="0" y="0"/>
                            <a:ext cx="1836000" cy="1076400"/>
                          </a:xfrm>
                          <a:prstGeom prst="rect">
                            <a:avLst/>
                          </a:prstGeom>
                          <a:noFill/>
                          <a:ln>
                            <a:noFill/>
                          </a:ln>
                        </pic:spPr>
                      </pic:pic>
                    </a:graphicData>
                  </a:graphic>
                </wp:inline>
              </w:drawing>
            </w:r>
          </w:p>
          <w:p w14:paraId="269A340C">
            <w:pPr>
              <w:pStyle w:val="6"/>
              <w:widowControl w:val="0"/>
              <w:spacing w:beforeLines="0" w:afterLines="0" w:line="1" w:lineRule="atLeast"/>
              <w:rPr>
                <w:color w:val="000000" w:themeColor="text1"/>
                <w:sz w:val="18"/>
                <w14:textFill>
                  <w14:solidFill>
                    <w14:schemeClr w14:val="tx1"/>
                  </w14:solidFill>
                </w14:textFill>
              </w:rPr>
            </w:pPr>
            <w:r>
              <w:rPr>
                <w:color w:val="000000" w:themeColor="text1"/>
                <w:sz w:val="18"/>
                <w14:textFill>
                  <w14:solidFill>
                    <w14:schemeClr w14:val="tx1"/>
                  </w14:solidFill>
                </w14:textFill>
              </w:rPr>
              <w:t>(b)</w:t>
            </w:r>
            <w:r>
              <w:rPr>
                <w:rFonts w:hint="eastAsia"/>
                <w:color w:val="000000" w:themeColor="text1"/>
                <w:sz w:val="18"/>
                <w14:textFill>
                  <w14:solidFill>
                    <w14:schemeClr w14:val="tx1"/>
                  </w14:solidFill>
                </w14:textFill>
              </w:rPr>
              <w:t>测试数据</w:t>
            </w:r>
          </w:p>
        </w:tc>
        <w:tc>
          <w:tcPr>
            <w:tcW w:w="2832" w:type="dxa"/>
          </w:tcPr>
          <w:p w14:paraId="5EF8B72F">
            <w:pPr>
              <w:keepNext/>
              <w:widowControl w:val="0"/>
              <w:spacing w:line="1" w:lineRule="atLeast"/>
              <w:jc w:val="center"/>
              <w:rPr>
                <w:color w:val="000000" w:themeColor="text1"/>
                <w:sz w:val="18"/>
                <w14:textFill>
                  <w14:solidFill>
                    <w14:schemeClr w14:val="tx1"/>
                  </w14:solidFill>
                </w14:textFill>
              </w:rPr>
            </w:pPr>
            <w:r>
              <w:rPr>
                <w:color w:val="000000" w:themeColor="text1"/>
                <w:sz w:val="18"/>
                <w14:textFill>
                  <w14:solidFill>
                    <w14:schemeClr w14:val="tx1"/>
                  </w14:solidFill>
                </w14:textFill>
              </w:rPr>
              <w:drawing>
                <wp:inline distT="0" distB="0" distL="0" distR="0">
                  <wp:extent cx="1835785" cy="1075690"/>
                  <wp:effectExtent l="0" t="0" r="0" b="0"/>
                  <wp:docPr id="27" name="图片 27" descr="D:\桌面\论文图片\5\5.6调制后波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D:\桌面\论文图片\5\5.6调制后波形.png"/>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a:xfrm>
                            <a:off x="0" y="0"/>
                            <a:ext cx="1836000" cy="1076064"/>
                          </a:xfrm>
                          <a:prstGeom prst="rect">
                            <a:avLst/>
                          </a:prstGeom>
                          <a:noFill/>
                          <a:ln>
                            <a:noFill/>
                          </a:ln>
                        </pic:spPr>
                      </pic:pic>
                    </a:graphicData>
                  </a:graphic>
                </wp:inline>
              </w:drawing>
            </w:r>
          </w:p>
          <w:p w14:paraId="1D52F311">
            <w:pPr>
              <w:pStyle w:val="6"/>
              <w:widowControl w:val="0"/>
              <w:spacing w:beforeLines="0" w:afterLines="0" w:line="1" w:lineRule="atLeast"/>
              <w:rPr>
                <w:color w:val="000000" w:themeColor="text1"/>
                <w:sz w:val="18"/>
                <w14:textFill>
                  <w14:solidFill>
                    <w14:schemeClr w14:val="tx1"/>
                  </w14:solidFill>
                </w14:textFill>
              </w:rPr>
            </w:pPr>
            <w:r>
              <w:rPr>
                <w:color w:val="000000" w:themeColor="text1"/>
                <w:sz w:val="18"/>
                <w14:textFill>
                  <w14:solidFill>
                    <w14:schemeClr w14:val="tx1"/>
                  </w14:solidFill>
                </w14:textFill>
              </w:rPr>
              <w:t>(c)</w:t>
            </w:r>
            <w:r>
              <w:rPr>
                <w:rFonts w:hint="eastAsia"/>
                <w:color w:val="000000" w:themeColor="text1"/>
                <w:sz w:val="18"/>
                <w14:textFill>
                  <w14:solidFill>
                    <w14:schemeClr w14:val="tx1"/>
                  </w14:solidFill>
                </w14:textFill>
              </w:rPr>
              <w:t>调制后波形</w:t>
            </w:r>
          </w:p>
        </w:tc>
      </w:tr>
      <w:tr w14:paraId="28CD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84" w:hRule="atLeast"/>
          <w:jc w:val="center"/>
        </w:trPr>
        <w:tc>
          <w:tcPr>
            <w:tcW w:w="2831" w:type="dxa"/>
          </w:tcPr>
          <w:p w14:paraId="259AFFA8">
            <w:pPr>
              <w:keepNext/>
              <w:widowControl w:val="0"/>
              <w:spacing w:line="1" w:lineRule="atLeast"/>
              <w:jc w:val="center"/>
              <w:rPr>
                <w:color w:val="000000" w:themeColor="text1"/>
                <w:sz w:val="18"/>
                <w14:textFill>
                  <w14:solidFill>
                    <w14:schemeClr w14:val="tx1"/>
                  </w14:solidFill>
                </w14:textFill>
              </w:rPr>
            </w:pPr>
            <w:r>
              <w:rPr>
                <w:color w:val="000000" w:themeColor="text1"/>
                <w:sz w:val="18"/>
                <w14:textFill>
                  <w14:solidFill>
                    <w14:schemeClr w14:val="tx1"/>
                  </w14:solidFill>
                </w14:textFill>
              </w:rPr>
              <w:drawing>
                <wp:inline distT="0" distB="0" distL="0" distR="0">
                  <wp:extent cx="1835785" cy="1076325"/>
                  <wp:effectExtent l="0" t="0" r="0" b="0"/>
                  <wp:docPr id="26" name="图片 26" descr="C:\Users\24167\AppData\Local\Microsoft\Windows\INetCache\Content.Word\5.6接收端波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24167\AppData\Local\Microsoft\Windows\INetCache\Content.Word\5.6接收端波形.png"/>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1836000" cy="1076400"/>
                          </a:xfrm>
                          <a:prstGeom prst="rect">
                            <a:avLst/>
                          </a:prstGeom>
                          <a:noFill/>
                          <a:ln>
                            <a:noFill/>
                          </a:ln>
                        </pic:spPr>
                      </pic:pic>
                    </a:graphicData>
                  </a:graphic>
                </wp:inline>
              </w:drawing>
            </w:r>
          </w:p>
          <w:p w14:paraId="6DA8C0A0">
            <w:pPr>
              <w:pStyle w:val="6"/>
              <w:widowControl w:val="0"/>
              <w:spacing w:beforeLines="0" w:afterLines="0" w:line="1" w:lineRule="atLeast"/>
              <w:rPr>
                <w:color w:val="000000" w:themeColor="text1"/>
                <w:sz w:val="18"/>
                <w14:textFill>
                  <w14:solidFill>
                    <w14:schemeClr w14:val="tx1"/>
                  </w14:solidFill>
                </w14:textFill>
              </w:rPr>
            </w:pPr>
            <w:r>
              <w:rPr>
                <w:color w:val="000000" w:themeColor="text1"/>
                <w:sz w:val="18"/>
                <w14:textFill>
                  <w14:solidFill>
                    <w14:schemeClr w14:val="tx1"/>
                  </w14:solidFill>
                </w14:textFill>
              </w:rPr>
              <w:t>(d)</w:t>
            </w:r>
            <w:r>
              <w:rPr>
                <w:rFonts w:hint="eastAsia"/>
                <w:color w:val="000000" w:themeColor="text1"/>
                <w:sz w:val="18"/>
                <w14:textFill>
                  <w14:solidFill>
                    <w14:schemeClr w14:val="tx1"/>
                  </w14:solidFill>
                </w14:textFill>
              </w:rPr>
              <w:t>接收端波形</w:t>
            </w:r>
          </w:p>
        </w:tc>
        <w:tc>
          <w:tcPr>
            <w:tcW w:w="2832" w:type="dxa"/>
          </w:tcPr>
          <w:p w14:paraId="4A1B3FFC">
            <w:pPr>
              <w:keepNext/>
              <w:widowControl w:val="0"/>
              <w:spacing w:line="1" w:lineRule="atLeast"/>
              <w:jc w:val="center"/>
              <w:rPr>
                <w:color w:val="000000" w:themeColor="text1"/>
                <w:sz w:val="18"/>
                <w14:textFill>
                  <w14:solidFill>
                    <w14:schemeClr w14:val="tx1"/>
                  </w14:solidFill>
                </w14:textFill>
              </w:rPr>
            </w:pPr>
            <w:r>
              <w:rPr>
                <w:color w:val="000000" w:themeColor="text1"/>
                <w:sz w:val="18"/>
                <w14:textFill>
                  <w14:solidFill>
                    <w14:schemeClr w14:val="tx1"/>
                  </w14:solidFill>
                </w14:textFill>
              </w:rPr>
              <w:drawing>
                <wp:inline distT="0" distB="0" distL="0" distR="0">
                  <wp:extent cx="1835785" cy="1075690"/>
                  <wp:effectExtent l="0" t="0" r="8255" b="6350"/>
                  <wp:docPr id="23" name="图片 23" descr="D:\桌面\论文图片\5\5.6包络检波波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D:\桌面\论文图片\5\5.6包络检波波形.pn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a:xfrm>
                            <a:off x="0" y="0"/>
                            <a:ext cx="1836000" cy="1076064"/>
                          </a:xfrm>
                          <a:prstGeom prst="rect">
                            <a:avLst/>
                          </a:prstGeom>
                          <a:noFill/>
                          <a:ln>
                            <a:noFill/>
                          </a:ln>
                        </pic:spPr>
                      </pic:pic>
                    </a:graphicData>
                  </a:graphic>
                </wp:inline>
              </w:drawing>
            </w:r>
          </w:p>
          <w:p w14:paraId="47B73DE4">
            <w:pPr>
              <w:pStyle w:val="6"/>
              <w:widowControl w:val="0"/>
              <w:spacing w:beforeLines="0" w:afterLines="0" w:line="1" w:lineRule="atLeast"/>
              <w:rPr>
                <w:color w:val="000000" w:themeColor="text1"/>
                <w:sz w:val="18"/>
                <w14:textFill>
                  <w14:solidFill>
                    <w14:schemeClr w14:val="tx1"/>
                  </w14:solidFill>
                </w14:textFill>
              </w:rPr>
            </w:pPr>
            <w:r>
              <w:rPr>
                <w:color w:val="000000" w:themeColor="text1"/>
                <w:sz w:val="18"/>
                <w14:textFill>
                  <w14:solidFill>
                    <w14:schemeClr w14:val="tx1"/>
                  </w14:solidFill>
                </w14:textFill>
              </w:rPr>
              <w:t>(</w:t>
            </w:r>
            <w:r>
              <w:rPr>
                <w:rFonts w:hint="eastAsia"/>
                <w:color w:val="000000" w:themeColor="text1"/>
                <w:sz w:val="18"/>
                <w14:textFill>
                  <w14:solidFill>
                    <w14:schemeClr w14:val="tx1"/>
                  </w14:solidFill>
                </w14:textFill>
              </w:rPr>
              <w:t>e</w:t>
            </w:r>
            <w:r>
              <w:rPr>
                <w:color w:val="000000" w:themeColor="text1"/>
                <w:sz w:val="18"/>
                <w14:textFill>
                  <w14:solidFill>
                    <w14:schemeClr w14:val="tx1"/>
                  </w14:solidFill>
                </w14:textFill>
              </w:rPr>
              <w:t>)</w:t>
            </w:r>
            <w:r>
              <w:rPr>
                <w:rFonts w:hint="eastAsia"/>
                <w:color w:val="000000" w:themeColor="text1"/>
                <w:sz w:val="18"/>
                <w14:textFill>
                  <w14:solidFill>
                    <w14:schemeClr w14:val="tx1"/>
                  </w14:solidFill>
                </w14:textFill>
              </w:rPr>
              <w:t>包络检波波形</w:t>
            </w:r>
          </w:p>
        </w:tc>
        <w:tc>
          <w:tcPr>
            <w:tcW w:w="2832" w:type="dxa"/>
          </w:tcPr>
          <w:p w14:paraId="272147EC">
            <w:pPr>
              <w:keepNext/>
              <w:widowControl w:val="0"/>
              <w:spacing w:line="1" w:lineRule="atLeast"/>
              <w:jc w:val="center"/>
              <w:rPr>
                <w:color w:val="000000" w:themeColor="text1"/>
                <w:sz w:val="18"/>
                <w14:textFill>
                  <w14:solidFill>
                    <w14:schemeClr w14:val="tx1"/>
                  </w14:solidFill>
                </w14:textFill>
              </w:rPr>
            </w:pPr>
            <w:r>
              <w:rPr>
                <w:color w:val="000000" w:themeColor="text1"/>
                <w:sz w:val="18"/>
                <w14:textFill>
                  <w14:solidFill>
                    <w14:schemeClr w14:val="tx1"/>
                  </w14:solidFill>
                </w14:textFill>
              </w:rPr>
              <w:drawing>
                <wp:inline distT="0" distB="0" distL="0" distR="0">
                  <wp:extent cx="1835785" cy="1075690"/>
                  <wp:effectExtent l="0" t="0" r="0" b="0"/>
                  <wp:docPr id="25" name="图片 25" descr="D:\桌面\论文图片\5\5.6电压比较器输出与原始数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D:\桌面\论文图片\5\5.6电压比较器输出与原始数据.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a:xfrm>
                            <a:off x="0" y="0"/>
                            <a:ext cx="1836000" cy="1076064"/>
                          </a:xfrm>
                          <a:prstGeom prst="rect">
                            <a:avLst/>
                          </a:prstGeom>
                          <a:noFill/>
                          <a:ln>
                            <a:noFill/>
                          </a:ln>
                        </pic:spPr>
                      </pic:pic>
                    </a:graphicData>
                  </a:graphic>
                </wp:inline>
              </w:drawing>
            </w:r>
          </w:p>
          <w:p w14:paraId="10D943A1">
            <w:pPr>
              <w:pStyle w:val="6"/>
              <w:keepNext/>
              <w:widowControl w:val="0"/>
              <w:spacing w:beforeLines="0" w:afterLines="0" w:line="1" w:lineRule="atLeast"/>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r>
              <w:rPr>
                <w:color w:val="000000" w:themeColor="text1"/>
                <w:sz w:val="18"/>
                <w14:textFill>
                  <w14:solidFill>
                    <w14:schemeClr w14:val="tx1"/>
                  </w14:solidFill>
                </w14:textFill>
              </w:rPr>
              <w:t>f)</w:t>
            </w:r>
            <w:r>
              <w:rPr>
                <w:rFonts w:hint="eastAsia"/>
                <w:color w:val="000000" w:themeColor="text1"/>
                <w:sz w:val="18"/>
                <w14:textFill>
                  <w14:solidFill>
                    <w14:schemeClr w14:val="tx1"/>
                  </w14:solidFill>
                </w14:textFill>
              </w:rPr>
              <w:t>电压比较器输出与原始数据</w:t>
            </w:r>
          </w:p>
        </w:tc>
      </w:tr>
    </w:tbl>
    <w:p w14:paraId="36BF4E7B">
      <w:pPr>
        <w:pStyle w:val="6"/>
        <w:spacing w:beforeLines="0" w:after="204"/>
        <w:rPr>
          <w:color w:val="000000" w:themeColor="text1"/>
          <w14:textFill>
            <w14:solidFill>
              <w14:schemeClr w14:val="tx1"/>
            </w14:solidFill>
          </w14:textFill>
        </w:rPr>
      </w:pPr>
      <w:bookmarkStart w:id="219" w:name="_Ref162634001"/>
      <w:bookmarkStart w:id="220" w:name="_Toc166849960"/>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w:t>
      </w:r>
      <w:r>
        <w:rPr>
          <w:color w:val="000000" w:themeColor="text1"/>
          <w14:textFill>
            <w14:solidFill>
              <w14:schemeClr w14:val="tx1"/>
            </w14:solidFill>
          </w14:textFill>
        </w:rPr>
        <w:fldChar w:fldCharType="end"/>
      </w:r>
      <w:bookmarkEnd w:id="219"/>
      <w:r>
        <w:rPr>
          <w:rFonts w:hint="eastAsia"/>
          <w:color w:val="000000" w:themeColor="text1"/>
          <w14:textFill>
            <w14:solidFill>
              <w14:schemeClr w14:val="tx1"/>
            </w14:solidFill>
          </w14:textFill>
        </w:rPr>
        <w:t>超声过金属数据传输测试过程</w:t>
      </w:r>
      <w:bookmarkEnd w:id="220"/>
    </w:p>
    <w:p w14:paraId="0CD20542">
      <w:pPr>
        <w:pStyle w:val="4"/>
        <w:ind w:left="0"/>
        <w:rPr>
          <w:color w:val="000000" w:themeColor="text1"/>
          <w14:textFill>
            <w14:solidFill>
              <w14:schemeClr w14:val="tx1"/>
            </w14:solidFill>
          </w14:textFill>
        </w:rPr>
      </w:pPr>
      <w:bookmarkStart w:id="221" w:name="_Toc167365791"/>
      <w:r>
        <w:rPr>
          <w:color w:val="000000" w:themeColor="text1"/>
          <w14:textFill>
            <w14:solidFill>
              <w14:schemeClr w14:val="tx1"/>
            </w14:solidFill>
          </w14:textFill>
        </w:rPr>
        <w:t>数据传输误码率测试</w:t>
      </w:r>
      <w:bookmarkEnd w:id="221"/>
    </w:p>
    <w:p w14:paraId="24672AAE">
      <w:pPr>
        <w:pStyle w:val="9"/>
        <w:spacing w:after="0"/>
        <w:ind w:firstLine="518"/>
        <w:jc w:val="both"/>
        <w:rPr>
          <w:color w:val="000000" w:themeColor="text1"/>
          <w14:textFill>
            <w14:solidFill>
              <w14:schemeClr w14:val="tx1"/>
            </w14:solidFill>
          </w14:textFill>
        </w:rPr>
      </w:pPr>
      <w:r>
        <w:rPr>
          <w:color w:val="000000" w:themeColor="text1"/>
          <w14:textFill>
            <w14:solidFill>
              <w14:schemeClr w14:val="tx1"/>
            </w14:solidFill>
          </w14:textFill>
        </w:rPr>
        <w:t>设置数据传输波特率为19200，使用的数据调制方式为2ASK调制，一个波特传输一个比特，数据传输速率为19.2kbps，测试传输误码率，过程如</w:t>
      </w:r>
      <w:r>
        <w:rPr>
          <w:rFonts w:hint="eastAsia"/>
          <w:color w:val="000000" w:themeColor="text1"/>
          <w14:textFill>
            <w14:solidFill>
              <w14:schemeClr w14:val="tx1"/>
            </w14:solidFill>
          </w14:textFill>
        </w:rPr>
        <w:t>图5</w:t>
      </w:r>
      <w:r>
        <w:rPr>
          <w:color w:val="000000" w:themeColor="text1"/>
          <w14:textFill>
            <w14:solidFill>
              <w14:schemeClr w14:val="tx1"/>
            </w14:solidFill>
          </w14:textFill>
        </w:rPr>
        <w:t>.11所示：在全密封的金属管内，数据发送电路产生调制后的信号驱动金属壁内部压电陶瓷，外部压电陶瓷接收信号，通过数据解调电路恢复出原始数据信号。原始数据信号为TTL逻辑电平，TTL逻辑低电平通常定义为0V~0.8V为低电平，2.2V~5V为高电平，而PC使用的串口通信标准通常为RS-232标准，其中逻辑</w:t>
      </w:r>
      <w:r>
        <w:rPr>
          <w:rFonts w:hint="eastAsia"/>
          <w:color w:val="000000" w:themeColor="text1"/>
          <w14:textFill>
            <w14:solidFill>
              <w14:schemeClr w14:val="tx1"/>
            </w14:solidFill>
          </w14:textFill>
        </w:rPr>
        <w:t>高</w:t>
      </w:r>
      <w:r>
        <w:rPr>
          <w:color w:val="000000" w:themeColor="text1"/>
          <w14:textFill>
            <w14:solidFill>
              <w14:schemeClr w14:val="tx1"/>
            </w14:solidFill>
          </w14:textFill>
        </w:rPr>
        <w:t>电平通常定义为-15V~-3V，</w:t>
      </w:r>
      <w:r>
        <w:rPr>
          <w:rFonts w:hint="eastAsia"/>
          <w:color w:val="000000" w:themeColor="text1"/>
          <w14:textFill>
            <w14:solidFill>
              <w14:schemeClr w14:val="tx1"/>
            </w14:solidFill>
          </w14:textFill>
        </w:rPr>
        <w:t>逻辑低</w:t>
      </w:r>
      <w:r>
        <w:rPr>
          <w:color w:val="000000" w:themeColor="text1"/>
          <w14:textFill>
            <w14:solidFill>
              <w14:schemeClr w14:val="tx1"/>
            </w14:solidFill>
          </w14:textFill>
        </w:rPr>
        <w:t>电平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V~+15V，因此需要使用TTL转串口通信的设备将使用TTL的设备连接到使用串行接口的设备上实现串口通信。MSP430开发板具有这样的功能，</w:t>
      </w:r>
      <w:r>
        <w:rPr>
          <w:rFonts w:hint="eastAsia"/>
          <w:color w:val="000000" w:themeColor="text1"/>
          <w14:textFill>
            <w14:solidFill>
              <w14:schemeClr w14:val="tx1"/>
            </w14:solidFill>
          </w14:textFill>
        </w:rPr>
        <w:t>本文</w:t>
      </w:r>
      <w:r>
        <w:rPr>
          <w:color w:val="000000" w:themeColor="text1"/>
          <w14:textFill>
            <w14:solidFill>
              <w14:schemeClr w14:val="tx1"/>
            </w14:solidFill>
          </w14:textFill>
        </w:rPr>
        <w:t>使用MSP430开发板作为数据解调电路与PC通信的中间设备。</w:t>
      </w:r>
    </w:p>
    <w:p w14:paraId="7C025AC5">
      <w:pPr>
        <w:pStyle w:val="9"/>
        <w:keepNext/>
        <w:spacing w:after="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248275" cy="3714750"/>
            <wp:effectExtent l="0" t="0" r="9525" b="0"/>
            <wp:docPr id="554" name="图片 55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descr="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a:xfrm>
                      <a:off x="0" y="0"/>
                      <a:ext cx="5248275" cy="3714750"/>
                    </a:xfrm>
                    <a:prstGeom prst="rect">
                      <a:avLst/>
                    </a:prstGeom>
                    <a:noFill/>
                    <a:ln>
                      <a:noFill/>
                    </a:ln>
                  </pic:spPr>
                </pic:pic>
              </a:graphicData>
            </a:graphic>
          </wp:inline>
        </w:drawing>
      </w:r>
    </w:p>
    <w:p w14:paraId="2AC602CE">
      <w:pPr>
        <w:pStyle w:val="6"/>
        <w:spacing w:beforeLines="0" w:after="204"/>
        <w:rPr>
          <w:color w:val="000000" w:themeColor="text1"/>
          <w14:textFill>
            <w14:solidFill>
              <w14:schemeClr w14:val="tx1"/>
            </w14:solidFill>
          </w14:textFill>
        </w:rPr>
      </w:pPr>
      <w:bookmarkStart w:id="222" w:name="_Ref162633975"/>
      <w:bookmarkStart w:id="223" w:name="_Toc166849961"/>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1</w:t>
      </w:r>
      <w:r>
        <w:rPr>
          <w:color w:val="000000" w:themeColor="text1"/>
          <w14:textFill>
            <w14:solidFill>
              <w14:schemeClr w14:val="tx1"/>
            </w14:solidFill>
          </w14:textFill>
        </w:rPr>
        <w:fldChar w:fldCharType="end"/>
      </w:r>
      <w:bookmarkEnd w:id="222"/>
      <w:r>
        <w:rPr>
          <w:rFonts w:hint="eastAsia"/>
          <w:color w:val="000000" w:themeColor="text1"/>
          <w14:textFill>
            <w14:solidFill>
              <w14:schemeClr w14:val="tx1"/>
            </w14:solidFill>
          </w14:textFill>
        </w:rPr>
        <w:t>数据传输测试过程</w:t>
      </w:r>
      <w:bookmarkEnd w:id="223"/>
    </w:p>
    <w:p w14:paraId="3FCC2862">
      <w:pPr>
        <w:pStyle w:val="9"/>
        <w:spacing w:after="0"/>
        <w:ind w:firstLine="518"/>
        <w:jc w:val="both"/>
        <w:rPr>
          <w:color w:val="000000" w:themeColor="text1"/>
          <w14:textFill>
            <w14:solidFill>
              <w14:schemeClr w14:val="tx1"/>
            </w14:solidFill>
          </w14:textFill>
        </w:rPr>
      </w:pPr>
      <w:r>
        <w:rPr>
          <w:color w:val="000000" w:themeColor="text1"/>
          <w14:textFill>
            <w14:solidFill>
              <w14:schemeClr w14:val="tx1"/>
            </w14:solidFill>
          </w14:textFill>
        </w:rPr>
        <w:t>在19.2kbps的数据传输速率下，测试数据为1~255共100组，总共25500个字节的数据，在PC端用串口助手(</w:t>
      </w:r>
      <w:r>
        <w:rPr>
          <w:rFonts w:hint="eastAsia"/>
          <w:color w:val="000000" w:themeColor="text1"/>
          <w14:textFill>
            <w14:solidFill>
              <w14:schemeClr w14:val="tx1"/>
            </w14:solidFill>
          </w14:textFill>
        </w:rPr>
        <w:t>图5</w:t>
      </w:r>
      <w:r>
        <w:rPr>
          <w:color w:val="000000" w:themeColor="text1"/>
          <w14:textFill>
            <w14:solidFill>
              <w14:schemeClr w14:val="tx1"/>
            </w14:solidFill>
          </w14:textFill>
        </w:rPr>
        <w:t>.11</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162633975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图</w:t>
      </w:r>
      <w:r>
        <w:rPr>
          <w:color w:val="000000" w:themeColor="text1"/>
          <w14:textFill>
            <w14:solidFill>
              <w14:schemeClr w14:val="tx1"/>
            </w14:solidFill>
          </w14:textFill>
        </w:rPr>
        <w:t>5.11</w:t>
      </w:r>
      <w:r>
        <w:rPr>
          <w:color w:val="000000" w:themeColor="text1"/>
          <w14:textFill>
            <w14:solidFill>
              <w14:schemeClr w14:val="tx1"/>
            </w14:solidFill>
          </w14:textFill>
        </w:rPr>
        <w:fldChar w:fldCharType="end"/>
      </w:r>
      <w:r>
        <w:rPr>
          <w:color w:val="000000" w:themeColor="text1"/>
          <w14:textFill>
            <w14:solidFill>
              <w14:schemeClr w14:val="tx1"/>
            </w14:solidFill>
          </w14:textFill>
        </w:rPr>
        <w:t>右下角)显示接收到的数据，结果表明，总共接收到25500个字节的数据，且没有错误数据，误比特率为0%。分别设置波特率为38400、57600</w:t>
      </w:r>
      <w:r>
        <w:rPr>
          <w:rFonts w:hint="eastAsia"/>
          <w:color w:val="000000" w:themeColor="text1"/>
          <w14:textFill>
            <w14:solidFill>
              <w14:schemeClr w14:val="tx1"/>
            </w14:solidFill>
          </w14:textFill>
        </w:rPr>
        <w:t>和1</w:t>
      </w:r>
      <w:r>
        <w:rPr>
          <w:color w:val="000000" w:themeColor="text1"/>
          <w14:textFill>
            <w14:solidFill>
              <w14:schemeClr w14:val="tx1"/>
            </w14:solidFill>
          </w14:textFill>
        </w:rPr>
        <w:t>15200，测试结果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162293316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5</w:t>
      </w:r>
      <w:r>
        <w:rPr>
          <w:color w:val="000000" w:themeColor="text1"/>
          <w14:textFill>
            <w14:solidFill>
              <w14:schemeClr w14:val="tx1"/>
            </w14:solidFill>
          </w14:textFill>
        </w:rPr>
        <w:fldChar w:fldCharType="end"/>
      </w:r>
      <w:r>
        <w:rPr>
          <w:color w:val="000000" w:themeColor="text1"/>
          <w14:textFill>
            <w14:solidFill>
              <w14:schemeClr w14:val="tx1"/>
            </w14:solidFill>
          </w14:textFill>
        </w:rPr>
        <w:t>所示</w:t>
      </w:r>
      <w:r>
        <w:rPr>
          <w:rFonts w:hint="eastAsia"/>
          <w:color w:val="000000" w:themeColor="text1"/>
          <w14:textFill>
            <w14:solidFill>
              <w14:schemeClr w14:val="tx1"/>
            </w14:solidFill>
          </w14:textFill>
        </w:rPr>
        <w:t>。</w:t>
      </w:r>
    </w:p>
    <w:p w14:paraId="2898A97A">
      <w:pPr>
        <w:pStyle w:val="6"/>
        <w:keepNext/>
        <w:spacing w:before="102" w:beforeLines="25" w:after="102" w:afterLines="25"/>
        <w:rPr>
          <w:color w:val="000000" w:themeColor="text1"/>
          <w14:textFill>
            <w14:solidFill>
              <w14:schemeClr w14:val="tx1"/>
            </w14:solidFill>
          </w14:textFill>
        </w:rPr>
      </w:pPr>
      <w:bookmarkStart w:id="224" w:name="_Ref162293316"/>
      <w:bookmarkStart w:id="225" w:name="_Toc163420678"/>
      <w:r>
        <w:rPr>
          <w:rFonts w:hint="eastAsia"/>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表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bookmarkEnd w:id="224"/>
      <w:r>
        <w:rPr>
          <w:rFonts w:hint="eastAsia"/>
          <w:color w:val="000000" w:themeColor="text1"/>
          <w14:textFill>
            <w14:solidFill>
              <w14:schemeClr w14:val="tx1"/>
            </w14:solidFill>
          </w14:textFill>
        </w:rPr>
        <w:t>误比特率测试结果</w:t>
      </w:r>
      <w:bookmarkEnd w:id="225"/>
    </w:p>
    <w:tbl>
      <w:tblPr>
        <w:tblStyle w:val="2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1418"/>
        <w:gridCol w:w="1843"/>
        <w:gridCol w:w="1134"/>
      </w:tblGrid>
      <w:tr w14:paraId="7372876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bottom w:val="single" w:color="auto" w:sz="4" w:space="0"/>
            </w:tcBorders>
          </w:tcPr>
          <w:p w14:paraId="01A376A7">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数据传输速率(</w:t>
            </w:r>
            <w:r>
              <w:rPr>
                <w:color w:val="000000" w:themeColor="text1"/>
                <w:sz w:val="21"/>
                <w:szCs w:val="21"/>
                <w14:textFill>
                  <w14:solidFill>
                    <w14:schemeClr w14:val="tx1"/>
                  </w14:solidFill>
                </w14:textFill>
              </w:rPr>
              <w:t>kbps)</w:t>
            </w:r>
          </w:p>
        </w:tc>
        <w:tc>
          <w:tcPr>
            <w:tcW w:w="1418" w:type="dxa"/>
            <w:tcBorders>
              <w:bottom w:val="single" w:color="auto" w:sz="4" w:space="0"/>
            </w:tcBorders>
          </w:tcPr>
          <w:p w14:paraId="256BE44F">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发送字节数</w:t>
            </w:r>
          </w:p>
        </w:tc>
        <w:tc>
          <w:tcPr>
            <w:tcW w:w="1843" w:type="dxa"/>
            <w:tcBorders>
              <w:bottom w:val="single" w:color="auto" w:sz="4" w:space="0"/>
            </w:tcBorders>
          </w:tcPr>
          <w:p w14:paraId="0D800CA6">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接收正确字节数</w:t>
            </w:r>
          </w:p>
        </w:tc>
        <w:tc>
          <w:tcPr>
            <w:tcW w:w="1134" w:type="dxa"/>
            <w:tcBorders>
              <w:bottom w:val="single" w:color="auto" w:sz="4" w:space="0"/>
            </w:tcBorders>
          </w:tcPr>
          <w:p w14:paraId="362FD56F">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误比特率</w:t>
            </w:r>
          </w:p>
        </w:tc>
      </w:tr>
      <w:tr w14:paraId="34AB765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op w:val="single" w:color="auto" w:sz="4" w:space="0"/>
              <w:bottom w:val="nil"/>
            </w:tcBorders>
          </w:tcPr>
          <w:p w14:paraId="0717A33F">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9.2</w:t>
            </w:r>
          </w:p>
        </w:tc>
        <w:tc>
          <w:tcPr>
            <w:tcW w:w="1418" w:type="dxa"/>
            <w:tcBorders>
              <w:top w:val="single" w:color="auto" w:sz="4" w:space="0"/>
              <w:bottom w:val="nil"/>
            </w:tcBorders>
          </w:tcPr>
          <w:p w14:paraId="0901DAB5">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5500</w:t>
            </w:r>
          </w:p>
        </w:tc>
        <w:tc>
          <w:tcPr>
            <w:tcW w:w="1843" w:type="dxa"/>
            <w:tcBorders>
              <w:top w:val="single" w:color="auto" w:sz="4" w:space="0"/>
              <w:bottom w:val="nil"/>
            </w:tcBorders>
          </w:tcPr>
          <w:p w14:paraId="20A978C3">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5500</w:t>
            </w:r>
          </w:p>
        </w:tc>
        <w:tc>
          <w:tcPr>
            <w:tcW w:w="1134" w:type="dxa"/>
            <w:tcBorders>
              <w:top w:val="single" w:color="auto" w:sz="4" w:space="0"/>
              <w:bottom w:val="nil"/>
            </w:tcBorders>
          </w:tcPr>
          <w:p w14:paraId="477D9B97">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w:t>
            </w:r>
          </w:p>
        </w:tc>
      </w:tr>
      <w:tr w14:paraId="4505A5C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op w:val="nil"/>
            </w:tcBorders>
          </w:tcPr>
          <w:p w14:paraId="39336A58">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8.4</w:t>
            </w:r>
          </w:p>
        </w:tc>
        <w:tc>
          <w:tcPr>
            <w:tcW w:w="1418" w:type="dxa"/>
            <w:tcBorders>
              <w:top w:val="nil"/>
            </w:tcBorders>
          </w:tcPr>
          <w:p w14:paraId="46A39925">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5500</w:t>
            </w:r>
          </w:p>
        </w:tc>
        <w:tc>
          <w:tcPr>
            <w:tcW w:w="1843" w:type="dxa"/>
            <w:tcBorders>
              <w:top w:val="nil"/>
            </w:tcBorders>
          </w:tcPr>
          <w:p w14:paraId="47E52698">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5500</w:t>
            </w:r>
          </w:p>
        </w:tc>
        <w:tc>
          <w:tcPr>
            <w:tcW w:w="1134" w:type="dxa"/>
            <w:tcBorders>
              <w:top w:val="nil"/>
            </w:tcBorders>
          </w:tcPr>
          <w:p w14:paraId="5B155A32">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w:t>
            </w:r>
          </w:p>
        </w:tc>
      </w:tr>
      <w:tr w14:paraId="246DBA5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Pr>
          <w:p w14:paraId="3B0D3483">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7.6</w:t>
            </w:r>
          </w:p>
        </w:tc>
        <w:tc>
          <w:tcPr>
            <w:tcW w:w="1418" w:type="dxa"/>
          </w:tcPr>
          <w:p w14:paraId="2BF67124">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5500</w:t>
            </w:r>
          </w:p>
        </w:tc>
        <w:tc>
          <w:tcPr>
            <w:tcW w:w="1843" w:type="dxa"/>
          </w:tcPr>
          <w:p w14:paraId="4619BDFA">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5500</w:t>
            </w:r>
          </w:p>
        </w:tc>
        <w:tc>
          <w:tcPr>
            <w:tcW w:w="1134" w:type="dxa"/>
          </w:tcPr>
          <w:p w14:paraId="43CA853F">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 xml:space="preserve"> %</w:t>
            </w:r>
          </w:p>
        </w:tc>
      </w:tr>
      <w:tr w14:paraId="28A44CC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Pr>
          <w:p w14:paraId="08BF6463">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15.2</w:t>
            </w:r>
          </w:p>
        </w:tc>
        <w:tc>
          <w:tcPr>
            <w:tcW w:w="1418" w:type="dxa"/>
          </w:tcPr>
          <w:p w14:paraId="05AF6595">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5500</w:t>
            </w:r>
          </w:p>
        </w:tc>
        <w:tc>
          <w:tcPr>
            <w:tcW w:w="1843" w:type="dxa"/>
          </w:tcPr>
          <w:p w14:paraId="26BE4365">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2469</w:t>
            </w:r>
          </w:p>
        </w:tc>
        <w:tc>
          <w:tcPr>
            <w:tcW w:w="1134" w:type="dxa"/>
          </w:tcPr>
          <w:p w14:paraId="603EB812">
            <w:pPr>
              <w:pStyle w:val="9"/>
              <w:widowControl w:val="0"/>
              <w:spacing w:after="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1.8%</w:t>
            </w:r>
          </w:p>
        </w:tc>
      </w:tr>
    </w:tbl>
    <w:p w14:paraId="12D57F71">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测试结果表明，在数据传输速率在57.6kbps及以下时，误码率能维持到一个很低的水平，但当波特率设置为115200时，由于符号间干扰的影响，误码率会变得相当之高，无法实现正常通信。</w:t>
      </w:r>
    </w:p>
    <w:p w14:paraId="53A14D0F">
      <w:pPr>
        <w:pStyle w:val="4"/>
        <w:ind w:left="0"/>
        <w:rPr>
          <w:color w:val="000000" w:themeColor="text1"/>
          <w14:textFill>
            <w14:solidFill>
              <w14:schemeClr w14:val="tx1"/>
            </w14:solidFill>
          </w14:textFill>
        </w:rPr>
      </w:pPr>
      <w:bookmarkStart w:id="226" w:name="_Toc167365792"/>
      <w:r>
        <w:rPr>
          <w:rFonts w:hint="eastAsia"/>
          <w:color w:val="000000" w:themeColor="text1"/>
          <w14:textFill>
            <w14:solidFill>
              <w14:schemeClr w14:val="tx1"/>
            </w14:solidFill>
          </w14:textFill>
        </w:rPr>
        <w:t>数据传输上位机软件显示</w:t>
      </w:r>
      <w:bookmarkEnd w:id="226"/>
    </w:p>
    <w:p w14:paraId="4C40F6E1">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针对数据实时显示的问题，在LabV</w:t>
      </w:r>
      <w:r>
        <w:rPr>
          <w:color w:val="000000" w:themeColor="text1"/>
          <w14:textFill>
            <w14:solidFill>
              <w14:schemeClr w14:val="tx1"/>
            </w14:solidFill>
          </w14:textFill>
        </w:rPr>
        <w:t>IEW</w:t>
      </w:r>
      <w:r>
        <w:rPr>
          <w:rFonts w:hint="eastAsia"/>
          <w:color w:val="000000" w:themeColor="text1"/>
          <w14:textFill>
            <w14:solidFill>
              <w14:schemeClr w14:val="tx1"/>
            </w14:solidFill>
          </w14:textFill>
        </w:rPr>
        <w:t>上设计了接收串行数据并显示的上位机软件，发送数据为1~255一组不断循环，图5</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为10组1~255数据的部分展示：</w:t>
      </w:r>
    </w:p>
    <w:p w14:paraId="6173AD70">
      <w:pPr>
        <w:keepNext/>
        <w:jc w:val="center"/>
        <w:rPr>
          <w:color w:val="000000" w:themeColor="text1"/>
          <w14:textFill>
            <w14:solidFill>
              <w14:schemeClr w14:val="tx1"/>
            </w14:solidFill>
          </w14:textFill>
        </w:rPr>
      </w:pPr>
      <w:r>
        <w:rPr>
          <w:color w:val="000000" w:themeColor="text1"/>
          <w14:textFill>
            <w14:solidFill>
              <w14:schemeClr w14:val="tx1"/>
            </w14:solidFill>
          </w14:textFill>
        </w:rPr>
        <w:pict>
          <v:shape id="_x0000_i1139" o:spt="75" type="#_x0000_t75" style="height:200.85pt;width:261.45pt;" filled="f" o:preferrelative="t" stroked="f" coordsize="21600,21600">
            <v:path/>
            <v:fill on="f" focussize="0,0"/>
            <v:stroke on="f" joinstyle="miter"/>
            <v:imagedata r:id="rId292" o:title="5"/>
            <o:lock v:ext="edit" aspectratio="t"/>
            <w10:wrap type="none"/>
            <w10:anchorlock/>
          </v:shape>
        </w:pict>
      </w:r>
    </w:p>
    <w:p w14:paraId="237C091E">
      <w:pPr>
        <w:pStyle w:val="6"/>
        <w:spacing w:beforeLines="0" w:after="204"/>
        <w:rPr>
          <w:color w:val="000000" w:themeColor="text1"/>
          <w14:textFill>
            <w14:solidFill>
              <w14:schemeClr w14:val="tx1"/>
            </w14:solidFill>
          </w14:textFill>
        </w:rPr>
      </w:pPr>
      <w:bookmarkStart w:id="227" w:name="_Ref162634122"/>
      <w:bookmarkStart w:id="228" w:name="_Toc166849962"/>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2</w:t>
      </w:r>
      <w:r>
        <w:rPr>
          <w:color w:val="000000" w:themeColor="text1"/>
          <w14:textFill>
            <w14:solidFill>
              <w14:schemeClr w14:val="tx1"/>
            </w14:solidFill>
          </w14:textFill>
        </w:rPr>
        <w:fldChar w:fldCharType="end"/>
      </w:r>
      <w:bookmarkEnd w:id="227"/>
      <w:r>
        <w:rPr>
          <w:rFonts w:hint="eastAsia"/>
          <w:color w:val="000000" w:themeColor="text1"/>
          <w14:textFill>
            <w14:solidFill>
              <w14:schemeClr w14:val="tx1"/>
            </w14:solidFill>
          </w14:textFill>
        </w:rPr>
        <w:t>数据显示</w:t>
      </w:r>
      <w:bookmarkEnd w:id="228"/>
    </w:p>
    <w:p w14:paraId="5CA60336">
      <w:pPr>
        <w:pStyle w:val="3"/>
        <w:rPr>
          <w:color w:val="000000" w:themeColor="text1"/>
          <w14:textFill>
            <w14:solidFill>
              <w14:schemeClr w14:val="tx1"/>
            </w14:solidFill>
          </w14:textFill>
        </w:rPr>
      </w:pPr>
      <w:bookmarkStart w:id="229" w:name="_Toc167365793"/>
      <w:r>
        <w:rPr>
          <w:rFonts w:hint="eastAsia"/>
          <w:color w:val="000000" w:themeColor="text1"/>
          <w14:textFill>
            <w14:solidFill>
              <w14:schemeClr w14:val="tx1"/>
            </w14:solidFill>
          </w14:textFill>
        </w:rPr>
        <w:t>过金属无线能量与数据传输集成系统实验</w:t>
      </w:r>
      <w:bookmarkEnd w:id="229"/>
    </w:p>
    <w:p w14:paraId="210E5C9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基于前面设计的能量收集电路和数据发送电路，以小尺寸低功耗的电子元件设计制造了金属壁内部的电路，测试内部电路通过超声自供电并将数据过金属传输，整个电路板的体积很小、约为3.</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cm×</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cm，适用于金属壁内部空间有限的情况，电路板实物图如图5</w:t>
      </w:r>
      <w:r>
        <w:rPr>
          <w:color w:val="000000" w:themeColor="text1"/>
          <w14:textFill>
            <w14:solidFill>
              <w14:schemeClr w14:val="tx1"/>
            </w14:solidFill>
          </w14:textFill>
        </w:rPr>
        <w:t>.13</w:t>
      </w:r>
      <w:r>
        <w:rPr>
          <w:rFonts w:hint="eastAsia"/>
          <w:color w:val="000000" w:themeColor="text1"/>
          <w14:textFill>
            <w14:solidFill>
              <w14:schemeClr w14:val="tx1"/>
            </w14:solidFill>
          </w14:textFill>
        </w:rPr>
        <w:t>所示。</w:t>
      </w:r>
    </w:p>
    <w:p w14:paraId="1DA81FD5">
      <w:pPr>
        <w:keepNext/>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560320" cy="2253615"/>
            <wp:effectExtent l="0" t="0" r="0" b="0"/>
            <wp:docPr id="28" name="图片 28" descr="D:\QQ\2416731927\FileRecv\MobileFile\IMG_20240329_103828_edit_10233503162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D:\QQ\2416731927\FileRecv\MobileFile\IMG_20240329_103828_edit_10233503162500.jp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a:xfrm>
                      <a:off x="0" y="0"/>
                      <a:ext cx="2577110" cy="2268801"/>
                    </a:xfrm>
                    <a:prstGeom prst="rect">
                      <a:avLst/>
                    </a:prstGeom>
                    <a:noFill/>
                    <a:ln>
                      <a:noFill/>
                    </a:ln>
                  </pic:spPr>
                </pic:pic>
              </a:graphicData>
            </a:graphic>
          </wp:inline>
        </w:drawing>
      </w:r>
    </w:p>
    <w:p w14:paraId="7B742DA0">
      <w:pPr>
        <w:pStyle w:val="6"/>
        <w:spacing w:beforeLines="0" w:after="204"/>
        <w:rPr>
          <w:color w:val="000000" w:themeColor="text1"/>
          <w14:textFill>
            <w14:solidFill>
              <w14:schemeClr w14:val="tx1"/>
            </w14:solidFill>
          </w14:textFill>
        </w:rPr>
      </w:pPr>
      <w:bookmarkStart w:id="230" w:name="_Toc166849963"/>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金属壁内部电路</w:t>
      </w:r>
      <w:bookmarkEnd w:id="230"/>
    </w:p>
    <w:p w14:paraId="11C81DA4">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前面对数据发送解调电路进行了整型数据传输测试，现在进行字符串数据传输测试。串口波特率设置为1</w:t>
      </w:r>
      <w:r>
        <w:rPr>
          <w:color w:val="000000" w:themeColor="text1"/>
          <w14:textFill>
            <w14:solidFill>
              <w14:schemeClr w14:val="tx1"/>
            </w14:solidFill>
          </w14:textFill>
        </w:rPr>
        <w:t>9200</w:t>
      </w:r>
      <w:r>
        <w:rPr>
          <w:rFonts w:hint="eastAsia"/>
          <w:color w:val="000000" w:themeColor="text1"/>
          <w14:textFill>
            <w14:solidFill>
              <w14:schemeClr w14:val="tx1"/>
            </w14:solidFill>
          </w14:textFill>
        </w:rPr>
        <w:t>，停止位为1位，无校验位。如图5</w:t>
      </w:r>
      <w:r>
        <w:rPr>
          <w:color w:val="000000" w:themeColor="text1"/>
          <w14:textFill>
            <w14:solidFill>
              <w14:schemeClr w14:val="tx1"/>
            </w14:solidFill>
          </w14:textFill>
        </w:rPr>
        <w:t>.15</w:t>
      </w:r>
      <w:r>
        <w:rPr>
          <w:rFonts w:hint="eastAsia"/>
          <w:color w:val="000000" w:themeColor="text1"/>
          <w14:textFill>
            <w14:solidFill>
              <w14:schemeClr w14:val="tx1"/>
            </w14:solidFill>
          </w14:textFill>
        </w:rPr>
        <w:t>所示，经测试，一共发射了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组测试字符串数据，接收端均能正确接收到并显示到LabVIEW前面板上。再分别将波特率设置为3</w:t>
      </w:r>
      <w:r>
        <w:rPr>
          <w:color w:val="000000" w:themeColor="text1"/>
          <w14:textFill>
            <w14:solidFill>
              <w14:schemeClr w14:val="tx1"/>
            </w14:solidFill>
          </w14:textFill>
        </w:rPr>
        <w:t>8400</w:t>
      </w:r>
      <w:r>
        <w:rPr>
          <w:rFonts w:hint="eastAsia"/>
          <w:color w:val="000000" w:themeColor="text1"/>
          <w14:textFill>
            <w14:solidFill>
              <w14:schemeClr w14:val="tx1"/>
            </w14:solidFill>
          </w14:textFill>
        </w:rPr>
        <w:t>和5</w:t>
      </w:r>
      <w:r>
        <w:rPr>
          <w:color w:val="000000" w:themeColor="text1"/>
          <w14:textFill>
            <w14:solidFill>
              <w14:schemeClr w14:val="tx1"/>
            </w14:solidFill>
          </w14:textFill>
        </w:rPr>
        <w:t>7600</w:t>
      </w:r>
      <w:r>
        <w:rPr>
          <w:rFonts w:hint="eastAsia"/>
          <w:color w:val="000000" w:themeColor="text1"/>
          <w14:textFill>
            <w14:solidFill>
              <w14:schemeClr w14:val="tx1"/>
            </w14:solidFill>
          </w14:textFill>
        </w:rPr>
        <w:t>，接收端也能正确接收数据无误码。但与前面整型数据传输测试一样，在1</w:t>
      </w:r>
      <w:r>
        <w:rPr>
          <w:color w:val="000000" w:themeColor="text1"/>
          <w14:textFill>
            <w14:solidFill>
              <w14:schemeClr w14:val="tx1"/>
            </w14:solidFill>
          </w14:textFill>
        </w:rPr>
        <w:t>15200</w:t>
      </w:r>
      <w:r>
        <w:rPr>
          <w:rFonts w:hint="eastAsia"/>
          <w:color w:val="000000" w:themeColor="text1"/>
          <w14:textFill>
            <w14:solidFill>
              <w14:schemeClr w14:val="tx1"/>
            </w14:solidFill>
          </w14:textFill>
        </w:rPr>
        <w:t>波特率下进行测试，接收端无法正确接收到数据。</w:t>
      </w:r>
    </w:p>
    <w:p w14:paraId="0E6C68DF">
      <w:pPr>
        <w:keepNext/>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084830" cy="2577465"/>
            <wp:effectExtent l="0" t="0" r="1270" b="0"/>
            <wp:docPr id="555" name="图片 555" descr="过金属携能通信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descr="过金属携能通信系统"/>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3129159" cy="2614874"/>
                    </a:xfrm>
                    <a:prstGeom prst="rect">
                      <a:avLst/>
                    </a:prstGeom>
                    <a:noFill/>
                    <a:ln>
                      <a:noFill/>
                    </a:ln>
                  </pic:spPr>
                </pic:pic>
              </a:graphicData>
            </a:graphic>
          </wp:inline>
        </w:drawing>
      </w:r>
    </w:p>
    <w:p w14:paraId="5C301DEA">
      <w:pPr>
        <w:pStyle w:val="6"/>
        <w:spacing w:beforeLines="0" w:afterLines="0"/>
        <w:rPr>
          <w:color w:val="000000" w:themeColor="text1"/>
          <w14:textFill>
            <w14:solidFill>
              <w14:schemeClr w14:val="tx1"/>
            </w14:solidFill>
          </w14:textFill>
        </w:rPr>
      </w:pPr>
      <w:bookmarkStart w:id="231" w:name="_Ref162790447"/>
      <w:bookmarkStart w:id="232" w:name="_Toc166849964"/>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4</w:t>
      </w:r>
      <w:r>
        <w:rPr>
          <w:color w:val="000000" w:themeColor="text1"/>
          <w14:textFill>
            <w14:solidFill>
              <w14:schemeClr w14:val="tx1"/>
            </w14:solidFill>
          </w14:textFill>
        </w:rPr>
        <w:fldChar w:fldCharType="end"/>
      </w:r>
      <w:bookmarkEnd w:id="231"/>
      <w:r>
        <w:rPr>
          <w:rFonts w:hint="eastAsia"/>
          <w:color w:val="000000" w:themeColor="text1"/>
          <w14:textFill>
            <w14:solidFill>
              <w14:schemeClr w14:val="tx1"/>
            </w14:solidFill>
          </w14:textFill>
        </w:rPr>
        <w:t>超声过金属携能通信硬件系统</w:t>
      </w:r>
      <w:bookmarkEnd w:id="232"/>
    </w:p>
    <w:p w14:paraId="494119DA">
      <w:pPr>
        <w:keepNext/>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188335" cy="1706880"/>
            <wp:effectExtent l="0" t="0" r="0" b="7620"/>
            <wp:docPr id="518" name="图片 518" descr="D:\桌面\论文图片\5\串口通信字符串显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518" descr="D:\桌面\论文图片\5\串口通信字符串显示.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a:xfrm>
                      <a:off x="0" y="0"/>
                      <a:ext cx="3224346" cy="1726456"/>
                    </a:xfrm>
                    <a:prstGeom prst="rect">
                      <a:avLst/>
                    </a:prstGeom>
                    <a:noFill/>
                    <a:ln>
                      <a:noFill/>
                    </a:ln>
                  </pic:spPr>
                </pic:pic>
              </a:graphicData>
            </a:graphic>
          </wp:inline>
        </w:drawing>
      </w:r>
    </w:p>
    <w:p w14:paraId="6DC748D6">
      <w:pPr>
        <w:pStyle w:val="6"/>
        <w:spacing w:beforeLines="0" w:after="204"/>
        <w:rPr>
          <w:color w:val="000000" w:themeColor="text1"/>
          <w14:textFill>
            <w14:solidFill>
              <w14:schemeClr w14:val="tx1"/>
            </w14:solidFill>
          </w14:textFill>
        </w:rPr>
      </w:pPr>
      <w:bookmarkStart w:id="233" w:name="_Ref162808997"/>
      <w:bookmarkStart w:id="234" w:name="_Toc166849965"/>
      <w:r>
        <w:rPr>
          <w:rFonts w:hint="eastAsia"/>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TYLEREF 1 \s</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 \* ARABIC \s 1</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5</w:t>
      </w:r>
      <w:r>
        <w:rPr>
          <w:color w:val="000000" w:themeColor="text1"/>
          <w14:textFill>
            <w14:solidFill>
              <w14:schemeClr w14:val="tx1"/>
            </w14:solidFill>
          </w14:textFill>
        </w:rPr>
        <w:fldChar w:fldCharType="end"/>
      </w:r>
      <w:bookmarkEnd w:id="233"/>
      <w:r>
        <w:rPr>
          <w:rFonts w:hint="eastAsia"/>
          <w:color w:val="000000" w:themeColor="text1"/>
          <w14:textFill>
            <w14:solidFill>
              <w14:schemeClr w14:val="tx1"/>
            </w14:solidFill>
          </w14:textFill>
        </w:rPr>
        <w:t>字符串数据传输测试</w:t>
      </w:r>
      <w:bookmarkEnd w:id="234"/>
    </w:p>
    <w:p w14:paraId="73DB0541">
      <w:pPr>
        <w:pStyle w:val="3"/>
        <w:rPr>
          <w:color w:val="000000" w:themeColor="text1"/>
          <w14:textFill>
            <w14:solidFill>
              <w14:schemeClr w14:val="tx1"/>
            </w14:solidFill>
          </w14:textFill>
        </w:rPr>
      </w:pPr>
      <w:bookmarkStart w:id="235" w:name="_Toc167365794"/>
      <w:r>
        <w:rPr>
          <w:rFonts w:hint="eastAsia"/>
          <w:color w:val="000000" w:themeColor="text1"/>
          <w14:textFill>
            <w14:solidFill>
              <w14:schemeClr w14:val="tx1"/>
            </w14:solidFill>
          </w14:textFill>
        </w:rPr>
        <w:t>本章小结</w:t>
      </w:r>
      <w:bookmarkEnd w:id="235"/>
    </w:p>
    <w:p w14:paraId="114DA9DE">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章首先进行了过金属能量传输实验，分析了负载变化、频率变化及对声电通道二次侧接收功率的影响，分别在</w:t>
      </w:r>
      <w:r>
        <w:rPr>
          <w:color w:val="000000" w:themeColor="text1"/>
          <w14:textFill>
            <w14:solidFill>
              <w14:schemeClr w14:val="tx1"/>
            </w14:solidFill>
          </w14:textFill>
        </w:rPr>
        <w:t>500kHz~1500kHz</w:t>
      </w:r>
      <w:r>
        <w:rPr>
          <w:rFonts w:hint="eastAsia"/>
          <w:color w:val="000000" w:themeColor="text1"/>
          <w14:textFill>
            <w14:solidFill>
              <w14:schemeClr w14:val="tx1"/>
            </w14:solidFill>
          </w14:textFill>
        </w:rPr>
        <w:t>频率范围测量了8种不同厚度的金属壁与一对压电换能器组成声电通道的</w:t>
      </w:r>
      <w:r>
        <w:rPr>
          <w:b/>
          <w:i/>
          <w:color w:val="000000" w:themeColor="text1"/>
          <w14:textFill>
            <w14:solidFill>
              <w14:schemeClr w14:val="tx1"/>
            </w14:solidFill>
          </w14:textFill>
        </w:rPr>
        <w:t>S</w:t>
      </w:r>
      <w:r>
        <w:rPr>
          <w:rFonts w:hint="eastAsia"/>
          <w:color w:val="000000" w:themeColor="text1"/>
          <w14:textFill>
            <w14:solidFill>
              <w14:schemeClr w14:val="tx1"/>
            </w14:solidFill>
          </w14:textFill>
        </w:rPr>
        <w:t>参数，通过数学计算得出所有频率点的</w:t>
      </w:r>
      <w:r>
        <w:rPr>
          <w:rFonts w:hint="eastAsia"/>
          <w:b/>
          <w:i/>
          <w:color w:val="000000" w:themeColor="text1"/>
          <w14:textFill>
            <w14:solidFill>
              <w14:schemeClr w14:val="tx1"/>
            </w14:solidFill>
          </w14:textFill>
        </w:rPr>
        <w:t>S</w:t>
      </w:r>
      <w:r>
        <w:rPr>
          <w:rFonts w:hint="eastAsia"/>
          <w:b/>
          <w:color w:val="000000" w:themeColor="text1"/>
          <w:vertAlign w:val="subscript"/>
          <w14:textFill>
            <w14:solidFill>
              <w14:schemeClr w14:val="tx1"/>
            </w14:solidFill>
          </w14:textFill>
        </w:rPr>
        <w:t>m</w:t>
      </w:r>
      <w:r>
        <w:rPr>
          <w:rFonts w:hint="eastAsia"/>
          <w:color w:val="000000" w:themeColor="text1"/>
          <w14:textFill>
            <w14:solidFill>
              <w14:schemeClr w14:val="tx1"/>
            </w14:solidFill>
          </w14:textFill>
        </w:rPr>
        <w:t>参数，在8mm厚声电通道的</w:t>
      </w:r>
      <w:r>
        <w:rPr>
          <w:rFonts w:hint="eastAsia"/>
          <w:i/>
          <w:color w:val="000000" w:themeColor="text1"/>
          <w14:textFill>
            <w14:solidFill>
              <w14:schemeClr w14:val="tx1"/>
            </w14:solidFill>
          </w14:textFill>
        </w:rPr>
        <w:t>s</w:t>
      </w:r>
      <w:r>
        <w:rPr>
          <w:rFonts w:hint="eastAsia"/>
          <w:color w:val="000000" w:themeColor="text1"/>
          <w:vertAlign w:val="subscript"/>
          <w14:textFill>
            <w14:solidFill>
              <w14:schemeClr w14:val="tx1"/>
            </w14:solidFill>
          </w14:textFill>
        </w:rPr>
        <w:t>m</w:t>
      </w:r>
      <w:r>
        <w:rPr>
          <w:color w:val="000000" w:themeColor="text1"/>
          <w:vertAlign w:val="subscript"/>
          <w14:textFill>
            <w14:solidFill>
              <w14:schemeClr w14:val="tx1"/>
            </w14:solidFill>
          </w14:textFill>
        </w:rPr>
        <w:t>21</w:t>
      </w:r>
      <w:r>
        <w:rPr>
          <w:rFonts w:hint="eastAsia"/>
          <w:color w:val="000000" w:themeColor="text1"/>
          <w14:textFill>
            <w14:solidFill>
              <w14:schemeClr w14:val="tx1"/>
            </w14:solidFill>
          </w14:textFill>
        </w:rPr>
        <w:t>最大的频率下设计了匹配网络，测量了添加匹配网络后的接收功率，设计了超声能量收集电路为内部电路提供稳定的直流电源。在全封闭金属管道条件下进行了过金属数据传输实验，结果表明，在5</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6k</w:t>
      </w:r>
      <w:r>
        <w:rPr>
          <w:rFonts w:hint="eastAsia"/>
          <w:color w:val="000000" w:themeColor="text1"/>
          <w14:textFill>
            <w14:solidFill>
              <w14:schemeClr w14:val="tx1"/>
            </w14:solidFill>
          </w14:textFill>
        </w:rPr>
        <w:t>b</w:t>
      </w:r>
      <w:r>
        <w:rPr>
          <w:color w:val="000000" w:themeColor="text1"/>
          <w14:textFill>
            <w14:solidFill>
              <w14:schemeClr w14:val="tx1"/>
            </w14:solidFill>
          </w14:textFill>
        </w:rPr>
        <w:t>ps</w:t>
      </w:r>
      <w:r>
        <w:rPr>
          <w:rFonts w:hint="eastAsia"/>
          <w:color w:val="000000" w:themeColor="text1"/>
          <w14:textFill>
            <w14:solidFill>
              <w14:schemeClr w14:val="tx1"/>
            </w14:solidFill>
          </w14:textFill>
        </w:rPr>
        <w:t>传输速率下数据能够实现无误码传输，在更高传输速率1</w:t>
      </w:r>
      <w:r>
        <w:rPr>
          <w:color w:val="000000" w:themeColor="text1"/>
          <w14:textFill>
            <w14:solidFill>
              <w14:schemeClr w14:val="tx1"/>
            </w14:solidFill>
          </w14:textFill>
        </w:rPr>
        <w:t>15.2</w:t>
      </w:r>
      <w:r>
        <w:rPr>
          <w:rFonts w:hint="eastAsia"/>
          <w:color w:val="000000" w:themeColor="text1"/>
          <w14:textFill>
            <w14:solidFill>
              <w14:schemeClr w14:val="tx1"/>
            </w14:solidFill>
          </w14:textFill>
        </w:rPr>
        <w:t>kbps下误码率会变得较高。</w:t>
      </w:r>
    </w:p>
    <w:bookmarkEnd w:id="154"/>
    <w:p w14:paraId="52D336AB">
      <w:pPr>
        <w:pStyle w:val="2"/>
        <w:numPr>
          <w:ilvl w:val="0"/>
          <w:numId w:val="0"/>
        </w:numPr>
        <w:spacing w:before="409" w:after="409"/>
        <w:rPr>
          <w:color w:val="000000" w:themeColor="text1"/>
          <w14:textFill>
            <w14:solidFill>
              <w14:schemeClr w14:val="tx1"/>
            </w14:solidFill>
          </w14:textFill>
        </w:rPr>
      </w:pPr>
      <w:bookmarkStart w:id="236" w:name="_Toc167365795"/>
      <w:r>
        <w:rPr>
          <w:rFonts w:hint="eastAsia"/>
          <w:color w:val="000000" w:themeColor="text1"/>
          <w14:textFill>
            <w14:solidFill>
              <w14:schemeClr w14:val="tx1"/>
            </w14:solidFill>
          </w14:textFill>
        </w:rPr>
        <w:t>结</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论</w:t>
      </w:r>
      <w:bookmarkEnd w:id="236"/>
    </w:p>
    <w:p w14:paraId="04168C31">
      <w:pPr>
        <w:ind w:firstLine="518"/>
        <w:jc w:val="both"/>
        <w:rPr>
          <w:color w:val="000000" w:themeColor="text1"/>
          <w14:textFill>
            <w14:solidFill>
              <w14:schemeClr w14:val="tx1"/>
            </w14:solidFill>
          </w14:textFill>
        </w:rPr>
      </w:pPr>
      <w:bookmarkStart w:id="237" w:name="_Toc354511050"/>
      <w:r>
        <w:rPr>
          <w:rFonts w:hint="eastAsia"/>
          <w:color w:val="000000" w:themeColor="text1"/>
          <w14:textFill>
            <w14:solidFill>
              <w14:schemeClr w14:val="tx1"/>
            </w14:solidFill>
          </w14:textFill>
        </w:rPr>
        <w:t>本文针对工业上如机器人减速器内部关键部位的状态监测所需的过金属无线携能通信技术的实际应用需求。为解决传统监测方法无法实现过完全密封金属壁的缺陷，提出利用超声波进行过金属的能量与数据传输方案并设计了一套制造完整的电路，以金属壁内部电路无需额外电源，完全由外部电源来进行供电的方式来给内部电路提供稳定的直流电源，同时内部电路将数据基于超声的方式传输到金属壁外部来，并对整套携能通信系统进行了能量传输与数据传输的实验。</w:t>
      </w:r>
    </w:p>
    <w:p w14:paraId="1B80F555">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文的主要研究工作内容如下：</w:t>
      </w:r>
    </w:p>
    <w:p w14:paraId="78B9A2F9">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1)本文针对完全密封金属壁内部关键部位的在线监测需求，提出了基于超声的过金属携能通信方案。考虑了压电材料的选择依据，分析了过金属能量与数据传输的可行性，构建了一对超声压电陶瓷与金属壁耦合的过金属能量与数据传输声电通道。</w:t>
      </w:r>
    </w:p>
    <w:p w14:paraId="1ED949E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2)基于功率波和同时共轭阻抗匹配理论，构建了过金属能量传输系统，设计了超声过金属能量传输硬件电路，通过实验确定了能量传输的最佳频率，并在最佳频率下设计了声电通道发射端与接收端阻抗匹配电路提升了过金属的能量传输效率，最后设计了超声压电陶瓷电能收集电路为内部电路供电。</w:t>
      </w:r>
    </w:p>
    <w:p w14:paraId="2562E1E8">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3)基于超声过金属数据传输和无线通信理论，选择了合适的数据调制方式，基于2</w:t>
      </w:r>
      <w:r>
        <w:rPr>
          <w:color w:val="000000" w:themeColor="text1"/>
          <w14:textFill>
            <w14:solidFill>
              <w14:schemeClr w14:val="tx1"/>
            </w14:solidFill>
          </w14:textFill>
        </w:rPr>
        <w:t>ASK</w:t>
      </w:r>
      <w:r>
        <w:rPr>
          <w:rFonts w:hint="eastAsia"/>
          <w:color w:val="000000" w:themeColor="text1"/>
          <w14:textFill>
            <w14:solidFill>
              <w14:schemeClr w14:val="tx1"/>
            </w14:solidFill>
          </w14:textFill>
        </w:rPr>
        <w:t>数据调制及解调方式设计了金属壁内部的数据发送电路与金属壁外部的数据接收解调电路和数据发送程序，为了在P</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端直观展示数据，基于LabVIEW设计了接收串行数据并实时显示的程序。</w:t>
      </w:r>
    </w:p>
    <w:p w14:paraId="31C1A329">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4)对所构建的过金属无线携能通信系统的能量特性与数据传输性能进行了实验分析。实验结果表明，声电通道的能量传输具有强的频率选择性，并且二次侧获得能量大小与负载大小有关。测试8mm厚的金属板与一对超声换能器组成的声电通道在小型功放10V</w:t>
      </w:r>
      <w:r>
        <w:rPr>
          <w:rFonts w:hint="eastAsia"/>
          <w:color w:val="000000" w:themeColor="text1"/>
          <w:vertAlign w:val="subscript"/>
          <w14:textFill>
            <w14:solidFill>
              <w14:schemeClr w14:val="tx1"/>
            </w14:solidFill>
          </w14:textFill>
        </w:rPr>
        <w:t>p-p</w:t>
      </w:r>
      <w:r>
        <w:rPr>
          <w:rFonts w:hint="eastAsia"/>
          <w:color w:val="000000" w:themeColor="text1"/>
          <w14:textFill>
            <w14:solidFill>
              <w14:schemeClr w14:val="tx1"/>
            </w14:solidFill>
          </w14:textFill>
        </w:rPr>
        <w:t>驱动外部压电陶瓷、1.</w:t>
      </w:r>
      <w:r>
        <w:rPr>
          <w:color w:val="000000" w:themeColor="text1"/>
          <w14:textFill>
            <w14:solidFill>
              <w14:schemeClr w14:val="tx1"/>
            </w14:solidFill>
          </w14:textFill>
        </w:rPr>
        <w:t>14MH</w:t>
      </w:r>
      <w:r>
        <w:rPr>
          <w:rFonts w:hint="eastAsia"/>
          <w:color w:val="000000" w:themeColor="text1"/>
          <w14:textFill>
            <w14:solidFill>
              <w14:schemeClr w14:val="tx1"/>
            </w14:solidFill>
          </w14:textFill>
        </w:rPr>
        <w:t>z频率、5</w:t>
      </w:r>
      <w:r>
        <w:rPr>
          <w:color w:val="000000" w:themeColor="text1"/>
          <w14:textFill>
            <w14:solidFill>
              <w14:schemeClr w14:val="tx1"/>
            </w14:solidFill>
          </w14:textFill>
        </w:rPr>
        <w:t>0Ω</w:t>
      </w:r>
      <w:r>
        <w:rPr>
          <w:rFonts w:hint="eastAsia"/>
          <w:color w:val="000000" w:themeColor="text1"/>
          <w14:textFill>
            <w14:solidFill>
              <w14:schemeClr w14:val="tx1"/>
            </w14:solidFill>
          </w14:textFill>
        </w:rPr>
        <w:t>负载条件下，接收端最大获得功率达到</w:t>
      </w:r>
      <w:r>
        <w:rPr>
          <w:color w:val="000000" w:themeColor="text1"/>
          <w14:textFill>
            <w14:solidFill>
              <w14:schemeClr w14:val="tx1"/>
            </w14:solidFill>
          </w14:textFill>
        </w:rPr>
        <w:t>592.9</w:t>
      </w:r>
      <w:r>
        <w:rPr>
          <w:rFonts w:hint="eastAsia"/>
          <w:color w:val="000000" w:themeColor="text1"/>
          <w14:textFill>
            <w14:solidFill>
              <w14:schemeClr w14:val="tx1"/>
            </w14:solidFill>
          </w14:textFill>
        </w:rPr>
        <w:t>mW，足以满足低功耗条件下内部传感器与数据发送电路的供电。在合适的载波频率下进行数据传输，过金属的数据传输速率在5</w:t>
      </w:r>
      <w:r>
        <w:rPr>
          <w:color w:val="000000" w:themeColor="text1"/>
          <w14:textFill>
            <w14:solidFill>
              <w14:schemeClr w14:val="tx1"/>
            </w14:solidFill>
          </w14:textFill>
        </w:rPr>
        <w:t>7.6</w:t>
      </w:r>
      <w:r>
        <w:rPr>
          <w:rFonts w:hint="eastAsia"/>
          <w:color w:val="000000" w:themeColor="text1"/>
          <w14:textFill>
            <w14:solidFill>
              <w14:schemeClr w14:val="tx1"/>
            </w14:solidFill>
          </w14:textFill>
        </w:rPr>
        <w:t>kbps下能维持相当低的误码率，可以达到工业上机械结构状态实时监测的水平。</w:t>
      </w:r>
    </w:p>
    <w:p w14:paraId="45073DE7">
      <w:pPr>
        <w:ind w:firstLine="518"/>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本文搭建了过金属壁携能通信的系统，初步实现了内部电路完全由外部电路供电并进行过金属数据传输的要求。但对于未来过金属无线携能通信的要求的提高，本文提出的整个系统在能量与数据传输方面还有提升空间，在系统实验测试过程中，发现很多地方还可以继续提升与改进：</w:t>
      </w:r>
    </w:p>
    <w:p w14:paraId="3D127A37">
      <w:pPr>
        <w:ind w:firstLine="518"/>
        <w:rPr>
          <w:color w:val="000000" w:themeColor="text1"/>
          <w14:textFill>
            <w14:solidFill>
              <w14:schemeClr w14:val="tx1"/>
            </w14:solidFill>
          </w14:textFill>
        </w:rPr>
      </w:pPr>
      <w:r>
        <w:rPr>
          <w:rFonts w:hint="eastAsia"/>
          <w:color w:val="000000" w:themeColor="text1"/>
          <w14:textFill>
            <w14:solidFill>
              <w14:schemeClr w14:val="tx1"/>
            </w14:solidFill>
          </w14:textFill>
        </w:rPr>
        <w:t>(1)能量传输效率有提升的空间，一方面金属壁两侧的匹配电路可以提升过金属能量传输的效率，另一方面，能量收集电路的改进也能提升能量传输效率，本文采用硬件结构相对简单的全桥整流与D</w:t>
      </w:r>
      <w:r>
        <w:rPr>
          <w:color w:val="000000" w:themeColor="text1"/>
          <w14:textFill>
            <w14:solidFill>
              <w14:schemeClr w14:val="tx1"/>
            </w14:solidFill>
          </w14:textFill>
        </w:rPr>
        <w:t>C-DC</w:t>
      </w:r>
      <w:r>
        <w:rPr>
          <w:rFonts w:hint="eastAsia"/>
          <w:color w:val="000000" w:themeColor="text1"/>
          <w14:textFill>
            <w14:solidFill>
              <w14:schemeClr w14:val="tx1"/>
            </w14:solidFill>
          </w14:textFill>
        </w:rPr>
        <w:t>电路实现超声压电陶瓷能量收集，未来可以采用更合适整流拓扑来实现更高效率的能量收集。</w:t>
      </w:r>
    </w:p>
    <w:p w14:paraId="6A8D566D">
      <w:pPr>
        <w:ind w:firstLine="518"/>
        <w:rPr>
          <w:color w:val="000000" w:themeColor="text1"/>
          <w14:textFill>
            <w14:solidFill>
              <w14:schemeClr w14:val="tx1"/>
            </w14:solidFill>
          </w14:textFill>
        </w:rPr>
      </w:pPr>
      <w:r>
        <w:rPr>
          <w:rFonts w:hint="eastAsia"/>
          <w:color w:val="000000" w:themeColor="text1"/>
          <w14:textFill>
            <w14:solidFill>
              <w14:schemeClr w14:val="tx1"/>
            </w14:solidFill>
          </w14:textFill>
        </w:rPr>
        <w:t>(2)数据传输速率也有提升空间，一方面可以采用如O</w:t>
      </w:r>
      <w:r>
        <w:rPr>
          <w:color w:val="000000" w:themeColor="text1"/>
          <w14:textFill>
            <w14:solidFill>
              <w14:schemeClr w14:val="tx1"/>
            </w14:solidFill>
          </w14:textFill>
        </w:rPr>
        <w:t>FDM</w:t>
      </w:r>
      <w:r>
        <w:rPr>
          <w:rFonts w:hint="eastAsia"/>
          <w:color w:val="000000" w:themeColor="text1"/>
          <w14:textFill>
            <w14:solidFill>
              <w14:schemeClr w14:val="tx1"/>
            </w14:solidFill>
          </w14:textFill>
        </w:rPr>
        <w:t>等更为复杂的数据调制方式来提升数据传输的速率，另一方面，在声电通道中进行数据传输具有多径效应，可以采用如频域均衡的方式来改善多径效应造成的信号失真与衰减。</w:t>
      </w:r>
    </w:p>
    <w:p w14:paraId="28249E61">
      <w:pPr>
        <w:ind w:firstLine="518"/>
        <w:rPr>
          <w:color w:val="000000" w:themeColor="text1"/>
          <w14:textFill>
            <w14:solidFill>
              <w14:schemeClr w14:val="tx1"/>
            </w14:solidFill>
          </w14:textFill>
        </w:rPr>
      </w:pPr>
      <w:r>
        <w:rPr>
          <w:rFonts w:hint="eastAsia"/>
          <w:color w:val="000000" w:themeColor="text1"/>
          <w14:textFill>
            <w14:solidFill>
              <w14:schemeClr w14:val="tx1"/>
            </w14:solidFill>
          </w14:textFill>
        </w:rPr>
        <w:t>(3)整个系统目前是在实验室环境下进行实验与测试的，在工业现场进行应用的话，需要考虑金属结构在工作过程中的振动对超声能量传输与数据传输的影响，特别是金属振动可能会导致超声数据信号有增强或衰减导致数据接收电路的误判从而提升误码率。同时这种机械振动对整个系统结构的稳定性也会带来一定的影响。</w:t>
      </w:r>
    </w:p>
    <w:p w14:paraId="01E05536">
      <w:pPr>
        <w:rPr>
          <w:color w:val="000000" w:themeColor="text1"/>
          <w14:textFill>
            <w14:solidFill>
              <w14:schemeClr w14:val="tx1"/>
            </w14:solidFill>
          </w14:textFill>
        </w:rPr>
      </w:pPr>
      <w:r>
        <w:rPr>
          <w:color w:val="000000" w:themeColor="text1"/>
          <w14:textFill>
            <w14:solidFill>
              <w14:schemeClr w14:val="tx1"/>
            </w14:solidFill>
          </w14:textFill>
        </w:rPr>
        <w:br w:type="page"/>
      </w:r>
    </w:p>
    <w:p w14:paraId="44C80677">
      <w:pPr>
        <w:pStyle w:val="2"/>
        <w:numPr>
          <w:ilvl w:val="0"/>
          <w:numId w:val="0"/>
        </w:numPr>
        <w:tabs>
          <w:tab w:val="left" w:pos="1036"/>
          <w:tab w:val="left" w:pos="3367"/>
          <w:tab w:val="center" w:pos="4535"/>
        </w:tabs>
        <w:spacing w:before="409" w:after="409"/>
        <w:rPr>
          <w:color w:val="000000" w:themeColor="text1"/>
          <w14:textFill>
            <w14:solidFill>
              <w14:schemeClr w14:val="tx1"/>
            </w14:solidFill>
          </w14:textFill>
        </w:rPr>
      </w:pPr>
      <w:bookmarkStart w:id="238" w:name="_Toc167365796"/>
      <w:r>
        <w:rPr>
          <w:color w:val="000000" w:themeColor="text1"/>
          <w14:textFill>
            <w14:solidFill>
              <w14:schemeClr w14:val="tx1"/>
            </w14:solidFill>
          </w14:textFill>
        </w:rPr>
        <w:t>参考文献</w:t>
      </w:r>
      <w:bookmarkEnd w:id="237"/>
      <w:bookmarkEnd w:id="238"/>
    </w:p>
    <w:p w14:paraId="15482483">
      <w:pPr>
        <w:pStyle w:val="66"/>
        <w:numPr>
          <w:ilvl w:val="0"/>
          <w:numId w:val="2"/>
        </w:numPr>
        <w:jc w:val="both"/>
        <w:rPr>
          <w:color w:val="000000" w:themeColor="text1"/>
          <w14:textFill>
            <w14:solidFill>
              <w14:schemeClr w14:val="tx1"/>
            </w14:solidFill>
          </w14:textFill>
        </w:rPr>
      </w:pPr>
      <w:bookmarkStart w:id="239" w:name="_Ref162980186"/>
      <w:r>
        <w:rPr>
          <w:color w:val="000000" w:themeColor="text1"/>
          <w14:textFill>
            <w14:solidFill>
              <w14:schemeClr w14:val="tx1"/>
            </w14:solidFill>
          </w14:textFill>
        </w:rPr>
        <w:t>Sherrit S, Badescu M, Bao X, et al. Efficient electromechanical network model for wireless acoustic-electric feed-throughs. Proceedings of SPIE - The International Society for Optical Engineering, 2005, 5758:362-372.</w:t>
      </w:r>
      <w:bookmarkEnd w:id="239"/>
    </w:p>
    <w:p w14:paraId="1F2BDDED">
      <w:pPr>
        <w:pStyle w:val="66"/>
        <w:numPr>
          <w:ilvl w:val="0"/>
          <w:numId w:val="2"/>
        </w:numPr>
        <w:jc w:val="both"/>
        <w:rPr>
          <w:color w:val="000000" w:themeColor="text1"/>
          <w14:textFill>
            <w14:solidFill>
              <w14:schemeClr w14:val="tx1"/>
            </w14:solidFill>
          </w14:textFill>
        </w:rPr>
      </w:pPr>
      <w:bookmarkStart w:id="240" w:name="_Ref162980564"/>
      <w:r>
        <w:rPr>
          <w:color w:val="000000" w:themeColor="text1"/>
          <w14:textFill>
            <w14:solidFill>
              <w14:schemeClr w14:val="tx1"/>
            </w14:solidFill>
          </w14:textFill>
        </w:rPr>
        <w:t xml:space="preserve">刘耀, 肖晋宇, 赵小令, </w:t>
      </w:r>
      <w:r>
        <w:rPr>
          <w:rFonts w:hint="eastAsia"/>
          <w:color w:val="000000" w:themeColor="text1"/>
          <w14:textFill>
            <w14:solidFill>
              <w14:schemeClr w14:val="tx1"/>
            </w14:solidFill>
          </w14:textFill>
        </w:rPr>
        <w:t>等</w:t>
      </w:r>
      <w:r>
        <w:rPr>
          <w:color w:val="000000" w:themeColor="text1"/>
          <w14:textFill>
            <w14:solidFill>
              <w14:schemeClr w14:val="tx1"/>
            </w14:solidFill>
          </w14:textFill>
        </w:rPr>
        <w:t>. 无线电能传输技术发展与应用综述. 电工电能新技术, 2023, 42(2):48-67.</w:t>
      </w:r>
      <w:bookmarkEnd w:id="240"/>
    </w:p>
    <w:p w14:paraId="47ABF63E">
      <w:pPr>
        <w:pStyle w:val="66"/>
        <w:numPr>
          <w:ilvl w:val="0"/>
          <w:numId w:val="2"/>
        </w:numPr>
        <w:jc w:val="both"/>
        <w:rPr>
          <w:color w:val="000000" w:themeColor="text1"/>
          <w14:textFill>
            <w14:solidFill>
              <w14:schemeClr w14:val="tx1"/>
            </w14:solidFill>
          </w14:textFill>
        </w:rPr>
      </w:pPr>
      <w:bookmarkStart w:id="241" w:name="_Ref166781799"/>
      <w:bookmarkStart w:id="242" w:name="_Ref162980671"/>
      <w:r>
        <w:rPr>
          <w:color w:val="000000" w:themeColor="text1"/>
          <w14:textFill>
            <w14:solidFill>
              <w14:schemeClr w14:val="tx1"/>
            </w14:solidFill>
          </w14:textFill>
        </w:rPr>
        <w:t>Guo H, Prince M, Ramsey J J S, et al. A low-cost through-metal communication system for sensors in metallic pipe. IEEE Sensors Journal, 2023, 23(8): 8952-8960.</w:t>
      </w:r>
      <w:bookmarkEnd w:id="241"/>
    </w:p>
    <w:bookmarkEnd w:id="242"/>
    <w:p w14:paraId="34F15A32">
      <w:pPr>
        <w:pStyle w:val="66"/>
        <w:numPr>
          <w:ilvl w:val="0"/>
          <w:numId w:val="2"/>
        </w:numPr>
        <w:jc w:val="both"/>
        <w:rPr>
          <w:color w:val="000000" w:themeColor="text1"/>
          <w14:textFill>
            <w14:solidFill>
              <w14:schemeClr w14:val="tx1"/>
            </w14:solidFill>
          </w14:textFill>
        </w:rPr>
      </w:pPr>
      <w:bookmarkStart w:id="243" w:name="_Ref166781811"/>
      <w:r>
        <w:rPr>
          <w:color w:val="000000" w:themeColor="text1"/>
          <w14:textFill>
            <w14:solidFill>
              <w14:schemeClr w14:val="tx1"/>
            </w14:solidFill>
          </w14:textFill>
        </w:rPr>
        <w:t>Pereira R B, Braga A M B, Kubrusly A C. Ultrasonic energy and data transfer through a metal—Liquid multi-layer channel enhanced by automatic gain and carrier control. Sensors, 2023, 23(10): 4697.</w:t>
      </w:r>
      <w:bookmarkEnd w:id="243"/>
    </w:p>
    <w:p w14:paraId="52EA0AFE">
      <w:pPr>
        <w:pStyle w:val="66"/>
        <w:numPr>
          <w:ilvl w:val="0"/>
          <w:numId w:val="2"/>
        </w:numPr>
        <w:jc w:val="both"/>
        <w:rPr>
          <w:color w:val="000000" w:themeColor="text1"/>
          <w14:textFill>
            <w14:solidFill>
              <w14:schemeClr w14:val="tx1"/>
            </w14:solidFill>
          </w14:textFill>
        </w:rPr>
      </w:pPr>
      <w:bookmarkStart w:id="244" w:name="_Ref166782137"/>
      <w:r>
        <w:rPr>
          <w:color w:val="000000" w:themeColor="text1"/>
          <w14:textFill>
            <w14:solidFill>
              <w14:schemeClr w14:val="tx1"/>
            </w14:solidFill>
          </w14:textFill>
        </w:rPr>
        <w:t>Pardo L. Piezoelectric ceramic materials for power ultrasonic transducers</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Power ultrasonics. Woodhead Publishing, 2023: 65-81.</w:t>
      </w:r>
      <w:bookmarkEnd w:id="244"/>
    </w:p>
    <w:p w14:paraId="51809FF6">
      <w:pPr>
        <w:pStyle w:val="66"/>
        <w:numPr>
          <w:ilvl w:val="0"/>
          <w:numId w:val="2"/>
        </w:numPr>
        <w:jc w:val="both"/>
        <w:rPr>
          <w:color w:val="000000" w:themeColor="text1"/>
          <w14:textFill>
            <w14:solidFill>
              <w14:schemeClr w14:val="tx1"/>
            </w14:solidFill>
          </w14:textFill>
        </w:rPr>
      </w:pPr>
      <w:bookmarkStart w:id="245" w:name="_Ref162980740"/>
      <w:r>
        <w:rPr>
          <w:color w:val="000000" w:themeColor="text1"/>
          <w14:textFill>
            <w14:solidFill>
              <w14:schemeClr w14:val="tx1"/>
            </w14:solidFill>
          </w14:textFill>
        </w:rPr>
        <w:t>Primerano R, Kam M, Dandekar K. High bit rate ultrasonic communication through metal channels. 2009 43rd Annual Conference on Information Sciences and Systems, 2009: 902-906.</w:t>
      </w:r>
      <w:bookmarkEnd w:id="245"/>
    </w:p>
    <w:p w14:paraId="62499FB3">
      <w:pPr>
        <w:pStyle w:val="66"/>
        <w:numPr>
          <w:ilvl w:val="0"/>
          <w:numId w:val="2"/>
        </w:numPr>
        <w:jc w:val="both"/>
        <w:rPr>
          <w:color w:val="000000" w:themeColor="text1"/>
          <w14:textFill>
            <w14:solidFill>
              <w14:schemeClr w14:val="tx1"/>
            </w14:solidFill>
          </w14:textFill>
        </w:rPr>
      </w:pPr>
      <w:bookmarkStart w:id="246" w:name="_Ref162980760"/>
      <w:r>
        <w:rPr>
          <w:color w:val="000000" w:themeColor="text1"/>
          <w14:textFill>
            <w14:solidFill>
              <w14:schemeClr w14:val="tx1"/>
            </w14:solidFill>
          </w14:textFill>
        </w:rPr>
        <w:t>Zhou Z, Peng Z, Cui J H, et al. Scalable localization with mobility prediction for underwater sensor networks. IEEE Transactions on Mobile Computing, 2010, 10(3): 335-348.</w:t>
      </w:r>
      <w:bookmarkEnd w:id="246"/>
    </w:p>
    <w:p w14:paraId="65ADB0BB">
      <w:pPr>
        <w:pStyle w:val="66"/>
        <w:numPr>
          <w:ilvl w:val="0"/>
          <w:numId w:val="2"/>
        </w:numPr>
        <w:jc w:val="both"/>
        <w:rPr>
          <w:color w:val="000000" w:themeColor="text1"/>
          <w14:textFill>
            <w14:solidFill>
              <w14:schemeClr w14:val="tx1"/>
            </w14:solidFill>
          </w14:textFill>
        </w:rPr>
      </w:pPr>
      <w:bookmarkStart w:id="247" w:name="_Ref162980777"/>
      <w:r>
        <w:rPr>
          <w:color w:val="000000" w:themeColor="text1"/>
          <w14:textFill>
            <w14:solidFill>
              <w14:schemeClr w14:val="tx1"/>
            </w14:solidFill>
          </w14:textFill>
        </w:rPr>
        <w:t>Kaushal H, Kaddoum G. Underwater optical wireless communication. IEEE access, 2016, 4: 1518-1547.</w:t>
      </w:r>
      <w:bookmarkEnd w:id="247"/>
    </w:p>
    <w:p w14:paraId="77B21549">
      <w:pPr>
        <w:pStyle w:val="66"/>
        <w:numPr>
          <w:ilvl w:val="0"/>
          <w:numId w:val="2"/>
        </w:numPr>
        <w:jc w:val="both"/>
        <w:rPr>
          <w:color w:val="000000" w:themeColor="text1"/>
          <w14:textFill>
            <w14:solidFill>
              <w14:schemeClr w14:val="tx1"/>
            </w14:solidFill>
          </w14:textFill>
        </w:rPr>
      </w:pPr>
      <w:bookmarkStart w:id="248" w:name="_Ref162980791"/>
      <w:r>
        <w:rPr>
          <w:color w:val="000000" w:themeColor="text1"/>
          <w14:textFill>
            <w14:solidFill>
              <w14:schemeClr w14:val="tx1"/>
            </w14:solidFill>
          </w14:textFill>
        </w:rPr>
        <w:t>Charthad J, Weber M J, Chang T C, et al. A mm-sized implantable medical device (IMD) with ultrasonic power transfer and a hybrid bi-directional data link. IEEE Journal of solid-state circuits, 2015, 50(8): 1741-1753.</w:t>
      </w:r>
      <w:bookmarkEnd w:id="248"/>
    </w:p>
    <w:p w14:paraId="54EAE853">
      <w:pPr>
        <w:pStyle w:val="66"/>
        <w:numPr>
          <w:ilvl w:val="0"/>
          <w:numId w:val="2"/>
        </w:numPr>
        <w:ind w:left="518" w:hanging="518" w:hangingChars="200"/>
        <w:jc w:val="both"/>
        <w:rPr>
          <w:color w:val="000000" w:themeColor="text1"/>
          <w14:textFill>
            <w14:solidFill>
              <w14:schemeClr w14:val="tx1"/>
            </w14:solidFill>
          </w14:textFill>
        </w:rPr>
      </w:pPr>
      <w:bookmarkStart w:id="249" w:name="_Ref162980801"/>
      <w:r>
        <w:rPr>
          <w:color w:val="000000" w:themeColor="text1"/>
          <w14:textFill>
            <w14:solidFill>
              <w14:schemeClr w14:val="tx1"/>
            </w14:solidFill>
          </w14:textFill>
        </w:rPr>
        <w:t>Gonzalez J R, Bleakley C J. High-precision robust broadband ultrasonic location and orientation estimation. IEEE Journal of selected topics in Signal Processing, 2009, 3(5): 832-844.</w:t>
      </w:r>
      <w:bookmarkEnd w:id="249"/>
    </w:p>
    <w:p w14:paraId="49B36E56">
      <w:pPr>
        <w:pStyle w:val="66"/>
        <w:numPr>
          <w:ilvl w:val="0"/>
          <w:numId w:val="2"/>
        </w:numPr>
        <w:ind w:left="518" w:hanging="518" w:hangingChars="200"/>
        <w:jc w:val="both"/>
        <w:rPr>
          <w:color w:val="000000" w:themeColor="text1"/>
          <w14:textFill>
            <w14:solidFill>
              <w14:schemeClr w14:val="tx1"/>
            </w14:solidFill>
          </w14:textFill>
        </w:rPr>
      </w:pPr>
      <w:bookmarkStart w:id="250" w:name="_Ref166782147"/>
      <w:r>
        <w:rPr>
          <w:color w:val="000000" w:themeColor="text1"/>
          <w14:textFill>
            <w14:solidFill>
              <w14:schemeClr w14:val="tx1"/>
            </w14:solidFill>
          </w14:textFill>
        </w:rPr>
        <w:t>Du P, Chen W, Deng J, et al. A critical review of piezoelectric ultrasonic transducers for ultrasonic-assisted precision machining. Ultrasonics, 2023: 107145.</w:t>
      </w:r>
      <w:bookmarkEnd w:id="250"/>
    </w:p>
    <w:p w14:paraId="6D203F7A">
      <w:pPr>
        <w:pStyle w:val="66"/>
        <w:numPr>
          <w:ilvl w:val="0"/>
          <w:numId w:val="2"/>
        </w:numPr>
        <w:ind w:left="518" w:hanging="518" w:hangingChars="200"/>
        <w:jc w:val="both"/>
        <w:rPr>
          <w:color w:val="000000" w:themeColor="text1"/>
          <w14:textFill>
            <w14:solidFill>
              <w14:schemeClr w14:val="tx1"/>
            </w14:solidFill>
          </w14:textFill>
        </w:rPr>
      </w:pPr>
      <w:bookmarkStart w:id="251" w:name="_Ref166782159"/>
      <w:r>
        <w:rPr>
          <w:color w:val="000000" w:themeColor="text1"/>
          <w14:textFill>
            <w14:solidFill>
              <w14:schemeClr w14:val="tx1"/>
            </w14:solidFill>
          </w14:textFill>
        </w:rPr>
        <w:t>Fuchs F J, Kramlick J D. Ultrasonic cleaning. Power Ultrasonics. Woodhead Publishing, 2023: 455-471.</w:t>
      </w:r>
      <w:bookmarkEnd w:id="251"/>
    </w:p>
    <w:p w14:paraId="0A292029">
      <w:pPr>
        <w:pStyle w:val="66"/>
        <w:numPr>
          <w:ilvl w:val="0"/>
          <w:numId w:val="2"/>
        </w:numPr>
        <w:ind w:left="518" w:hanging="518" w:hangingChars="200"/>
        <w:jc w:val="both"/>
        <w:rPr>
          <w:color w:val="000000" w:themeColor="text1"/>
          <w14:textFill>
            <w14:solidFill>
              <w14:schemeClr w14:val="tx1"/>
            </w14:solidFill>
          </w14:textFill>
        </w:rPr>
      </w:pPr>
      <w:bookmarkStart w:id="252" w:name="_Ref166443701"/>
      <w:r>
        <w:rPr>
          <w:rFonts w:hint="eastAsia"/>
          <w:color w:val="000000" w:themeColor="text1"/>
          <w14:textFill>
            <w14:solidFill>
              <w14:schemeClr w14:val="tx1"/>
            </w14:solidFill>
          </w14:textFill>
        </w:rPr>
        <w:t>孙琪真</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杨留洋</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徐栋宸</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等.</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光纤超声换能器技术及应用进展.</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中国激光,2022,49(12):287-309.</w:t>
      </w:r>
      <w:bookmarkEnd w:id="252"/>
    </w:p>
    <w:p w14:paraId="47139892">
      <w:pPr>
        <w:pStyle w:val="66"/>
        <w:numPr>
          <w:ilvl w:val="0"/>
          <w:numId w:val="2"/>
        </w:numPr>
        <w:ind w:left="518" w:hanging="518" w:hangingChars="200"/>
        <w:jc w:val="both"/>
        <w:rPr>
          <w:color w:val="000000" w:themeColor="text1"/>
          <w14:textFill>
            <w14:solidFill>
              <w14:schemeClr w14:val="tx1"/>
            </w14:solidFill>
          </w14:textFill>
        </w:rPr>
      </w:pPr>
      <w:bookmarkStart w:id="253" w:name="_Ref162980952"/>
      <w:r>
        <w:rPr>
          <w:color w:val="000000" w:themeColor="text1"/>
          <w14:textFill>
            <w14:solidFill>
              <w14:schemeClr w14:val="tx1"/>
            </w14:solidFill>
          </w14:textFill>
        </w:rPr>
        <w:t>Graham D J, Neasham J A, Sharif B S. Investigation of methods for data communication and power delivery through metals. IEEE Transactions on industrial electronics, 2011, 58(10): 4972-4980.</w:t>
      </w:r>
      <w:bookmarkEnd w:id="253"/>
    </w:p>
    <w:p w14:paraId="710F408B">
      <w:pPr>
        <w:pStyle w:val="66"/>
        <w:numPr>
          <w:ilvl w:val="0"/>
          <w:numId w:val="2"/>
        </w:numPr>
        <w:ind w:left="518" w:hanging="518" w:hangingChars="200"/>
        <w:jc w:val="both"/>
        <w:rPr>
          <w:color w:val="000000" w:themeColor="text1"/>
          <w14:textFill>
            <w14:solidFill>
              <w14:schemeClr w14:val="tx1"/>
            </w14:solidFill>
          </w14:textFill>
        </w:rPr>
      </w:pPr>
      <w:bookmarkStart w:id="254" w:name="_Ref162980953"/>
      <w:r>
        <w:rPr>
          <w:color w:val="000000" w:themeColor="text1"/>
          <w14:textFill>
            <w14:solidFill>
              <w14:schemeClr w14:val="tx1"/>
            </w14:solidFill>
          </w14:textFill>
        </w:rPr>
        <w:t>Roes M G L, Duarte J L, Hendrix M A M, et al. Acoustic energy transfer: A review. IEEE Transactions on Industrial Electronics, 2012, 60(1): 242-248.</w:t>
      </w:r>
      <w:bookmarkEnd w:id="254"/>
    </w:p>
    <w:p w14:paraId="54523974">
      <w:pPr>
        <w:pStyle w:val="66"/>
        <w:numPr>
          <w:ilvl w:val="0"/>
          <w:numId w:val="2"/>
        </w:numPr>
        <w:ind w:left="518" w:hanging="518" w:hangingChars="200"/>
        <w:jc w:val="both"/>
        <w:rPr>
          <w:color w:val="000000" w:themeColor="text1"/>
          <w14:textFill>
            <w14:solidFill>
              <w14:schemeClr w14:val="tx1"/>
            </w14:solidFill>
          </w14:textFill>
        </w:rPr>
      </w:pPr>
      <w:bookmarkStart w:id="255" w:name="_Ref162981155"/>
      <w:r>
        <w:rPr>
          <w:color w:val="000000" w:themeColor="text1"/>
          <w14:textFill>
            <w14:solidFill>
              <w14:schemeClr w14:val="tx1"/>
            </w14:solidFill>
          </w14:textFill>
        </w:rPr>
        <w:t>Imoru O A, Jassal A, Polinder H, et al. An inductive power transfer through metal objec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2013 1st International Future Energy Electronics Conference (IFEEC), 2013: 246-251.</w:t>
      </w:r>
      <w:bookmarkEnd w:id="255"/>
    </w:p>
    <w:p w14:paraId="2E417AC7">
      <w:pPr>
        <w:pStyle w:val="66"/>
        <w:numPr>
          <w:ilvl w:val="0"/>
          <w:numId w:val="2"/>
        </w:numPr>
        <w:ind w:left="518" w:hanging="518" w:hangingChars="200"/>
        <w:jc w:val="both"/>
        <w:rPr>
          <w:color w:val="000000" w:themeColor="text1"/>
          <w14:textFill>
            <w14:solidFill>
              <w14:schemeClr w14:val="tx1"/>
            </w14:solidFill>
          </w14:textFill>
        </w:rPr>
      </w:pPr>
      <w:bookmarkStart w:id="256" w:name="_Ref162981171"/>
      <w:r>
        <w:rPr>
          <w:color w:val="000000" w:themeColor="text1"/>
          <w14:textFill>
            <w14:solidFill>
              <w14:schemeClr w14:val="tx1"/>
            </w14:solidFill>
          </w14:textFill>
        </w:rPr>
        <w:t>Liu C, Hu A P, Nair N K C. Coupling study of a rotary capacitive power transfer system. 2009 IEEE International Conference on Industrial Technology, 2009: 1-6.</w:t>
      </w:r>
      <w:bookmarkEnd w:id="256"/>
    </w:p>
    <w:p w14:paraId="7DB27849">
      <w:pPr>
        <w:pStyle w:val="66"/>
        <w:numPr>
          <w:ilvl w:val="0"/>
          <w:numId w:val="2"/>
        </w:numPr>
        <w:ind w:left="518" w:hanging="518" w:hangingChars="200"/>
        <w:jc w:val="both"/>
        <w:rPr>
          <w:color w:val="000000" w:themeColor="text1"/>
          <w14:textFill>
            <w14:solidFill>
              <w14:schemeClr w14:val="tx1"/>
            </w14:solidFill>
          </w14:textFill>
        </w:rPr>
      </w:pPr>
      <w:bookmarkStart w:id="257" w:name="_Ref166501376"/>
      <w:r>
        <w:rPr>
          <w:color w:val="000000" w:themeColor="text1"/>
          <w14:textFill>
            <w14:solidFill>
              <w14:schemeClr w14:val="tx1"/>
            </w14:solidFill>
          </w14:textFill>
        </w:rPr>
        <w:t>Yamakawa M, Mizuno Y, Ishida J, et al. Wireless Power Transmission into a Space Enclosed by Metal Walls Using Magnetic Resonance Coupling. Wireless Engineering and Technology, 2014, 5(01): 19-24.</w:t>
      </w:r>
      <w:bookmarkEnd w:id="257"/>
    </w:p>
    <w:p w14:paraId="4A7223F0">
      <w:pPr>
        <w:pStyle w:val="66"/>
        <w:numPr>
          <w:ilvl w:val="0"/>
          <w:numId w:val="2"/>
        </w:numPr>
        <w:ind w:left="518" w:hanging="518" w:hangingChars="200"/>
        <w:jc w:val="both"/>
        <w:rPr>
          <w:color w:val="000000" w:themeColor="text1"/>
          <w14:textFill>
            <w14:solidFill>
              <w14:schemeClr w14:val="tx1"/>
            </w14:solidFill>
          </w14:textFill>
        </w:rPr>
      </w:pPr>
      <w:bookmarkStart w:id="258" w:name="_Ref162981194"/>
      <w:r>
        <w:rPr>
          <w:color w:val="000000" w:themeColor="text1"/>
          <w14:textFill>
            <w14:solidFill>
              <w14:schemeClr w14:val="tx1"/>
            </w14:solidFill>
          </w14:textFill>
        </w:rPr>
        <w:t>Hong Y, Jin L, Wang B, et al. A wood-templated unidirectional piezoceramic composite for transmuscular ultrasonic wireless power transfer. Energy &amp; Environmental Science, 2021, 14(12): 6574-6585.</w:t>
      </w:r>
      <w:bookmarkEnd w:id="258"/>
    </w:p>
    <w:p w14:paraId="2C4A75E4">
      <w:pPr>
        <w:pStyle w:val="66"/>
        <w:numPr>
          <w:ilvl w:val="0"/>
          <w:numId w:val="2"/>
        </w:numPr>
        <w:ind w:left="518" w:hanging="518" w:hangingChars="200"/>
        <w:jc w:val="both"/>
        <w:rPr>
          <w:color w:val="000000" w:themeColor="text1"/>
          <w14:textFill>
            <w14:solidFill>
              <w14:schemeClr w14:val="tx1"/>
            </w14:solidFill>
          </w14:textFill>
        </w:rPr>
      </w:pPr>
      <w:bookmarkStart w:id="259" w:name="_Ref162981273"/>
      <w:r>
        <w:rPr>
          <w:color w:val="000000" w:themeColor="text1"/>
          <w14:textFill>
            <w14:solidFill>
              <w14:schemeClr w14:val="tx1"/>
            </w14:solidFill>
          </w14:textFill>
        </w:rPr>
        <w:t xml:space="preserve">Connor D J, Cummings G F, Star M J. Acoustic transformer with non-piezoelectric core. </w:t>
      </w:r>
      <w:r>
        <w:rPr>
          <w:rFonts w:hint="eastAsia"/>
          <w:color w:val="000000" w:themeColor="text1"/>
          <w14:textFill>
            <w14:solidFill>
              <w14:schemeClr w14:val="tx1"/>
            </w14:solidFill>
          </w14:textFill>
        </w:rPr>
        <w:t>美国专利: US19940192395.</w:t>
      </w:r>
      <w:r>
        <w:rPr>
          <w:color w:val="000000" w:themeColor="text1"/>
          <w14:textFill>
            <w14:solidFill>
              <w14:schemeClr w14:val="tx1"/>
            </w14:solidFill>
          </w14:textFill>
        </w:rPr>
        <w:t xml:space="preserve"> 1997-1-14.</w:t>
      </w:r>
      <w:bookmarkEnd w:id="259"/>
    </w:p>
    <w:p w14:paraId="18834348">
      <w:pPr>
        <w:pStyle w:val="66"/>
        <w:numPr>
          <w:ilvl w:val="0"/>
          <w:numId w:val="2"/>
        </w:numPr>
        <w:ind w:left="518" w:hanging="518" w:hangingChars="200"/>
        <w:jc w:val="both"/>
        <w:rPr>
          <w:color w:val="000000" w:themeColor="text1"/>
          <w14:textFill>
            <w14:solidFill>
              <w14:schemeClr w14:val="tx1"/>
            </w14:solidFill>
          </w14:textFill>
        </w:rPr>
      </w:pPr>
      <w:bookmarkStart w:id="260" w:name="_Ref162981289"/>
      <w:r>
        <w:rPr>
          <w:color w:val="000000" w:themeColor="text1"/>
          <w14:textFill>
            <w14:solidFill>
              <w14:schemeClr w14:val="tx1"/>
            </w14:solidFill>
          </w14:textFill>
        </w:rPr>
        <w:t xml:space="preserve">Welle R P. Ultrasonic data communication system. </w:t>
      </w:r>
      <w:r>
        <w:rPr>
          <w:rFonts w:hint="eastAsia"/>
          <w:color w:val="000000" w:themeColor="text1"/>
          <w14:textFill>
            <w14:solidFill>
              <w14:schemeClr w14:val="tx1"/>
            </w14:solidFill>
          </w14:textFill>
        </w:rPr>
        <w:t>美国专利:</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US19970947377</w:t>
      </w:r>
      <w:r>
        <w:rPr>
          <w:color w:val="000000" w:themeColor="text1"/>
          <w14:textFill>
            <w14:solidFill>
              <w14:schemeClr w14:val="tx1"/>
            </w14:solidFill>
          </w14:textFill>
        </w:rPr>
        <w:t>. 1999-11-9.</w:t>
      </w:r>
      <w:bookmarkEnd w:id="260"/>
    </w:p>
    <w:p w14:paraId="7D49D541">
      <w:pPr>
        <w:pStyle w:val="66"/>
        <w:numPr>
          <w:ilvl w:val="0"/>
          <w:numId w:val="2"/>
        </w:numPr>
        <w:ind w:left="518" w:hanging="518" w:hangingChars="200"/>
        <w:jc w:val="both"/>
        <w:rPr>
          <w:color w:val="000000" w:themeColor="text1"/>
          <w14:textFill>
            <w14:solidFill>
              <w14:schemeClr w14:val="tx1"/>
            </w14:solidFill>
          </w14:textFill>
        </w:rPr>
      </w:pPr>
      <w:bookmarkStart w:id="261" w:name="_Ref162981296"/>
      <w:r>
        <w:rPr>
          <w:color w:val="000000" w:themeColor="text1"/>
          <w14:textFill>
            <w14:solidFill>
              <w14:schemeClr w14:val="tx1"/>
            </w14:solidFill>
          </w14:textFill>
        </w:rPr>
        <w:t xml:space="preserve">Welle R P. Ultrasonic power communication system. </w:t>
      </w:r>
      <w:r>
        <w:rPr>
          <w:rFonts w:hint="eastAsia"/>
          <w:color w:val="000000" w:themeColor="text1"/>
          <w14:textFill>
            <w14:solidFill>
              <w14:schemeClr w14:val="tx1"/>
            </w14:solidFill>
          </w14:textFill>
        </w:rPr>
        <w:t>美国专利:</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US19970947376</w:t>
      </w:r>
      <w:r>
        <w:rPr>
          <w:color w:val="000000" w:themeColor="text1"/>
          <w14:textFill>
            <w14:solidFill>
              <w14:schemeClr w14:val="tx1"/>
            </w14:solidFill>
          </w14:textFill>
        </w:rPr>
        <w:t>. 2000-3-14.</w:t>
      </w:r>
      <w:bookmarkEnd w:id="261"/>
    </w:p>
    <w:p w14:paraId="1747960C">
      <w:pPr>
        <w:pStyle w:val="66"/>
        <w:numPr>
          <w:ilvl w:val="0"/>
          <w:numId w:val="2"/>
        </w:numPr>
        <w:ind w:left="518" w:hanging="518" w:hangingChars="200"/>
        <w:jc w:val="both"/>
        <w:rPr>
          <w:color w:val="000000" w:themeColor="text1"/>
          <w14:textFill>
            <w14:solidFill>
              <w14:schemeClr w14:val="tx1"/>
            </w14:solidFill>
          </w14:textFill>
        </w:rPr>
      </w:pPr>
      <w:bookmarkStart w:id="262" w:name="_Ref162981307"/>
      <w:r>
        <w:rPr>
          <w:color w:val="000000" w:themeColor="text1"/>
          <w14:textFill>
            <w14:solidFill>
              <w14:schemeClr w14:val="tx1"/>
            </w14:solidFill>
          </w14:textFill>
        </w:rPr>
        <w:t>Hu Y, Zhang X, Yang J, et al. Transmitting electric energy through a metal wall by acoustic waves using piezoelectric transducers. IEEE Transactions on Ultrasonics, Ferroelectrics, and Frequency Control, 2003, 50(7): 773-781.</w:t>
      </w:r>
      <w:bookmarkEnd w:id="262"/>
    </w:p>
    <w:p w14:paraId="5FA03CBF">
      <w:pPr>
        <w:pStyle w:val="66"/>
        <w:numPr>
          <w:ilvl w:val="0"/>
          <w:numId w:val="2"/>
        </w:numPr>
        <w:ind w:left="518" w:hanging="518" w:hangingChars="200"/>
        <w:jc w:val="both"/>
        <w:rPr>
          <w:color w:val="000000" w:themeColor="text1"/>
          <w14:textFill>
            <w14:solidFill>
              <w14:schemeClr w14:val="tx1"/>
            </w14:solidFill>
          </w14:textFill>
        </w:rPr>
      </w:pPr>
      <w:bookmarkStart w:id="263" w:name="_Ref162981315"/>
      <w:r>
        <w:rPr>
          <w:color w:val="000000" w:themeColor="text1"/>
          <w14:textFill>
            <w14:solidFill>
              <w14:schemeClr w14:val="tx1"/>
            </w14:solidFill>
          </w14:textFill>
        </w:rPr>
        <w:t>Wilt K R, Lawry T J, Scarton H A, et al. Mechanical design implications on power transfer through thick metallic barriers using piezoelectric transducers. ASME International Mechanical Engineering Congress and Exposition, 2010, 44502: 173-182.</w:t>
      </w:r>
      <w:bookmarkEnd w:id="263"/>
    </w:p>
    <w:p w14:paraId="3D0CC11D">
      <w:pPr>
        <w:pStyle w:val="66"/>
        <w:numPr>
          <w:ilvl w:val="0"/>
          <w:numId w:val="2"/>
        </w:numPr>
        <w:ind w:left="518" w:hanging="518" w:hangingChars="200"/>
        <w:jc w:val="both"/>
        <w:rPr>
          <w:color w:val="000000" w:themeColor="text1"/>
          <w14:textFill>
            <w14:solidFill>
              <w14:schemeClr w14:val="tx1"/>
            </w14:solidFill>
          </w14:textFill>
        </w:rPr>
      </w:pPr>
      <w:bookmarkStart w:id="264" w:name="_Ref162981323"/>
      <w:r>
        <w:rPr>
          <w:color w:val="000000" w:themeColor="text1"/>
          <w14:textFill>
            <w14:solidFill>
              <w14:schemeClr w14:val="tx1"/>
            </w14:solidFill>
          </w14:textFill>
        </w:rPr>
        <w:t>Wilt K R, Scarton H A, Roa-Prada S, et al. Finite element modeling and simulation of a two-transducer through-wall ultrasonic communication system. ASME International Mechanical Engineering Congress and Exposition, 2009, 43888: 579-589.</w:t>
      </w:r>
      <w:bookmarkEnd w:id="264"/>
    </w:p>
    <w:p w14:paraId="4A21C2D1">
      <w:pPr>
        <w:pStyle w:val="66"/>
        <w:numPr>
          <w:ilvl w:val="0"/>
          <w:numId w:val="2"/>
        </w:numPr>
        <w:ind w:left="518" w:hanging="518" w:hangingChars="200"/>
        <w:jc w:val="both"/>
        <w:rPr>
          <w:color w:val="000000" w:themeColor="text1"/>
          <w14:textFill>
            <w14:solidFill>
              <w14:schemeClr w14:val="tx1"/>
            </w14:solidFill>
          </w14:textFill>
        </w:rPr>
      </w:pPr>
      <w:bookmarkStart w:id="265" w:name="_Ref162981337"/>
      <w:r>
        <w:rPr>
          <w:color w:val="000000" w:themeColor="text1"/>
          <w14:textFill>
            <w14:solidFill>
              <w14:schemeClr w14:val="tx1"/>
            </w14:solidFill>
          </w14:textFill>
        </w:rPr>
        <w:t>Shi Q, Wang T, Lee C. MEMS based broadband piezoelectric ultrasonic energy harvester (PUEH) for enabling self-powered implantable biomedical devices. Scientific reports, 2016, 6(1): 24946.</w:t>
      </w:r>
      <w:bookmarkEnd w:id="265"/>
    </w:p>
    <w:p w14:paraId="4F41CBC3">
      <w:pPr>
        <w:pStyle w:val="66"/>
        <w:numPr>
          <w:ilvl w:val="0"/>
          <w:numId w:val="2"/>
        </w:numPr>
        <w:ind w:left="518" w:hanging="518" w:hangingChars="200"/>
        <w:jc w:val="both"/>
        <w:rPr>
          <w:color w:val="000000" w:themeColor="text1"/>
          <w14:textFill>
            <w14:solidFill>
              <w14:schemeClr w14:val="tx1"/>
            </w14:solidFill>
          </w14:textFill>
        </w:rPr>
      </w:pPr>
      <w:bookmarkStart w:id="266" w:name="_Ref162981355"/>
      <w:r>
        <w:rPr>
          <w:color w:val="000000" w:themeColor="text1"/>
          <w14:textFill>
            <w14:solidFill>
              <w14:schemeClr w14:val="tx1"/>
            </w14:solidFill>
          </w14:textFill>
        </w:rPr>
        <w:t>Agarwal K, Jegadeesan R, Guo Y X, et al. Wireless power transfer strategies for implantable bioelectronics. IEEE reviews in biomedical engineering, 2017, 10: 136-161.</w:t>
      </w:r>
      <w:bookmarkEnd w:id="266"/>
    </w:p>
    <w:p w14:paraId="6E884406">
      <w:pPr>
        <w:pStyle w:val="66"/>
        <w:numPr>
          <w:ilvl w:val="0"/>
          <w:numId w:val="2"/>
        </w:numPr>
        <w:ind w:left="518" w:hanging="518" w:hangingChars="200"/>
        <w:jc w:val="both"/>
        <w:rPr>
          <w:color w:val="000000" w:themeColor="text1"/>
          <w14:textFill>
            <w14:solidFill>
              <w14:schemeClr w14:val="tx1"/>
            </w14:solidFill>
          </w14:textFill>
        </w:rPr>
      </w:pPr>
      <w:bookmarkStart w:id="267" w:name="_Ref162981362"/>
      <w:r>
        <w:rPr>
          <w:color w:val="000000" w:themeColor="text1"/>
          <w14:textFill>
            <w14:solidFill>
              <w14:schemeClr w14:val="tx1"/>
            </w14:solidFill>
          </w14:textFill>
        </w:rPr>
        <w:t>Kar B, Wallrabe U. Performance enhancement of an ultrasonic power transfer system through a tightly coupled solid media using a KLM model. Micromachines, 2020, 11(4): 355.</w:t>
      </w:r>
      <w:bookmarkEnd w:id="267"/>
    </w:p>
    <w:p w14:paraId="7CB06C5B">
      <w:pPr>
        <w:pStyle w:val="66"/>
        <w:numPr>
          <w:ilvl w:val="0"/>
          <w:numId w:val="2"/>
        </w:numPr>
        <w:ind w:left="518" w:hanging="518" w:hangingChars="200"/>
        <w:jc w:val="both"/>
        <w:rPr>
          <w:color w:val="000000" w:themeColor="text1"/>
          <w14:textFill>
            <w14:solidFill>
              <w14:schemeClr w14:val="tx1"/>
            </w14:solidFill>
          </w14:textFill>
        </w:rPr>
      </w:pPr>
      <w:bookmarkStart w:id="268" w:name="_Ref162981453"/>
      <w:r>
        <w:rPr>
          <w:color w:val="000000" w:themeColor="text1"/>
          <w14:textFill>
            <w14:solidFill>
              <w14:schemeClr w14:val="tx1"/>
            </w14:solidFill>
          </w14:textFill>
        </w:rPr>
        <w:t>Hobart E, Allsup G, Hosom D, et al. Acoustic modem unit. OCEANS 2000 MTS/IEEE Conference and Exhibition. Conference Proceedings, 2000, 2: 769-772.</w:t>
      </w:r>
      <w:bookmarkEnd w:id="268"/>
    </w:p>
    <w:p w14:paraId="6A8BA069">
      <w:pPr>
        <w:pStyle w:val="66"/>
        <w:numPr>
          <w:ilvl w:val="0"/>
          <w:numId w:val="2"/>
        </w:numPr>
        <w:ind w:left="518" w:hanging="518" w:hangingChars="200"/>
        <w:jc w:val="both"/>
        <w:rPr>
          <w:color w:val="000000" w:themeColor="text1"/>
          <w14:textFill>
            <w14:solidFill>
              <w14:schemeClr w14:val="tx1"/>
            </w14:solidFill>
          </w14:textFill>
        </w:rPr>
      </w:pPr>
      <w:bookmarkStart w:id="269" w:name="_Ref162981461"/>
      <w:r>
        <w:rPr>
          <w:color w:val="000000" w:themeColor="text1"/>
          <w14:textFill>
            <w14:solidFill>
              <w14:schemeClr w14:val="tx1"/>
            </w14:solidFill>
          </w14:textFill>
        </w:rPr>
        <w:t>Murphy T L. Ultrasonic digital communication system for a steel wall multipath channel: Methods and results:[dissertation]. Schenectady: Knolls Atomic Power Lab, 2005, 51-56.</w:t>
      </w:r>
      <w:bookmarkEnd w:id="269"/>
    </w:p>
    <w:p w14:paraId="653413D0">
      <w:pPr>
        <w:pStyle w:val="66"/>
        <w:numPr>
          <w:ilvl w:val="0"/>
          <w:numId w:val="2"/>
        </w:numPr>
        <w:ind w:left="518" w:hanging="518" w:hangingChars="200"/>
        <w:jc w:val="both"/>
        <w:rPr>
          <w:color w:val="000000" w:themeColor="text1"/>
          <w14:textFill>
            <w14:solidFill>
              <w14:schemeClr w14:val="tx1"/>
            </w14:solidFill>
          </w14:textFill>
        </w:rPr>
      </w:pPr>
      <w:bookmarkStart w:id="270" w:name="_Ref162981528"/>
      <w:r>
        <w:rPr>
          <w:color w:val="000000" w:themeColor="text1"/>
          <w14:textFill>
            <w14:solidFill>
              <w14:schemeClr w14:val="tx1"/>
            </w14:solidFill>
          </w14:textFill>
        </w:rPr>
        <w:t>Primerano R, Wanuga K, Dorn J, et al. Echo-cancellation for ultrasonic data transmission through a metal channel. 2007 41st Annual Conference on Information Sciences and Systems. IEEE, 2007: 841-845.</w:t>
      </w:r>
      <w:bookmarkEnd w:id="270"/>
    </w:p>
    <w:p w14:paraId="1B28103B">
      <w:pPr>
        <w:pStyle w:val="66"/>
        <w:numPr>
          <w:ilvl w:val="0"/>
          <w:numId w:val="2"/>
        </w:numPr>
        <w:ind w:left="518" w:hanging="518" w:hangingChars="200"/>
        <w:jc w:val="both"/>
        <w:rPr>
          <w:color w:val="000000" w:themeColor="text1"/>
          <w14:textFill>
            <w14:solidFill>
              <w14:schemeClr w14:val="tx1"/>
            </w14:solidFill>
          </w14:textFill>
        </w:rPr>
      </w:pPr>
      <w:bookmarkStart w:id="271" w:name="_Ref162981529"/>
      <w:r>
        <w:rPr>
          <w:color w:val="000000" w:themeColor="text1"/>
          <w14:textFill>
            <w14:solidFill>
              <w14:schemeClr w14:val="tx1"/>
            </w14:solidFill>
          </w14:textFill>
        </w:rPr>
        <w:t>Bielinski M, Wanuga K, Primerano R, et al. Application of adaptive OFDM bit loading for high data rate through-metal communication. 2011 IEEE Global Telecommunications Conference-GLOBECOM 2011, 2011: 1-5.</w:t>
      </w:r>
      <w:bookmarkEnd w:id="271"/>
    </w:p>
    <w:p w14:paraId="126225AF">
      <w:pPr>
        <w:pStyle w:val="66"/>
        <w:numPr>
          <w:ilvl w:val="0"/>
          <w:numId w:val="2"/>
        </w:numPr>
        <w:ind w:left="518" w:hanging="518" w:hangingChars="200"/>
        <w:jc w:val="both"/>
        <w:rPr>
          <w:color w:val="000000" w:themeColor="text1"/>
          <w14:textFill>
            <w14:solidFill>
              <w14:schemeClr w14:val="tx1"/>
            </w14:solidFill>
          </w14:textFill>
        </w:rPr>
      </w:pPr>
      <w:bookmarkStart w:id="272" w:name="_Ref162981531"/>
      <w:r>
        <w:rPr>
          <w:color w:val="000000" w:themeColor="text1"/>
          <w14:textFill>
            <w14:solidFill>
              <w14:schemeClr w14:val="tx1"/>
            </w14:solidFill>
          </w14:textFill>
        </w:rPr>
        <w:t>Bielinski M, Wanuga K, Sosa G, et al. Transceiver design for high data rate through-metal communication in naval applications. Nav. Eng. J, 2013, 125: 121-126.</w:t>
      </w:r>
      <w:bookmarkEnd w:id="272"/>
    </w:p>
    <w:p w14:paraId="3C992C0B">
      <w:pPr>
        <w:pStyle w:val="66"/>
        <w:numPr>
          <w:ilvl w:val="0"/>
          <w:numId w:val="2"/>
        </w:numPr>
        <w:ind w:left="518" w:hanging="518" w:hangingChars="200"/>
        <w:jc w:val="both"/>
        <w:rPr>
          <w:color w:val="000000" w:themeColor="text1"/>
          <w14:textFill>
            <w14:solidFill>
              <w14:schemeClr w14:val="tx1"/>
            </w14:solidFill>
          </w14:textFill>
        </w:rPr>
      </w:pPr>
      <w:bookmarkStart w:id="273" w:name="_Ref162981599"/>
      <w:r>
        <w:rPr>
          <w:color w:val="000000" w:themeColor="text1"/>
          <w14:textFill>
            <w14:solidFill>
              <w14:schemeClr w14:val="tx1"/>
            </w14:solidFill>
          </w14:textFill>
        </w:rPr>
        <w:t>Lawry T. A high performance system for wireless transmission of power and data through solid metal enclosures:[dissertation]. Troy: Rensselaer Polytechnic Institute, 2011, 160-162.</w:t>
      </w:r>
      <w:bookmarkEnd w:id="273"/>
    </w:p>
    <w:p w14:paraId="5B3932E1">
      <w:pPr>
        <w:pStyle w:val="66"/>
        <w:numPr>
          <w:ilvl w:val="0"/>
          <w:numId w:val="2"/>
        </w:numPr>
        <w:ind w:left="518" w:hanging="518" w:hangingChars="200"/>
        <w:jc w:val="both"/>
        <w:rPr>
          <w:color w:val="000000" w:themeColor="text1"/>
          <w14:textFill>
            <w14:solidFill>
              <w14:schemeClr w14:val="tx1"/>
            </w14:solidFill>
          </w14:textFill>
        </w:rPr>
      </w:pPr>
      <w:bookmarkStart w:id="274" w:name="_Ref162981613"/>
      <w:r>
        <w:rPr>
          <w:color w:val="000000" w:themeColor="text1"/>
          <w14:textFill>
            <w14:solidFill>
              <w14:schemeClr w14:val="tx1"/>
            </w14:solidFill>
          </w14:textFill>
        </w:rPr>
        <w:t>Noh Y, Lee U, Han S, et al. DOTS: A propagation delay-aware opportunistic MAC protocol for mobile underwater networks. IEEE Transactions on Mobile Computing, 2014, 13(4): 766-782.</w:t>
      </w:r>
      <w:bookmarkEnd w:id="274"/>
    </w:p>
    <w:p w14:paraId="1AD4D0E7">
      <w:pPr>
        <w:pStyle w:val="66"/>
        <w:numPr>
          <w:ilvl w:val="0"/>
          <w:numId w:val="2"/>
        </w:numPr>
        <w:ind w:left="518" w:hanging="518" w:hangingChars="200"/>
        <w:jc w:val="both"/>
        <w:rPr>
          <w:color w:val="000000" w:themeColor="text1"/>
          <w14:textFill>
            <w14:solidFill>
              <w14:schemeClr w14:val="tx1"/>
            </w14:solidFill>
          </w14:textFill>
        </w:rPr>
      </w:pPr>
      <w:bookmarkStart w:id="275" w:name="_Ref162981624"/>
      <w:r>
        <w:rPr>
          <w:color w:val="000000" w:themeColor="text1"/>
          <w14:textFill>
            <w14:solidFill>
              <w14:schemeClr w14:val="tx1"/>
            </w14:solidFill>
          </w14:textFill>
        </w:rPr>
        <w:t>Ozeri S, Shmilovitz D. Simultaneous backward data transmission and power harvesting in an ultrasonic transcutaneous energy transfer link employing acoustically dependent electric impedance modulation. Ultrasonics, 2014, 54(7): 1929-1937.</w:t>
      </w:r>
      <w:bookmarkEnd w:id="275"/>
    </w:p>
    <w:p w14:paraId="5144529B">
      <w:pPr>
        <w:pStyle w:val="66"/>
        <w:numPr>
          <w:ilvl w:val="0"/>
          <w:numId w:val="2"/>
        </w:numPr>
        <w:ind w:left="518" w:hanging="518" w:hangingChars="200"/>
        <w:jc w:val="both"/>
        <w:rPr>
          <w:color w:val="000000" w:themeColor="text1"/>
          <w14:textFill>
            <w14:solidFill>
              <w14:schemeClr w14:val="tx1"/>
            </w14:solidFill>
          </w14:textFill>
        </w:rPr>
      </w:pPr>
      <w:bookmarkStart w:id="276" w:name="_Ref162981634"/>
      <w:r>
        <w:rPr>
          <w:color w:val="000000" w:themeColor="text1"/>
          <w14:textFill>
            <w14:solidFill>
              <w14:schemeClr w14:val="tx1"/>
            </w14:solidFill>
          </w14:textFill>
        </w:rPr>
        <w:t>Bielinski M, Sosa G, Wanuga K, et al. Bit-loaded PAPR reduction for high-data-rate through-metal control network applications. IEEE Transactions on Industrial Electronics, 2013, 61(5): 2362-2369.</w:t>
      </w:r>
      <w:bookmarkEnd w:id="276"/>
    </w:p>
    <w:p w14:paraId="7E4A62B5">
      <w:pPr>
        <w:pStyle w:val="66"/>
        <w:numPr>
          <w:ilvl w:val="0"/>
          <w:numId w:val="2"/>
        </w:numPr>
        <w:ind w:left="518" w:hanging="518" w:hangingChars="200"/>
        <w:jc w:val="both"/>
        <w:rPr>
          <w:color w:val="000000" w:themeColor="text1"/>
          <w14:textFill>
            <w14:solidFill>
              <w14:schemeClr w14:val="tx1"/>
            </w14:solidFill>
          </w14:textFill>
        </w:rPr>
      </w:pPr>
      <w:bookmarkStart w:id="277" w:name="_Ref162981674"/>
      <w:r>
        <w:rPr>
          <w:color w:val="000000" w:themeColor="text1"/>
          <w14:textFill>
            <w14:solidFill>
              <w14:schemeClr w14:val="tx1"/>
            </w14:solidFill>
          </w14:textFill>
        </w:rPr>
        <w:t>Manbachi A, Cobbold R S C. Development and application of piezoelectric materials for ultrasound generation and detection. Ultrasound, 2011, 19(4): 187-196.</w:t>
      </w:r>
      <w:bookmarkEnd w:id="277"/>
    </w:p>
    <w:p w14:paraId="0FC6BE0D">
      <w:pPr>
        <w:pStyle w:val="66"/>
        <w:numPr>
          <w:ilvl w:val="0"/>
          <w:numId w:val="2"/>
        </w:numPr>
        <w:ind w:left="518" w:hanging="518" w:hangingChars="200"/>
        <w:jc w:val="both"/>
        <w:rPr>
          <w:color w:val="000000" w:themeColor="text1"/>
          <w14:textFill>
            <w14:solidFill>
              <w14:schemeClr w14:val="tx1"/>
            </w14:solidFill>
          </w14:textFill>
        </w:rPr>
      </w:pPr>
      <w:bookmarkStart w:id="278" w:name="_Ref162981681"/>
      <w:r>
        <w:rPr>
          <w:color w:val="000000" w:themeColor="text1"/>
          <w14:textFill>
            <w14:solidFill>
              <w14:schemeClr w14:val="tx1"/>
            </w14:solidFill>
          </w14:textFill>
        </w:rPr>
        <w:t>Mason W P, Baerwald H. Piezoelectric crystals and their applications to ultrasonics. Physics Today, 1951, 4(5): 23-24.</w:t>
      </w:r>
      <w:bookmarkEnd w:id="278"/>
    </w:p>
    <w:p w14:paraId="4E325B56">
      <w:pPr>
        <w:pStyle w:val="66"/>
        <w:numPr>
          <w:ilvl w:val="0"/>
          <w:numId w:val="2"/>
        </w:numPr>
        <w:ind w:left="518" w:hanging="518" w:hangingChars="200"/>
        <w:jc w:val="both"/>
        <w:rPr>
          <w:color w:val="000000" w:themeColor="text1"/>
          <w14:textFill>
            <w14:solidFill>
              <w14:schemeClr w14:val="tx1"/>
            </w14:solidFill>
          </w14:textFill>
        </w:rPr>
      </w:pPr>
      <w:bookmarkStart w:id="279" w:name="_Ref167113221"/>
      <w:r>
        <w:rPr>
          <w:rFonts w:hint="eastAsia"/>
          <w:color w:val="000000" w:themeColor="text1"/>
          <w14:textFill>
            <w14:solidFill>
              <w14:schemeClr w14:val="tx1"/>
            </w14:solidFill>
          </w14:textFill>
        </w:rPr>
        <w:t>林敬国. 整体开启阀式压电泵理论与实验研究:[吉林大学硕士学位论文].</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长春:</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吉林大学,2005</w:t>
      </w:r>
      <w:r>
        <w:rPr>
          <w:color w:val="000000" w:themeColor="text1"/>
          <w14:textFill>
            <w14:solidFill>
              <w14:schemeClr w14:val="tx1"/>
            </w14:solidFill>
          </w14:textFill>
        </w:rPr>
        <w:t>,12-13</w:t>
      </w:r>
      <w:r>
        <w:rPr>
          <w:rFonts w:hint="eastAsia"/>
          <w:color w:val="000000" w:themeColor="text1"/>
          <w14:textFill>
            <w14:solidFill>
              <w14:schemeClr w14:val="tx1"/>
            </w14:solidFill>
          </w14:textFill>
        </w:rPr>
        <w:t>.</w:t>
      </w:r>
      <w:bookmarkEnd w:id="279"/>
    </w:p>
    <w:p w14:paraId="3DA9387C">
      <w:pPr>
        <w:pStyle w:val="66"/>
        <w:numPr>
          <w:ilvl w:val="0"/>
          <w:numId w:val="2"/>
        </w:numPr>
        <w:ind w:left="518" w:hanging="518" w:hangingChars="200"/>
        <w:jc w:val="both"/>
        <w:rPr>
          <w:color w:val="000000" w:themeColor="text1"/>
          <w14:textFill>
            <w14:solidFill>
              <w14:schemeClr w14:val="tx1"/>
            </w14:solidFill>
          </w14:textFill>
        </w:rPr>
      </w:pPr>
      <w:bookmarkStart w:id="280" w:name="_Ref162981708"/>
      <w:r>
        <w:rPr>
          <w:color w:val="000000" w:themeColor="text1"/>
          <w14:textFill>
            <w14:solidFill>
              <w14:schemeClr w14:val="tx1"/>
            </w14:solidFill>
          </w14:textFill>
        </w:rPr>
        <w:t>Hoyle B S, Xu L A. Ultrasonic sensors. Oxford: Butterworth-Heinemann, 1995,119-149.</w:t>
      </w:r>
      <w:bookmarkEnd w:id="280"/>
    </w:p>
    <w:p w14:paraId="64FA186A">
      <w:pPr>
        <w:pStyle w:val="66"/>
        <w:numPr>
          <w:ilvl w:val="0"/>
          <w:numId w:val="2"/>
        </w:numPr>
        <w:ind w:left="518" w:hanging="518" w:hangingChars="200"/>
        <w:jc w:val="both"/>
        <w:rPr>
          <w:color w:val="000000" w:themeColor="text1"/>
          <w14:textFill>
            <w14:solidFill>
              <w14:schemeClr w14:val="tx1"/>
            </w14:solidFill>
          </w14:textFill>
        </w:rPr>
      </w:pPr>
      <w:bookmarkStart w:id="281" w:name="_Ref162981722"/>
      <w:r>
        <w:rPr>
          <w:color w:val="000000" w:themeColor="text1"/>
          <w14:textFill>
            <w14:solidFill>
              <w14:schemeClr w14:val="tx1"/>
            </w14:solidFill>
          </w14:textFill>
        </w:rPr>
        <w:t>Tressler J F, Alkoy S, Newnham R E. Piezoelectric sensors and sensor materials. Journal of electroceramics, 1998, 2: 257-272.</w:t>
      </w:r>
      <w:bookmarkEnd w:id="281"/>
    </w:p>
    <w:p w14:paraId="105772B5">
      <w:pPr>
        <w:pStyle w:val="66"/>
        <w:numPr>
          <w:ilvl w:val="0"/>
          <w:numId w:val="2"/>
        </w:numPr>
        <w:ind w:left="518" w:hanging="518" w:hangingChars="200"/>
        <w:jc w:val="both"/>
        <w:rPr>
          <w:color w:val="000000" w:themeColor="text1"/>
          <w14:textFill>
            <w14:solidFill>
              <w14:schemeClr w14:val="tx1"/>
            </w14:solidFill>
          </w14:textFill>
        </w:rPr>
      </w:pPr>
      <w:bookmarkStart w:id="282" w:name="_Ref162981734"/>
      <w:r>
        <w:rPr>
          <w:color w:val="000000" w:themeColor="text1"/>
          <w14:textFill>
            <w14:solidFill>
              <w14:schemeClr w14:val="tx1"/>
            </w14:solidFill>
          </w14:textFill>
        </w:rPr>
        <w:t>Gallego-Juarez J A. Piezoelectric ceramics and ultrasonic transducers. Journal of Physics E: Scientific Instruments, 1989, 22(10): 804.</w:t>
      </w:r>
      <w:bookmarkEnd w:id="282"/>
    </w:p>
    <w:p w14:paraId="70FB14C2">
      <w:pPr>
        <w:pStyle w:val="66"/>
        <w:numPr>
          <w:ilvl w:val="0"/>
          <w:numId w:val="2"/>
        </w:numPr>
        <w:ind w:left="518" w:hanging="518" w:hangingChars="200"/>
        <w:jc w:val="both"/>
        <w:rPr>
          <w:color w:val="000000" w:themeColor="text1"/>
          <w14:textFill>
            <w14:solidFill>
              <w14:schemeClr w14:val="tx1"/>
            </w14:solidFill>
          </w14:textFill>
        </w:rPr>
      </w:pPr>
      <w:bookmarkStart w:id="283" w:name="_Ref162981757"/>
      <w:r>
        <w:rPr>
          <w:color w:val="000000" w:themeColor="text1"/>
          <w14:textFill>
            <w14:solidFill>
              <w14:schemeClr w14:val="tx1"/>
            </w14:solidFill>
          </w14:textFill>
        </w:rPr>
        <w:t>Mattiat O E. Ultrasonic transducer materials. Springer Science &amp; Business Media, 201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50-61.</w:t>
      </w:r>
      <w:bookmarkEnd w:id="283"/>
      <w:bookmarkStart w:id="284" w:name="_Ref162981834"/>
    </w:p>
    <w:p w14:paraId="2361094B">
      <w:pPr>
        <w:pStyle w:val="66"/>
        <w:numPr>
          <w:ilvl w:val="0"/>
          <w:numId w:val="2"/>
        </w:numPr>
        <w:ind w:left="518" w:hanging="518" w:hangingChars="200"/>
        <w:jc w:val="both"/>
        <w:rPr>
          <w:color w:val="000000" w:themeColor="text1"/>
          <w14:textFill>
            <w14:solidFill>
              <w14:schemeClr w14:val="tx1"/>
            </w14:solidFill>
          </w14:textFill>
        </w:rPr>
      </w:pPr>
      <w:bookmarkStart w:id="285" w:name="_Ref167113747"/>
      <w:r>
        <w:rPr>
          <w:color w:val="000000" w:themeColor="text1"/>
          <w14:textFill>
            <w14:solidFill>
              <w14:schemeClr w14:val="tx1"/>
            </w14:solidFill>
          </w14:textFill>
        </w:rPr>
        <w:t>Kino G S. Acoustic waves: devices, imaging, and analog signal processing. Englewood Cliffs,NJ: Prentice Hall,1987: 27-47.</w:t>
      </w:r>
      <w:bookmarkEnd w:id="284"/>
      <w:bookmarkEnd w:id="285"/>
    </w:p>
    <w:p w14:paraId="48811612">
      <w:pPr>
        <w:pStyle w:val="66"/>
        <w:numPr>
          <w:ilvl w:val="0"/>
          <w:numId w:val="2"/>
        </w:numPr>
        <w:ind w:left="518" w:hanging="518" w:hangingChars="200"/>
        <w:jc w:val="both"/>
        <w:rPr>
          <w:color w:val="000000" w:themeColor="text1"/>
          <w14:textFill>
            <w14:solidFill>
              <w14:schemeClr w14:val="tx1"/>
            </w14:solidFill>
          </w14:textFill>
        </w:rPr>
      </w:pPr>
      <w:bookmarkStart w:id="286" w:name="_Ref162981850"/>
      <w:r>
        <w:rPr>
          <w:color w:val="000000" w:themeColor="text1"/>
          <w14:textFill>
            <w14:solidFill>
              <w14:schemeClr w14:val="tx1"/>
            </w14:solidFill>
          </w14:textFill>
        </w:rPr>
        <w:t>Proakis J G, Salehi M. Digital communications. McGraw-hill, 200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58-65.</w:t>
      </w:r>
      <w:bookmarkEnd w:id="286"/>
    </w:p>
    <w:p w14:paraId="14F41B8B">
      <w:pPr>
        <w:pStyle w:val="66"/>
        <w:numPr>
          <w:ilvl w:val="0"/>
          <w:numId w:val="2"/>
        </w:numPr>
        <w:ind w:left="518" w:hanging="518" w:hangingChars="200"/>
        <w:jc w:val="both"/>
        <w:rPr>
          <w:color w:val="000000" w:themeColor="text1"/>
          <w14:textFill>
            <w14:solidFill>
              <w14:schemeClr w14:val="tx1"/>
            </w14:solidFill>
          </w14:textFill>
        </w:rPr>
      </w:pPr>
      <w:bookmarkStart w:id="287" w:name="_Ref162981875"/>
      <w:r>
        <w:rPr>
          <w:color w:val="000000" w:themeColor="text1"/>
          <w14:textFill>
            <w14:solidFill>
              <w14:schemeClr w14:val="tx1"/>
            </w14:solidFill>
          </w14:textFill>
        </w:rPr>
        <w:t>Jiang W, Wright W M D. Full-duplex airborne ultrasonic data communication using a pilot-aided QAM-OFDM modulation scheme. IEEE transactions on ultrasonics, ferroelectrics, and frequency control, 2016, 63(8): 1177-1185.</w:t>
      </w:r>
      <w:bookmarkEnd w:id="287"/>
    </w:p>
    <w:p w14:paraId="401817BB">
      <w:pPr>
        <w:pStyle w:val="66"/>
        <w:numPr>
          <w:ilvl w:val="0"/>
          <w:numId w:val="2"/>
        </w:numPr>
        <w:ind w:left="518" w:hanging="518" w:hangingChars="200"/>
        <w:jc w:val="both"/>
        <w:rPr>
          <w:color w:val="000000" w:themeColor="text1"/>
          <w14:textFill>
            <w14:solidFill>
              <w14:schemeClr w14:val="tx1"/>
            </w14:solidFill>
          </w14:textFill>
        </w:rPr>
      </w:pPr>
      <w:bookmarkStart w:id="288" w:name="_Ref162981890"/>
      <w:r>
        <w:rPr>
          <w:color w:val="000000" w:themeColor="text1"/>
          <w14:textFill>
            <w14:solidFill>
              <w14:schemeClr w14:val="tx1"/>
            </w14:solidFill>
          </w14:textFill>
        </w:rPr>
        <w:t>Kinsler L E, Frey A R, Coppens A B, et al. Fundamentals of acoustics.</w:t>
      </w:r>
      <w:r>
        <w:rPr>
          <w:rFonts w:ascii="Segoe UI" w:hAnsi="Segoe UI" w:cs="Segoe UI"/>
          <w:color w:val="000000" w:themeColor="text1"/>
          <w:sz w:val="27"/>
          <w:szCs w:val="27"/>
          <w:shd w:val="clear" w:color="auto" w:fill="F7F7F7"/>
          <w14:textFill>
            <w14:solidFill>
              <w14:schemeClr w14:val="tx1"/>
            </w14:solidFill>
          </w14:textFill>
        </w:rPr>
        <w:t xml:space="preserve"> </w:t>
      </w:r>
      <w:r>
        <w:rPr>
          <w:color w:val="000000" w:themeColor="text1"/>
          <w14:textFill>
            <w14:solidFill>
              <w14:schemeClr w14:val="tx1"/>
            </w14:solidFill>
          </w14:textFill>
        </w:rPr>
        <w:t>Hoboken</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John wiley &amp; sons, 200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149-165 .</w:t>
      </w:r>
      <w:bookmarkEnd w:id="288"/>
    </w:p>
    <w:p w14:paraId="71C90A63">
      <w:pPr>
        <w:pStyle w:val="66"/>
        <w:numPr>
          <w:ilvl w:val="0"/>
          <w:numId w:val="2"/>
        </w:numPr>
        <w:ind w:left="518" w:hanging="518" w:hangingChars="200"/>
        <w:jc w:val="both"/>
        <w:rPr>
          <w:color w:val="000000" w:themeColor="text1"/>
          <w14:textFill>
            <w14:solidFill>
              <w14:schemeClr w14:val="tx1"/>
            </w14:solidFill>
          </w14:textFill>
        </w:rPr>
      </w:pPr>
      <w:bookmarkStart w:id="289" w:name="_Ref162981906"/>
      <w:r>
        <w:rPr>
          <w:color w:val="000000" w:themeColor="text1"/>
          <w14:textFill>
            <w14:solidFill>
              <w14:schemeClr w14:val="tx1"/>
            </w14:solidFill>
          </w14:textFill>
        </w:rPr>
        <w:t>Ashraf A. Ultrasound Communication through Thin Plates: Understanding the Channel[dissertation]. Luleå: Luleå University of Technology, 202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3-14.</w:t>
      </w:r>
      <w:bookmarkEnd w:id="289"/>
    </w:p>
    <w:p w14:paraId="3282D348">
      <w:pPr>
        <w:pStyle w:val="66"/>
        <w:numPr>
          <w:ilvl w:val="0"/>
          <w:numId w:val="2"/>
        </w:numPr>
        <w:ind w:left="518" w:hanging="518" w:hangingChars="200"/>
        <w:jc w:val="both"/>
        <w:rPr>
          <w:color w:val="000000" w:themeColor="text1"/>
          <w14:textFill>
            <w14:solidFill>
              <w14:schemeClr w14:val="tx1"/>
            </w14:solidFill>
          </w14:textFill>
        </w:rPr>
      </w:pPr>
      <w:bookmarkStart w:id="290" w:name="_Ref162981920"/>
      <w:r>
        <w:rPr>
          <w:color w:val="000000" w:themeColor="text1"/>
          <w14:textFill>
            <w14:solidFill>
              <w14:schemeClr w14:val="tx1"/>
            </w14:solidFill>
          </w14:textFill>
        </w:rPr>
        <w:t>Sherrit S, Doty B, Badescu M, et al. Studies of acoustic-electric feed-throughs for power transmission through structures. Smart Structures and Materials 2006: Industrial and Commercial Applications of Smart Structures Technologies. SPIE, 2006, 6171: 8-15.</w:t>
      </w:r>
      <w:bookmarkEnd w:id="290"/>
    </w:p>
    <w:p w14:paraId="4ABA39C3">
      <w:pPr>
        <w:pStyle w:val="66"/>
        <w:numPr>
          <w:ilvl w:val="0"/>
          <w:numId w:val="2"/>
        </w:numPr>
        <w:ind w:left="518" w:hanging="518" w:hangingChars="200"/>
        <w:jc w:val="both"/>
        <w:rPr>
          <w:color w:val="000000" w:themeColor="text1"/>
          <w14:textFill>
            <w14:solidFill>
              <w14:schemeClr w14:val="tx1"/>
            </w14:solidFill>
          </w14:textFill>
        </w:rPr>
      </w:pPr>
      <w:bookmarkStart w:id="291" w:name="_Ref162981943"/>
      <w:r>
        <w:rPr>
          <w:color w:val="000000" w:themeColor="text1"/>
          <w14:textFill>
            <w14:solidFill>
              <w14:schemeClr w14:val="tx1"/>
            </w14:solidFill>
          </w14:textFill>
        </w:rPr>
        <w:t>Rahola J. Power waves and conjugate matching. IEEE Transactions on Circuits and Systems II: Express Briefs, 2008, 55(1): 92-96.</w:t>
      </w:r>
      <w:bookmarkEnd w:id="291"/>
    </w:p>
    <w:p w14:paraId="0A76B773">
      <w:pPr>
        <w:pStyle w:val="66"/>
        <w:numPr>
          <w:ilvl w:val="0"/>
          <w:numId w:val="2"/>
        </w:numPr>
        <w:ind w:left="518" w:hanging="518" w:hangingChars="200"/>
        <w:jc w:val="both"/>
        <w:rPr>
          <w:color w:val="000000" w:themeColor="text1"/>
          <w14:textFill>
            <w14:solidFill>
              <w14:schemeClr w14:val="tx1"/>
            </w14:solidFill>
          </w14:textFill>
        </w:rPr>
      </w:pPr>
      <w:bookmarkStart w:id="292" w:name="_Ref162981969"/>
      <w:r>
        <w:rPr>
          <w:color w:val="000000" w:themeColor="text1"/>
          <w14:textFill>
            <w14:solidFill>
              <w14:schemeClr w14:val="tx1"/>
            </w14:solidFill>
          </w14:textFill>
        </w:rPr>
        <w:t>李海廷, 杨涛. 超声波穿金属厚壁通信电路系统设计与实现. 仪表技术与传感器, 2013 (3): 33-35.</w:t>
      </w:r>
      <w:bookmarkEnd w:id="292"/>
    </w:p>
    <w:p w14:paraId="3670587D">
      <w:pPr>
        <w:pStyle w:val="66"/>
        <w:numPr>
          <w:ilvl w:val="0"/>
          <w:numId w:val="2"/>
        </w:numPr>
        <w:ind w:left="518" w:hanging="518" w:hangingChars="200"/>
        <w:jc w:val="both"/>
        <w:rPr>
          <w:color w:val="000000" w:themeColor="text1"/>
          <w14:textFill>
            <w14:solidFill>
              <w14:schemeClr w14:val="tx1"/>
            </w14:solidFill>
          </w14:textFill>
        </w:rPr>
      </w:pPr>
      <w:bookmarkStart w:id="293" w:name="_Ref162981984"/>
      <w:r>
        <w:rPr>
          <w:color w:val="000000" w:themeColor="text1"/>
          <w14:textFill>
            <w14:solidFill>
              <w14:schemeClr w14:val="tx1"/>
            </w14:solidFill>
          </w14:textFill>
        </w:rPr>
        <w:t xml:space="preserve">樊昌信, 曹丽娜. 通信原理. </w:t>
      </w:r>
      <w:r>
        <w:rPr>
          <w:rFonts w:hint="eastAsia"/>
          <w:color w:val="000000" w:themeColor="text1"/>
          <w14:textFill>
            <w14:solidFill>
              <w14:schemeClr w14:val="tx1"/>
            </w14:solidFill>
          </w14:textFill>
        </w:rPr>
        <w:t>第七版</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北京:</w:t>
      </w:r>
      <w:r>
        <w:rPr>
          <w:color w:val="000000" w:themeColor="text1"/>
          <w14:textFill>
            <w14:solidFill>
              <w14:schemeClr w14:val="tx1"/>
            </w14:solidFill>
          </w14:textFill>
        </w:rPr>
        <w:t>国防工业出版社, 2006,177-179.</w:t>
      </w:r>
      <w:bookmarkEnd w:id="293"/>
      <w:r>
        <w:rPr>
          <w:rFonts w:ascii="Arial" w:hAnsi="Arial" w:cs="Arial"/>
          <w:color w:val="000000" w:themeColor="text1"/>
          <w:sz w:val="20"/>
          <w:szCs w:val="20"/>
          <w:shd w:val="clear" w:color="auto" w:fill="FFFFFF"/>
          <w14:textFill>
            <w14:solidFill>
              <w14:schemeClr w14:val="tx1"/>
            </w14:solidFill>
          </w14:textFill>
        </w:rPr>
        <w:br w:type="page"/>
      </w:r>
      <w:bookmarkStart w:id="294" w:name="_Toc98170591"/>
      <w:bookmarkStart w:id="295" w:name="_Toc163035648"/>
    </w:p>
    <w:p w14:paraId="727BB9F5">
      <w:pPr>
        <w:pStyle w:val="96"/>
        <w:spacing w:before="409" w:after="409"/>
        <w:ind w:firstLine="518"/>
        <w:rPr>
          <w:color w:val="auto"/>
        </w:rPr>
      </w:pPr>
      <w:bookmarkStart w:id="296" w:name="_Toc167365797"/>
      <w:r>
        <w:rPr>
          <w:rFonts w:hint="eastAsia"/>
          <w:color w:val="auto"/>
        </w:rPr>
        <w:t>附录</w:t>
      </w:r>
      <w:r>
        <w:rPr>
          <w:color w:val="auto"/>
        </w:rPr>
        <w:t>A</w:t>
      </w:r>
      <w:r>
        <w:rPr>
          <w:rFonts w:hint="eastAsia"/>
          <w:color w:val="auto"/>
        </w:rPr>
        <w:t>攻读学位期间所参加的科研项目目录</w:t>
      </w:r>
      <w:bookmarkEnd w:id="296"/>
    </w:p>
    <w:p w14:paraId="673340A0">
      <w:pPr>
        <w:pStyle w:val="41"/>
        <w:numPr>
          <w:ilvl w:val="0"/>
          <w:numId w:val="3"/>
        </w:numPr>
        <w:jc w:val="both"/>
        <w:rPr>
          <w:rFonts w:ascii="Times New Roman" w:hAnsi="Times New Roman"/>
        </w:rPr>
      </w:pPr>
      <w:r>
        <w:rPr>
          <w:rFonts w:ascii="Times New Roman" w:hAnsi="Times New Roman"/>
        </w:rPr>
        <w:t>国家重点研发计划，工业机器人减速器状态监测传感器关键技术(2021YFB2012102)</w:t>
      </w:r>
    </w:p>
    <w:p w14:paraId="20AFA4A0">
      <w:pPr>
        <w:rPr>
          <w:rFonts w:ascii="宋体" w:hAnsi="宋体"/>
          <w:b/>
          <w:sz w:val="36"/>
        </w:rPr>
      </w:pPr>
      <w:r>
        <w:rPr>
          <w:rFonts w:ascii="宋体" w:hAnsi="宋体"/>
          <w:b/>
        </w:rPr>
        <w:br w:type="page"/>
      </w:r>
    </w:p>
    <w:p w14:paraId="51B3637E">
      <w:pPr>
        <w:pStyle w:val="96"/>
        <w:spacing w:before="409" w:after="409"/>
        <w:ind w:firstLine="518"/>
        <w:rPr>
          <w:rFonts w:ascii="宋体" w:hAnsi="宋体" w:eastAsia="宋体"/>
          <w:b/>
          <w:color w:val="auto"/>
        </w:rPr>
      </w:pPr>
      <w:bookmarkStart w:id="297" w:name="_Toc167365798"/>
      <w:r>
        <w:rPr>
          <w:rFonts w:hint="eastAsia" w:ascii="宋体" w:hAnsi="宋体" w:eastAsia="宋体"/>
          <w:b/>
          <w:color w:val="auto"/>
        </w:rPr>
        <w:t xml:space="preserve">致 </w:t>
      </w:r>
      <w:r>
        <w:rPr>
          <w:rFonts w:ascii="宋体" w:hAnsi="宋体" w:eastAsia="宋体"/>
          <w:b/>
          <w:color w:val="auto"/>
        </w:rPr>
        <w:t xml:space="preserve"> </w:t>
      </w:r>
      <w:r>
        <w:rPr>
          <w:rFonts w:hint="eastAsia" w:ascii="宋体" w:hAnsi="宋体" w:eastAsia="宋体"/>
          <w:b/>
          <w:color w:val="auto"/>
        </w:rPr>
        <w:t>谢</w:t>
      </w:r>
      <w:bookmarkEnd w:id="297"/>
    </w:p>
    <w:p w14:paraId="666ADAC9">
      <w:pPr>
        <w:ind w:firstLine="518"/>
        <w:jc w:val="both"/>
      </w:pPr>
      <w:r>
        <w:rPr>
          <w:rFonts w:hint="eastAsia"/>
        </w:rPr>
        <w:t>时光荏苒，不知不觉我又在湖南大学度过了三个年头，在研究生生涯即将结束之际，回想过去三年研究生生活，需要感谢的人有太多太多。</w:t>
      </w:r>
    </w:p>
    <w:p w14:paraId="60A16A67">
      <w:pPr>
        <w:ind w:firstLine="518"/>
        <w:jc w:val="both"/>
      </w:pPr>
      <w:r>
        <w:rPr>
          <w:rFonts w:hint="eastAsia"/>
        </w:rPr>
        <w:t>首先要感谢我的导师欧阳博副教授。欧阳老师是一位学识渊博、待人和善、治学严谨的好老师。在三年研究生学习期间，欧阳老师不但传授给我科研技巧、工程经验，还传授了我许多为人处世的原则，这些让我受益匪浅。在学术方面，欧阳老师一丝不苟、亲历亲为的态度深深激励了我；在生活方面，欧阳老师也给了我很多关心。在此，衷心向欧阳老师表达最真挚的谢意！</w:t>
      </w:r>
    </w:p>
    <w:p w14:paraId="01D2488F">
      <w:pPr>
        <w:ind w:firstLine="518"/>
        <w:jc w:val="both"/>
      </w:pPr>
      <w:r>
        <w:rPr>
          <w:rFonts w:hint="eastAsia"/>
        </w:rPr>
        <w:t>感谢范红凯、卢山、禹怀龙、易正伦等同门，三年间我们一起学习共同进步，与你们共处的这段时光将成为我人生宝贵的回忆。同时感谢唐万里、徐迪、丁心怡、龙帅等师弟师妹，感谢你们在科研学习道路上对我的帮助与支持。</w:t>
      </w:r>
    </w:p>
    <w:p w14:paraId="0379DF67">
      <w:pPr>
        <w:ind w:firstLine="518"/>
        <w:jc w:val="both"/>
      </w:pPr>
      <w:r>
        <w:rPr>
          <w:rFonts w:hint="eastAsia"/>
        </w:rPr>
        <w:t>感谢我最亲爱的父母，是你们的关怀、支持与鼓励帮助我克服困难、不断成长，感谢你们在背后的默默付出。</w:t>
      </w:r>
    </w:p>
    <w:p w14:paraId="2DA77370">
      <w:pPr>
        <w:ind w:firstLine="518"/>
        <w:jc w:val="both"/>
      </w:pPr>
      <w:r>
        <w:rPr>
          <w:rFonts w:hint="eastAsia"/>
        </w:rPr>
        <w:t>最后，感谢所有详阅本文与参加答辩的专家、教授，感谢你们针对本文提出的宝贵意见与指导。</w:t>
      </w:r>
    </w:p>
    <w:p w14:paraId="67BDA7A2">
      <w:pPr>
        <w:ind w:firstLine="518"/>
      </w:pPr>
    </w:p>
    <w:p w14:paraId="5FC6E3BF">
      <w:pPr>
        <w:ind w:firstLine="518"/>
        <w:jc w:val="right"/>
      </w:pPr>
      <w:r>
        <w:rPr>
          <w:rFonts w:hint="eastAsia"/>
        </w:rPr>
        <w:t>黄耀琪</w:t>
      </w:r>
    </w:p>
    <w:p w14:paraId="096F609F">
      <w:pPr>
        <w:ind w:firstLine="518"/>
        <w:jc w:val="right"/>
      </w:pPr>
      <w:r>
        <w:rPr>
          <w:rFonts w:hint="eastAsia"/>
        </w:rPr>
        <w:t>2</w:t>
      </w:r>
      <w:r>
        <w:t>024</w:t>
      </w:r>
      <w:r>
        <w:rPr>
          <w:rFonts w:hint="eastAsia"/>
        </w:rPr>
        <w:t>年5月</w:t>
      </w:r>
      <w:bookmarkEnd w:id="294"/>
      <w:bookmarkEnd w:id="295"/>
    </w:p>
    <w:sectPr>
      <w:endnotePr>
        <w:numFmt w:val="decimal"/>
      </w:endnotePr>
      <w:type w:val="continuous"/>
      <w:pgSz w:w="11907" w:h="16840"/>
      <w:pgMar w:top="1247" w:right="1418" w:bottom="1247" w:left="1418" w:header="624" w:footer="624" w:gutter="0"/>
      <w:cols w:space="720" w:num="1"/>
      <w:docGrid w:type="linesAndChars" w:linePitch="409" w:charSpace="39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Georgia">
    <w:panose1 w:val="02040502050405020303"/>
    <w:charset w:val="00"/>
    <w:family w:val="roman"/>
    <w:pitch w:val="default"/>
    <w:sig w:usb0="00000287" w:usb1="00000000" w:usb2="00000000" w:usb3="00000000" w:csb0="2000009F" w:csb1="00000000"/>
  </w:font>
  <w:font w:name="Segoe UI">
    <w:panose1 w:val="020B0502040204020203"/>
    <w:charset w:val="00"/>
    <w:family w:val="swiss"/>
    <w:pitch w:val="default"/>
    <w:sig w:usb0="E4002EFF" w:usb1="C000E47F"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8A763B">
    <w:pPr>
      <w:pStyle w:val="15"/>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4610296"/>
      <w:docPartObj>
        <w:docPartGallery w:val="autotext"/>
      </w:docPartObj>
    </w:sdtPr>
    <w:sdtContent>
      <w:p w14:paraId="686A3BC9">
        <w:pPr>
          <w:pStyle w:val="15"/>
          <w:ind w:firstLine="360"/>
          <w:jc w:val="center"/>
        </w:pPr>
        <w:r>
          <w:fldChar w:fldCharType="begin"/>
        </w:r>
        <w:r>
          <w:instrText xml:space="preserve">PAGE   \* MERGEFORMAT</w:instrText>
        </w:r>
        <w:r>
          <w:fldChar w:fldCharType="separate"/>
        </w:r>
        <w:r>
          <w:t>I</w:t>
        </w:r>
        <w:r>
          <w:fldChar w:fldCharType="end"/>
        </w:r>
      </w:p>
    </w:sdtContent>
  </w:sdt>
  <w:p w14:paraId="6EF2B964">
    <w:pPr>
      <w:pStyle w:val="15"/>
      <w:ind w:firstLine="199" w:firstLineChars="1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43EF01">
    <w:pPr>
      <w:pStyle w:val="1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1E9D1E">
    <w:pPr>
      <w:pStyle w:val="15"/>
      <w:ind w:firstLine="199" w:firstLineChars="111"/>
      <w:jc w:val="center"/>
    </w:pPr>
    <w:r>
      <w:fldChar w:fldCharType="begin"/>
    </w:r>
    <w:r>
      <w:rPr>
        <w:rStyle w:val="31"/>
      </w:rPr>
      <w:instrText xml:space="preserve"> PAGE </w:instrText>
    </w:r>
    <w:r>
      <w:fldChar w:fldCharType="separate"/>
    </w:r>
    <w:r>
      <w:rPr>
        <w:rStyle w:val="31"/>
      </w:rPr>
      <w:t>1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2E639D">
    <w:pPr>
      <w:pStyle w:val="15"/>
      <w:ind w:firstLine="360"/>
      <w:jc w:val="center"/>
    </w:pPr>
    <w:r>
      <w:fldChar w:fldCharType="begin"/>
    </w:r>
    <w:r>
      <w:rPr>
        <w:rStyle w:val="31"/>
      </w:rPr>
      <w:instrText xml:space="preserve"> PAGE </w:instrText>
    </w:r>
    <w:r>
      <w:fldChar w:fldCharType="separate"/>
    </w:r>
    <w:r>
      <w:rPr>
        <w:rStyle w:val="31"/>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DF93D0">
    <w:pPr>
      <w:pStyle w:val="15"/>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4E5344">
    <w:pPr>
      <w:pStyle w:val="15"/>
      <w:ind w:firstLine="360"/>
      <w:jc w:val="center"/>
      <w:rPr>
        <w:color w:val="000000"/>
      </w:rPr>
    </w:pPr>
    <w:r>
      <w:fldChar w:fldCharType="begin"/>
    </w:r>
    <w:r>
      <w:rPr>
        <w:rStyle w:val="31"/>
      </w:rPr>
      <w:instrText xml:space="preserve"> PAGE </w:instrText>
    </w:r>
    <w:r>
      <w:fldChar w:fldCharType="separate"/>
    </w:r>
    <w:r>
      <w:rPr>
        <w:rStyle w:val="31"/>
      </w:rPr>
      <w:t>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43769817"/>
      <w:docPartObj>
        <w:docPartGallery w:val="autotext"/>
      </w:docPartObj>
    </w:sdtPr>
    <w:sdtContent>
      <w:p w14:paraId="24F03B09">
        <w:pPr>
          <w:pStyle w:val="15"/>
          <w:ind w:firstLine="360"/>
          <w:jc w:val="center"/>
        </w:pPr>
        <w:r>
          <w:fldChar w:fldCharType="begin"/>
        </w:r>
        <w:r>
          <w:instrText xml:space="preserve">PAGE   \* MERGEFORMAT</w:instrText>
        </w:r>
        <w:r>
          <w:fldChar w:fldCharType="separate"/>
        </w:r>
        <w:r>
          <w:rPr>
            <w:lang w:val="zh-CN"/>
          </w:rPr>
          <w:t>12</w:t>
        </w:r>
        <w:r>
          <w:fldChar w:fldCharType="end"/>
        </w:r>
      </w:p>
    </w:sdtContent>
  </w:sdt>
  <w:p w14:paraId="5DE9A30E">
    <w:pPr>
      <w:pStyle w:val="15"/>
      <w:ind w:firstLine="199" w:firstLineChars="11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E8F41E">
    <w:pPr>
      <w:pStyle w:val="16"/>
      <w:pBdr>
        <w:bottom w:val="thinThickSmallGap" w:color="auto" w:sz="12" w:space="1"/>
      </w:pBdr>
    </w:pPr>
    <w:r>
      <w:rPr>
        <w:rFonts w:hint="eastAsia"/>
      </w:rPr>
      <w:t>工程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3CF470">
    <w:pPr>
      <w:pBdr>
        <w:bottom w:val="thinThickSmallGap" w:color="auto" w:sz="12" w:space="3"/>
      </w:pBdr>
      <w:jc w:val="center"/>
      <w:rPr>
        <w:sz w:val="18"/>
        <w:szCs w:val="18"/>
      </w:rPr>
    </w:pPr>
    <w:r>
      <w:rPr>
        <w:rFonts w:hint="eastAsia"/>
        <w:sz w:val="18"/>
        <w:szCs w:val="18"/>
      </w:rPr>
      <w:t>一种动力电池箱结构设计研究</w:t>
    </w:r>
  </w:p>
  <w:p w14:paraId="4B4D5425">
    <w:pPr>
      <w:pStyle w:val="16"/>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18AE20">
    <w:pPr>
      <w:pStyle w:val="16"/>
      <w:pBdr>
        <w:bottom w:val="none" w:color="auto" w:sz="0" w:space="0"/>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03895F">
    <w:pPr>
      <w:pBdr>
        <w:bottom w:val="thinThickSmallGap" w:color="auto" w:sz="12" w:space="3"/>
      </w:pBdr>
      <w:jc w:val="center"/>
      <w:rPr>
        <w:sz w:val="18"/>
        <w:szCs w:val="18"/>
      </w:rPr>
    </w:pPr>
    <w:r>
      <w:rPr>
        <w:rFonts w:hint="eastAsia"/>
        <w:sz w:val="18"/>
        <w:szCs w:val="18"/>
      </w:rPr>
      <w:t>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D3505C">
    <w:pPr>
      <w:pBdr>
        <w:bottom w:val="thinThickSmallGap" w:color="auto" w:sz="12" w:space="1"/>
      </w:pBdr>
      <w:jc w:val="center"/>
      <w:rPr>
        <w:sz w:val="18"/>
        <w:szCs w:val="18"/>
      </w:rPr>
    </w:pPr>
    <w:r>
      <w:rPr>
        <w:rFonts w:hint="eastAsia"/>
        <w:sz w:val="18"/>
        <w:szCs w:val="18"/>
      </w:rPr>
      <w:t>基于超声的过金属无线能量与数据传输系统设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A5761B">
    <w:pPr>
      <w:pStyle w:val="16"/>
      <w:pBdr>
        <w:bottom w:val="none" w:color="auto" w:sz="0" w:space="0"/>
      </w:pBdr>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31222B">
    <w:pPr>
      <w:pStyle w:val="16"/>
      <w:pBdr>
        <w:bottom w:val="none" w:color="auto" w:sz="0" w:space="0"/>
      </w:pBdr>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C16F31">
    <w:pPr>
      <w:pBdr>
        <w:bottom w:val="thinThickSmallGap" w:color="auto" w:sz="12" w:space="3"/>
      </w:pBdr>
      <w:jc w:val="center"/>
      <w:rPr>
        <w:sz w:val="18"/>
        <w:szCs w:val="18"/>
      </w:rPr>
    </w:pPr>
    <w:r>
      <w:rPr>
        <w:rFonts w:hint="eastAsia"/>
        <w:sz w:val="18"/>
        <w:szCs w:val="18"/>
      </w:rPr>
      <w:t>工程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0D6082"/>
    <w:multiLevelType w:val="multilevel"/>
    <w:tmpl w:val="0D0D6082"/>
    <w:lvl w:ilvl="0" w:tentative="0">
      <w:start w:val="1"/>
      <w:numFmt w:val="decimal"/>
      <w:lvlText w:val="[%1]"/>
      <w:lvlJc w:val="left"/>
      <w:pPr>
        <w:ind w:left="420" w:hanging="420"/>
      </w:pPr>
      <w:rPr>
        <w:rFonts w:hint="default" w:ascii="Times New Roman" w:hAnsi="Times New Roman"/>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2E355845"/>
    <w:multiLevelType w:val="multilevel"/>
    <w:tmpl w:val="2E355845"/>
    <w:lvl w:ilvl="0" w:tentative="0">
      <w:start w:val="1"/>
      <w:numFmt w:val="decimal"/>
      <w:pStyle w:val="2"/>
      <w:isLgl/>
      <w:suff w:val="space"/>
      <w:lvlText w:val="第%1章"/>
      <w:lvlJc w:val="left"/>
      <w:pPr>
        <w:ind w:left="425" w:firstLine="0"/>
      </w:pPr>
      <w:rPr>
        <w:rFonts w:hint="default" w:ascii="Times New Roman" w:hAnsi="Times New Roman" w:eastAsia="黑体" w:cs="Times New Roman"/>
        <w:b w:val="0"/>
        <w:i w:val="0"/>
        <w:sz w:val="36"/>
        <w:lang w:val="en-US"/>
      </w:rPr>
    </w:lvl>
    <w:lvl w:ilvl="1" w:tentative="0">
      <w:start w:val="1"/>
      <w:numFmt w:val="decimal"/>
      <w:pStyle w:val="3"/>
      <w:suff w:val="space"/>
      <w:lvlText w:val="%1.%2"/>
      <w:lvlJc w:val="left"/>
      <w:pPr>
        <w:ind w:left="0" w:firstLine="0"/>
      </w:pPr>
      <w:rPr>
        <w:rFonts w:hint="eastAsia"/>
      </w:rPr>
    </w:lvl>
    <w:lvl w:ilvl="2" w:tentative="0">
      <w:start w:val="1"/>
      <w:numFmt w:val="decimal"/>
      <w:pStyle w:val="4"/>
      <w:suff w:val="space"/>
      <w:lvlText w:val="%1.%2.%3"/>
      <w:lvlJc w:val="left"/>
      <w:pPr>
        <w:ind w:left="1560" w:firstLine="0"/>
      </w:pPr>
      <w:rPr>
        <w:rFonts w:hint="default" w:ascii="Times New Roman" w:hAnsi="Times New Roman" w:cs="Times New Roman"/>
        <w:b w:val="0"/>
        <w:i w:val="0"/>
        <w:sz w:val="28"/>
        <w:szCs w:val="24"/>
      </w:rPr>
    </w:lvl>
    <w:lvl w:ilvl="3" w:tentative="0">
      <w:start w:val="1"/>
      <w:numFmt w:val="decimal"/>
      <w:pStyle w:val="5"/>
      <w:suff w:val="space"/>
      <w:lvlText w:val="%1.%2.%3.%4"/>
      <w:lvlJc w:val="left"/>
      <w:pPr>
        <w:ind w:left="-98" w:firstLine="0"/>
      </w:pPr>
      <w:rPr>
        <w:rFonts w:hint="default" w:ascii="Times New Roman" w:hAnsi="Times New Roman" w:cs="Times New Roman"/>
      </w:rPr>
    </w:lvl>
    <w:lvl w:ilvl="4" w:tentative="0">
      <w:start w:val="1"/>
      <w:numFmt w:val="decimal"/>
      <w:lvlText w:val="%1.%2.%3.%4.%5"/>
      <w:lvlJc w:val="left"/>
      <w:pPr>
        <w:tabs>
          <w:tab w:val="left" w:pos="2683"/>
        </w:tabs>
        <w:ind w:left="2453" w:hanging="850"/>
      </w:pPr>
      <w:rPr>
        <w:rFonts w:hint="eastAsia"/>
      </w:rPr>
    </w:lvl>
    <w:lvl w:ilvl="5" w:tentative="0">
      <w:start w:val="1"/>
      <w:numFmt w:val="decimal"/>
      <w:lvlText w:val="%1.%2.%3.%4.%5.%6"/>
      <w:lvlJc w:val="left"/>
      <w:pPr>
        <w:tabs>
          <w:tab w:val="left" w:pos="3162"/>
        </w:tabs>
        <w:ind w:left="3162" w:hanging="1134"/>
      </w:pPr>
      <w:rPr>
        <w:rFonts w:hint="eastAsia"/>
      </w:rPr>
    </w:lvl>
    <w:lvl w:ilvl="6" w:tentative="0">
      <w:start w:val="1"/>
      <w:numFmt w:val="decimal"/>
      <w:lvlText w:val="%1.%2.%3.%4.%5.%6.%7"/>
      <w:lvlJc w:val="left"/>
      <w:pPr>
        <w:tabs>
          <w:tab w:val="left" w:pos="3893"/>
        </w:tabs>
        <w:ind w:left="3729" w:hanging="1276"/>
      </w:pPr>
      <w:rPr>
        <w:rFonts w:hint="eastAsia"/>
      </w:rPr>
    </w:lvl>
    <w:lvl w:ilvl="7" w:tentative="0">
      <w:start w:val="1"/>
      <w:numFmt w:val="decimal"/>
      <w:lvlText w:val="%1.%2.%3.%4.%5.%6.%7.%8"/>
      <w:lvlJc w:val="left"/>
      <w:pPr>
        <w:tabs>
          <w:tab w:val="left" w:pos="4678"/>
        </w:tabs>
        <w:ind w:left="4296" w:hanging="1418"/>
      </w:pPr>
      <w:rPr>
        <w:rFonts w:hint="eastAsia"/>
      </w:rPr>
    </w:lvl>
    <w:lvl w:ilvl="8" w:tentative="0">
      <w:start w:val="1"/>
      <w:numFmt w:val="decimal"/>
      <w:lvlText w:val="%1.%2.%3.%4.%5.%6.%7.%8.%9"/>
      <w:lvlJc w:val="left"/>
      <w:pPr>
        <w:tabs>
          <w:tab w:val="left" w:pos="5104"/>
        </w:tabs>
        <w:ind w:left="5004" w:hanging="1700"/>
      </w:pPr>
      <w:rPr>
        <w:rFonts w:hint="eastAsia"/>
      </w:rPr>
    </w:lvl>
  </w:abstractNum>
  <w:abstractNum w:abstractNumId="2">
    <w:nsid w:val="61BD6790"/>
    <w:multiLevelType w:val="multilevel"/>
    <w:tmpl w:val="61BD6790"/>
    <w:lvl w:ilvl="0" w:tentative="0">
      <w:start w:val="1"/>
      <w:numFmt w:val="decimal"/>
      <w:lvlText w:val="[%1]"/>
      <w:lvlJc w:val="left"/>
      <w:pPr>
        <w:ind w:left="620" w:hanging="420"/>
      </w:pPr>
      <w:rPr>
        <w:rFonts w:hint="default" w:ascii="Times New Roman" w:hAnsi="Times New Roman" w:cs="Times New Roman"/>
      </w:rPr>
    </w:lvl>
    <w:lvl w:ilvl="1" w:tentative="0">
      <w:start w:val="1"/>
      <w:numFmt w:val="lowerLetter"/>
      <w:lvlText w:val="%2)"/>
      <w:lvlJc w:val="left"/>
      <w:pPr>
        <w:ind w:left="1040" w:hanging="420"/>
      </w:pPr>
    </w:lvl>
    <w:lvl w:ilvl="2" w:tentative="0">
      <w:start w:val="1"/>
      <w:numFmt w:val="lowerRoman"/>
      <w:lvlText w:val="%3."/>
      <w:lvlJc w:val="right"/>
      <w:pPr>
        <w:ind w:left="1460" w:hanging="420"/>
      </w:pPr>
    </w:lvl>
    <w:lvl w:ilvl="3" w:tentative="0">
      <w:start w:val="1"/>
      <w:numFmt w:val="decimal"/>
      <w:lvlText w:val="%4."/>
      <w:lvlJc w:val="left"/>
      <w:pPr>
        <w:ind w:left="1880" w:hanging="420"/>
      </w:pPr>
    </w:lvl>
    <w:lvl w:ilvl="4" w:tentative="0">
      <w:start w:val="1"/>
      <w:numFmt w:val="lowerLetter"/>
      <w:lvlText w:val="%5)"/>
      <w:lvlJc w:val="left"/>
      <w:pPr>
        <w:ind w:left="2300" w:hanging="420"/>
      </w:pPr>
    </w:lvl>
    <w:lvl w:ilvl="5" w:tentative="0">
      <w:start w:val="1"/>
      <w:numFmt w:val="lowerRoman"/>
      <w:lvlText w:val="%6."/>
      <w:lvlJc w:val="right"/>
      <w:pPr>
        <w:ind w:left="2720" w:hanging="420"/>
      </w:pPr>
    </w:lvl>
    <w:lvl w:ilvl="6" w:tentative="0">
      <w:start w:val="1"/>
      <w:numFmt w:val="decimal"/>
      <w:lvlText w:val="%7."/>
      <w:lvlJc w:val="left"/>
      <w:pPr>
        <w:ind w:left="3140" w:hanging="420"/>
      </w:pPr>
    </w:lvl>
    <w:lvl w:ilvl="7" w:tentative="0">
      <w:start w:val="1"/>
      <w:numFmt w:val="lowerLetter"/>
      <w:lvlText w:val="%8)"/>
      <w:lvlJc w:val="left"/>
      <w:pPr>
        <w:ind w:left="3560" w:hanging="420"/>
      </w:pPr>
    </w:lvl>
    <w:lvl w:ilvl="8" w:tentative="0">
      <w:start w:val="1"/>
      <w:numFmt w:val="lowerRoman"/>
      <w:lvlText w:val="%9."/>
      <w:lvlJc w:val="right"/>
      <w:pPr>
        <w:ind w:left="39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348"/>
  <w:evenAndOddHeaders w:val="1"/>
  <w:drawingGridHorizontalSpacing w:val="259"/>
  <w:drawingGridVerticalSpacing w:val="409"/>
  <w:displayHorizontalDrawingGridEvery w:val="0"/>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JmNTAxYTA0NTllZTU0OWY5NWY0MWNlMzBjNGU2OTYifQ=="/>
    <w:docVar w:name="EN.InstantFormat" w:val="&lt;ENInstantFormat&gt;&lt;Enabled&gt;1&lt;/Enabled&gt;&lt;ScanUnformatted&gt;1&lt;/ScanUnformatted&gt;&lt;ScanChanges&gt;1&lt;/ScanChanges&gt;&lt;Suspended&gt;1&lt;/Suspended&gt;&lt;/ENInstantFormat&gt;"/>
    <w:docVar w:name="EN.Layout" w:val="&lt;ENLayout&gt;&lt;Style&gt;Chinese Std GBT7714 (numeric) 复制&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adapfttls2vpqerx2k5fvw900pweetzew2t&quot;&gt;参考文献&lt;record-ids&gt;&lt;item&gt;6&lt;/item&gt;&lt;item&gt;7&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3&lt;/item&gt;&lt;item&gt;44&lt;/item&gt;&lt;item&gt;45&lt;/item&gt;&lt;item&gt;47&lt;/item&gt;&lt;item&gt;48&lt;/item&gt;&lt;item&gt;49&lt;/item&gt;&lt;item&gt;50&lt;/item&gt;&lt;item&gt;51&lt;/item&gt;&lt;item&gt;52&lt;/item&gt;&lt;item&gt;53&lt;/item&gt;&lt;item&gt;55&lt;/item&gt;&lt;item&gt;56&lt;/item&gt;&lt;item&gt;57&lt;/item&gt;&lt;item&gt;59&lt;/item&gt;&lt;item&gt;60&lt;/item&gt;&lt;item&gt;61&lt;/item&gt;&lt;item&gt;62&lt;/item&gt;&lt;item&gt;63&lt;/item&gt;&lt;item&gt;64&lt;/item&gt;&lt;/record-ids&gt;&lt;/item&gt;&lt;/Libraries&gt;"/>
    <w:docVar w:name="NE.Ref{0031B4AD-8D54-4ED1-A2E1-45064A9C4448}" w:val=" ADDIN NE.Ref.{0031B4AD-8D54-4ED1-A2E1-45064A9C4448}&lt;Citation&gt;&lt;Group&gt;&lt;References&gt;&lt;Item&gt;&lt;ID&gt;174&lt;/ID&gt;&lt;UID&gt;{31A7E887-EEF3-4382-BFCA-D8C3D8B1479F}&lt;/UID&gt;&lt;Title&gt;基于某重型车的平衡悬架结构优化设计&lt;/Title&gt;&lt;Template&gt;Thesis&lt;/Template&gt;&lt;Star&gt;0&lt;/Star&gt;&lt;Tag&gt;0&lt;/Tag&gt;&lt;Author&gt;王焕美&lt;/Author&gt;&lt;Year&gt;2012&lt;/Year&gt;&lt;Details&gt;&lt;_volume&gt;硕士&lt;/_volume&gt;&lt;_publisher&gt;湖南大学&lt;/_publisher&gt;&lt;_pages&gt;51-52&lt;/_pages&gt;&lt;_modified&gt;59556300&lt;/_modified&gt;&lt;_created&gt;59556300&lt;/_created&gt;&lt;_accessed&gt;59556300&lt;/_accessed&gt;&lt;/Details&gt;&lt;Extra&gt;&lt;DBUID&gt;{F2F0BADE-0539-416F-8F99-9BE45C02286C}&lt;/DBUID&gt;&lt;/Extra&gt;&lt;/Item&gt;&lt;/References&gt;&lt;/Group&gt;&lt;/Citation&gt;_x005f_x000a_"/>
    <w:docVar w:name="NE.Ref{0B11EEBE-1FD5-4052-97E8-978524245C68}" w:val=" ADDIN NE.Ref.{0B11EEBE-1FD5-4052-97E8-978524245C68}&lt;Citation&gt;&lt;Group&gt;&lt;References&gt;&lt;Item&gt;&lt;ID&gt;143&lt;/ID&gt;&lt;UID&gt;{3B5E61F5-DBA1-4618-BFE6-EB5BEFF5CB3E}&lt;/UID&gt;&lt;Title&gt;转向梯形点开点位置对汽车稳态回转特性的影响&lt;/Title&gt;&lt;Template&gt;Journal Article&lt;/Template&gt;&lt;Star&gt;0&lt;/Star&gt;&lt;Tag&gt;0&lt;/Tag&gt;&lt;Author&gt;周孔亢蒋国平王国林&lt;/Author&gt;&lt;Year&gt;2006&lt;/Year&gt;&lt;Details&gt;&lt;_journal&gt;华东交通大学学报&lt;/_journal&gt;&lt;_issue&gt;5&lt;/_issue&gt;&lt;_volume&gt;23&lt;/_volume&gt;&lt;_pages&gt;125-127&lt;/_pages&gt;&lt;_modified&gt;59551823&lt;/_modified&gt;&lt;_created&gt;59551823&lt;/_created&gt;&lt;_accessed&gt;59551823&lt;/_accessed&gt;&lt;/Details&gt;&lt;Extra&gt;&lt;DBUID&gt;{F2F0BADE-0539-416F-8F99-9BE45C02286C}&lt;/DBUID&gt;&lt;/Extra&gt;&lt;/Item&gt;&lt;/References&gt;&lt;/Group&gt;&lt;/Citation&gt;_x005f_x000a_"/>
    <w:docVar w:name="NE.Ref{0C63CBCC-76C3-4E7D-8DF2-A1B43E9C3148}" w:val=" ADDIN NE.Ref.{0C63CBCC-76C3-4E7D-8DF2-A1B43E9C3148}&lt;Citation&gt;&lt;Group&gt;&lt;References&gt;&lt;Item&gt;&lt;ID&gt;145&lt;/ID&gt;&lt;UID&gt;{A298CBA6-FADF-44F4-AE19-02BD96FB0A6A}&lt;/UID&gt;&lt;Title/&gt;&lt;Template&gt;Book Section&lt;/Template&gt;&lt;Star&gt;0&lt;/Star&gt;&lt;Tag&gt;0&lt;/Tag&gt;&lt;Author&gt;刑俊文等李军&lt;/Author&gt;&lt;Year&gt;2002&lt;/Year&gt;&lt;Details&gt;&lt;_secondary_title&gt;ADAMS实例教程&lt;/_secondary_title&gt;&lt;_place_published&gt;北京&lt;/_place_published&gt;&lt;_publisher&gt;北京理工大学出版社&lt;/_publisher&gt;&lt;_pages&gt;87-119&lt;/_pages&gt;&lt;_modified&gt;59551833&lt;/_modified&gt;&lt;_created&gt;59551833&lt;/_created&gt;&lt;_accessed&gt;59551833&lt;/_accessed&gt;&lt;/Details&gt;&lt;Extra&gt;&lt;DBUID&gt;{F2F0BADE-0539-416F-8F99-9BE45C02286C}&lt;/DBUID&gt;&lt;/Extra&gt;&lt;/Item&gt;&lt;/References&gt;&lt;/Group&gt;&lt;/Citation&gt;_x005f_x000a_"/>
    <w:docVar w:name="NE.Ref{0E3D4702-FA39-4B7D-BAAB-EE4E0E59430A}" w:val=" ADDIN NE.Ref.{0E3D4702-FA39-4B7D-BAAB-EE4E0E59430A}&lt;Citation&gt;&lt;Group&gt;&lt;References&gt;&lt;Item&gt;&lt;ID&gt;170&lt;/ID&gt;&lt;UID&gt;{6E6A5B1D-474D-49A1-B01E-A9BE98353655}&lt;/UID&gt;&lt;Title&gt;汽车底盘基础&lt;/Title&gt;&lt;Template&gt;Book&lt;/Template&gt;&lt;Star&gt;0&lt;/Star&gt;&lt;Tag&gt;0&lt;/Tag&gt;&lt;Author&gt;张洪欣 余卓平 赖姆帕尔, 耶尔森.&lt;/Author&gt;&lt;Year&gt;1992&lt;/Year&gt;&lt;Details&gt;&lt;_publisher&gt;科学普及出版社&lt;/_publisher&gt;&lt;_place_published&gt;北京&lt;/_place_published&gt;&lt;_modified&gt;59556190&lt;/_modified&gt;&lt;_created&gt;59556190&lt;/_created&gt;&lt;_accessed&gt;59556190&lt;/_accessed&gt;&lt;/Details&gt;&lt;Extra&gt;&lt;DBUID&gt;{F2F0BADE-0539-416F-8F99-9BE45C02286C}&lt;/DBUID&gt;&lt;/Extra&gt;&lt;/Item&gt;&lt;/References&gt;&lt;/Group&gt;&lt;Group&gt;&lt;References&gt;&lt;Item&gt;&lt;ID&gt;172&lt;/ID&gt;&lt;UID&gt;{E5C60861-EE7B-4089-A54E-A38C140363EC}&lt;/UID&gt;&lt;Title&gt;Static Mass Balancing With A Torsion Spring And Four-Bar Linkage&lt;/Title&gt;&lt;Template&gt;Journal Article&lt;/Template&gt;&lt;Star&gt;0&lt;/Star&gt;&lt;Tag&gt;0&lt;/Tag&gt;&lt;Author&gt;Harmening, W A&lt;/Author&gt;&lt;Year&gt;1974&lt;/Year&gt;&lt;Details&gt;&lt;_journal&gt;American Society of Mechanical Engineers&lt;/_journal&gt;&lt;_pages&gt;7-11&lt;/_pages&gt;&lt;_modified&gt;59556295&lt;/_modified&gt;&lt;_created&gt;59556295&lt;/_created&gt;&lt;_accessed&gt;59556295&lt;/_accessed&gt;&lt;/Details&gt;&lt;Extra&gt;&lt;DBUID&gt;{F2F0BADE-0539-416F-8F99-9BE45C02286C}&lt;/DBUID&gt;&lt;/Extra&gt;&lt;/Item&gt;&lt;/References&gt;&lt;/Group&gt;&lt;/Citation&gt;_x005f_x000a_"/>
    <w:docVar w:name="NE.Ref{127B8581-BF4C-4D6A-A62F-F69D69254F36}" w:val=" ADDIN NE.Ref.{127B8581-BF4C-4D6A-A62F-F69D69254F36}&lt;Citation&gt;&lt;Group&gt;&lt;References&gt;&lt;Item&gt;&lt;ID&gt;184&lt;/ID&gt;&lt;UID&gt;{E6CB986F-9EE5-433F-94F2-489FEB3F9E7F}&lt;/UID&gt;&lt;Title&gt;双横臂前独立悬架的改进遗传算法优化&lt;/Title&gt;&lt;Template&gt;Journal Article&lt;/Template&gt;&lt;Star&gt;0&lt;/Star&gt;&lt;Tag&gt;0&lt;/Tag&gt;&lt;Author&gt;陈羽刘江南韩旭&lt;/Author&gt;&lt;Year&gt;2007&lt;/Year&gt;&lt;Details&gt;&lt;_journal&gt;中国机械工程&lt;/_journal&gt;&lt;_issue&gt;22&lt;/_issue&gt;&lt;_volume&gt;18&lt;/_volume&gt;&lt;_pages&gt;2756-2759&lt;/_pages&gt;&lt;_modified&gt;59582166&lt;/_modified&gt;&lt;_created&gt;59582166&lt;/_created&gt;&lt;_accessed&gt;59582166&lt;/_accessed&gt;&lt;/Details&gt;&lt;Extra&gt;&lt;DBUID&gt;{F2F0BADE-0539-416F-8F99-9BE45C02286C}&lt;/DBUID&gt;&lt;/Extra&gt;&lt;/Item&gt;&lt;/References&gt;&lt;/Group&gt;&lt;Group&gt;&lt;References&gt;&lt;Item&gt;&lt;ID&gt;185&lt;/ID&gt;&lt;UID&gt;{DC614459-3C83-4E2A-80FC-1988059D7662}&lt;/UID&gt;&lt;Title&gt;双横臂独立悬架的前轮主销内情角算法研究&lt;/Title&gt;&lt;Template&gt;Journal Article&lt;/Template&gt;&lt;Star&gt;0&lt;/Star&gt;&lt;Tag&gt;0&lt;/Tag&gt;&lt;Author&gt;李磊魏道高周福庚&lt;/Author&gt;&lt;Year&gt;2005&lt;/Year&gt;&lt;Details&gt;&lt;_journal&gt;汽车工程&lt;/_journal&gt;&lt;_issue&gt;4&lt;/_issue&gt;&lt;_volume&gt;27&lt;/_volume&gt;&lt;_pages&gt;431-433&lt;/_pages&gt;&lt;_modified&gt;59582167&lt;/_modified&gt;&lt;_created&gt;59582167&lt;/_created&gt;&lt;_accessed&gt;59582167&lt;/_accessed&gt;&lt;/Details&gt;&lt;Extra&gt;&lt;DBUID&gt;{F2F0BADE-0539-416F-8F99-9BE45C02286C}&lt;/DBUID&gt;&lt;/Extra&gt;&lt;/Item&gt;&lt;/References&gt;&lt;/Group&gt;&lt;Group&gt;&lt;References&gt;&lt;Item&gt;&lt;ID&gt;186&lt;/ID&gt;&lt;UID&gt;{E434ADEC-7B6C-4AEF-891F-FAB833117DBA}&lt;/UID&gt;&lt;Title&gt;Parametric Design and Analysis of Front Independent Suspension of 6X6 Off-road Vehicle with ADAMS/VIEW&lt;/Title&gt;&lt;Template&gt;Journal Article&lt;/Template&gt;&lt;Star&gt;0&lt;/Star&gt;&lt;Tag&gt;0&lt;/Tag&gt;&lt;Author&gt;Jiang Libao, Ni Qiang&lt;/Author&gt;&lt;Year&gt;2008&lt;/Year&gt;&lt;Details&gt;&lt;_journal&gt;Journal of Beijing University of Aeronautics and Astronautics&lt;/_journal&gt;&lt;_issue&gt;2&lt;/_issue&gt;&lt;_volume&gt;34&lt;/_volume&gt;&lt;_pages&gt;249-252&lt;/_pages&gt;&lt;_modified&gt;59582170&lt;/_modified&gt;&lt;_created&gt;59582170&lt;/_created&gt;&lt;_accessed&gt;59582170&lt;/_accessed&gt;&lt;/Details&gt;&lt;Extra&gt;&lt;DBUID&gt;{F2F0BADE-0539-416F-8F99-9BE45C02286C}&lt;/DBUID&gt;&lt;/Extra&gt;&lt;/Item&gt;&lt;/References&gt;&lt;/Group&gt;&lt;/Citation&gt;_x005f_x000a_"/>
    <w:docVar w:name="NE.Ref{156295F5-FDC8-4C3D-A20C-0E1C90B91CA9}" w:val=" ADDIN NE.Ref.{156295F5-FDC8-4C3D-A20C-0E1C90B91CA9}&lt;Citation&gt;&lt;Group&gt;&lt;References&gt;&lt;Item&gt;&lt;ID&gt;170&lt;/ID&gt;&lt;UID&gt;{6E6A5B1D-474D-49A1-B01E-A9BE98353655}&lt;/UID&gt;&lt;Title&gt;汽车底盘基础&lt;/Title&gt;&lt;Template&gt;Book&lt;/Template&gt;&lt;Star&gt;0&lt;/Star&gt;&lt;Tag&gt;0&lt;/Tag&gt;&lt;Author&gt;张洪欣 余卓平 赖姆帕尔, 耶尔森.&lt;/Author&gt;&lt;Year&gt;1992&lt;/Year&gt;&lt;Details&gt;&lt;_publisher&gt;科学普及出版社&lt;/_publisher&gt;&lt;_place_published&gt;北京&lt;/_place_published&gt;&lt;_modified&gt;59556190&lt;/_modified&gt;&lt;_created&gt;59556190&lt;/_created&gt;&lt;_accessed&gt;59556190&lt;/_accessed&gt;&lt;/Details&gt;&lt;Extra&gt;&lt;DBUID&gt;{F2F0BADE-0539-416F-8F99-9BE45C02286C}&lt;/DBUID&gt;&lt;/Extra&gt;&lt;/Item&gt;&lt;/References&gt;&lt;/Group&gt;&lt;/Citation&gt;_x005f_x000a_"/>
    <w:docVar w:name="NE.Ref{1970C061-1367-4294-A0D1-250692C29AAF}" w:val=" ADDIN NE.Ref.{1970C061-1367-4294-A0D1-250692C29AAF}&lt;Citation&gt;&lt;Group&gt;&lt;References&gt;&lt;Item&gt;&lt;ID&gt;33&lt;/ID&gt;&lt;UID&gt;{8801496F-AEE6-480D-99A7-89F519D721E3}&lt;/UID&gt;&lt;Title&gt; Advanced reliability method for fatigue analysis. &lt;/Title&gt;&lt;Template&gt;Journal Article&lt;/Template&gt;&lt;Star&gt;0&lt;/Star&gt;&lt;Tag&gt;0&lt;/Tag&gt;&lt;Author&gt;Wu , Y T&lt;/Author&gt;&lt;Year&gt;1984&lt;/Year&gt;&lt;Details&gt;&lt;_accessed&gt;58659572&lt;/_accessed&gt;&lt;_created&gt;58659572&lt;/_created&gt;&lt;_issue&gt;9&lt;/_issue&gt;&lt;_journal&gt;J.Engng. .Meeh. ASCE &lt;/_journal&gt;&lt;_modified&gt;58659572&lt;/_modified&gt;&lt;_pages&gt;536-553&lt;/_pages&gt;&lt;_volume&gt;113&lt;/_volume&gt;&lt;/Details&gt;&lt;Extra&gt;&lt;DBUID&gt;{D58315D6-8BEA-4CD0-A90F-EF97C3D7E23E}&lt;/DBUID&gt;&lt;/Extra&gt;&lt;/Item&gt;&lt;/References&gt;&lt;/Group&gt;&lt;/Citation&gt;_x005f_x000a_"/>
    <w:docVar w:name="NE.Ref{1BDD62EF-BADB-4A86-91F5-AD975AC8464C}" w:val=" ADDIN NE.Ref.{1BDD62EF-BADB-4A86-91F5-AD975AC8464C}&lt;Citation&gt;&lt;Group&gt;&lt;References&gt;&lt;Item&gt;&lt;ID&gt;140&lt;/ID&gt;&lt;UID&gt;{4AF6AECD-BDA2-4523-9D5B-C2F9AE5E88F7}&lt;/UID&gt;&lt;Title&gt;基于响应面法方法的转向梯形优化设计&lt;/Title&gt;&lt;Template&gt;Journal Article&lt;/Template&gt;&lt;Star&gt;0&lt;/Star&gt;&lt;Tag&gt;0&lt;/Tag&gt;&lt;Author&gt;姜友清唐应时朱彪朱位宇&lt;/Author&gt;&lt;Year&gt;2012&lt;/Year&gt;&lt;Details&gt;&lt;_journal&gt;中南大学学报&lt;/_journal&gt;&lt;_issue&gt;7&lt;/_issue&gt;&lt;_volume&gt;43&lt;/_volume&gt;&lt;_modified&gt;59550507&lt;/_modified&gt;&lt;_created&gt;59550507&lt;/_created&gt;&lt;_accessed&gt;59550507&lt;/_accessed&gt;&lt;/Details&gt;&lt;Extra&gt;&lt;DBUID&gt;{F2F0BADE-0539-416F-8F99-9BE45C02286C}&lt;/DBUID&gt;&lt;/Extra&gt;&lt;/Item&gt;&lt;/References&gt;&lt;/Group&gt;&lt;Group&gt;&lt;References&gt;&lt;Item&gt;&lt;ID&gt;170&lt;/ID&gt;&lt;UID&gt;{6E6A5B1D-474D-49A1-B01E-A9BE98353655}&lt;/UID&gt;&lt;Title&gt;汽车底盘基础&lt;/Title&gt;&lt;Template&gt;Book&lt;/Template&gt;&lt;Star&gt;0&lt;/Star&gt;&lt;Tag&gt;0&lt;/Tag&gt;&lt;Author&gt;张洪欣 余卓平 赖姆帕尔, 耶尔森.&lt;/Author&gt;&lt;Year&gt;1992&lt;/Year&gt;&lt;Details&gt;&lt;_publisher&gt;科学普及出版社&lt;/_publisher&gt;&lt;_place_published&gt;北京&lt;/_place_published&gt;&lt;_modified&gt;59556190&lt;/_modified&gt;&lt;_created&gt;59556190&lt;/_created&gt;&lt;_accessed&gt;59556190&lt;/_accessed&gt;&lt;/Details&gt;&lt;Extra&gt;&lt;DBUID&gt;{F2F0BADE-0539-416F-8F99-9BE45C02286C}&lt;/DBUID&gt;&lt;/Extra&gt;&lt;/Item&gt;&lt;/References&gt;&lt;/Group&gt;&lt;/Citation&gt;_x005f_x000a_"/>
    <w:docVar w:name="NE.Ref{2188ABF0-EE87-4215-901E-5C948EE51635}" w:val=" ADDIN NE.Ref.{2188ABF0-EE87-4215-901E-5C948EE51635}&lt;Citation&gt;&lt;Group&gt;&lt;References&gt;&lt;Item&gt;&lt;ID&gt;146&lt;/ID&gt;&lt;UID&gt;{5ED35BB3-0408-4F8C-BD10-80107FC528A1}&lt;/UID&gt;&lt;Title&gt;多体运动学在双横臂独立悬架分析与设计中的应用&lt;/Title&gt;&lt;Template&gt;Thesis&lt;/Template&gt;&lt;Star&gt;0&lt;/Star&gt;&lt;Tag&gt;0&lt;/Tag&gt;&lt;Author&gt;李岩&lt;/Author&gt;&lt;Year&gt;2002&lt;/Year&gt;&lt;Details&gt;&lt;_volume&gt;硕士&lt;/_volume&gt;&lt;_publisher&gt;合肥工业大学&lt;/_publisher&gt;&lt;_pages&gt;1&lt;/_pages&gt;&lt;_modified&gt;59554983&lt;/_modified&gt;&lt;_created&gt;59554983&lt;/_created&gt;&lt;_accessed&gt;59554983&lt;/_accessed&gt;&lt;/Details&gt;&lt;Extra&gt;&lt;DBUID&gt;{F2F0BADE-0539-416F-8F99-9BE45C02286C}&lt;/DBUID&gt;&lt;/Extra&gt;&lt;/Item&gt;&lt;/References&gt;&lt;/Group&gt;&lt;Group&gt;&lt;References&gt;&lt;Item&gt;&lt;ID&gt;223&lt;/ID&gt;&lt;UID&gt;{0EBEC9B3-467C-463E-98E9-202D31DE605A}&lt;/UID&gt;&lt;Title&gt;Multi-body dynamic modelling of commercial vehicles&lt;/Title&gt;&lt;Template&gt;Journal Article&lt;/Template&gt;&lt;Star&gt;0&lt;/Star&gt;&lt;Tag&gt;0&lt;/Tag&gt;&lt;Author&gt;B. Hale-Heighway, C Murray S Douglasetl&lt;/Author&gt;&lt;Year&gt;2002&lt;/Year&gt;&lt;Details&gt;&lt;_journal&gt;Computing&amp;amp; Control Engneering Journal&lt;/_journal&gt;&lt;_issue&gt;February&lt;/_issue&gt;&lt;_pages&gt;23-29&lt;/_pages&gt;&lt;_modified&gt;59589321&lt;/_modified&gt;&lt;_created&gt;59589321&lt;/_created&gt;&lt;_accessed&gt;59589321&lt;/_accessed&gt;&lt;/Details&gt;&lt;Extra&gt;&lt;DBUID&gt;{F2F0BADE-0539-416F-8F99-9BE45C02286C}&lt;/DBUID&gt;&lt;/Extra&gt;&lt;/Item&gt;&lt;/References&gt;&lt;/Group&gt;&lt;/Citation&gt;_x005f_x000a_"/>
    <w:docVar w:name="NE.Ref{2210A27C-D117-47CA-9C1B-C1B9B559F5E3}" w:val=" ADDIN NE.Ref.{2210A27C-D117-47CA-9C1B-C1B9B559F5E3}&lt;Citation&gt;&lt;Group&gt;&lt;References&gt;&lt;Item&gt;&lt;ID&gt;176&lt;/ID&gt;&lt;UID&gt;{E9C3E9B2-A79B-414E-881F-6F8CF4004AFB}&lt;/UID&gt;&lt;Title&gt;双横臂扭杆悬架的特性分析及设计计算&lt;/Title&gt;&lt;Template&gt;Journal Article&lt;/Template&gt;&lt;Star&gt;0&lt;/Star&gt;&lt;Tag&gt;0&lt;/Tag&gt;&lt;Author&gt;周良生李新耀张印&lt;/Author&gt;&lt;Year&gt;2003&lt;/Year&gt;&lt;Details&gt;&lt;_journal&gt;汽车工程&lt;/_journal&gt;&lt;_issue&gt;1&lt;/_issue&gt;&lt;_pages&gt;15-19&lt;/_pages&gt;&lt;_modified&gt;59556304&lt;/_modified&gt;&lt;_created&gt;59556304&lt;/_created&gt;&lt;_accessed&gt;59556304&lt;/_accessed&gt;&lt;/Details&gt;&lt;Extra&gt;&lt;DBUID&gt;{F2F0BADE-0539-416F-8F99-9BE45C02286C}&lt;/DBUID&gt;&lt;/Extra&gt;&lt;/Item&gt;&lt;/References&gt;&lt;/Group&gt;&lt;/Citation&gt;_x005f_x000a_"/>
    <w:docVar w:name="NE.Ref{237C8FC7-8CF0-4E39-873C-D434A9DAB6F0}" w:val=" ADDIN NE.Ref.{237C8FC7-8CF0-4E39-873C-D434A9DAB6F0}&lt;Citation&gt;&lt;Group&gt;&lt;References&gt;&lt;Item&gt;&lt;ID&gt;169&lt;/ID&gt;&lt;UID&gt;{BA36C03E-66A5-4C4D-8A95-D514601BC426}&lt;/UID&gt;&lt;Title&gt;轻型汽车前悬架设计分析&lt;/Title&gt;&lt;Template&gt;Thesis&lt;/Template&gt;&lt;Star&gt;0&lt;/Star&gt;&lt;Tag&gt;0&lt;/Tag&gt;&lt;Author&gt;刘斌&lt;/Author&gt;&lt;Year&gt;2006&lt;/Year&gt;&lt;Details&gt;&lt;_volume&gt;硕士&lt;/_volume&gt;&lt;_publisher&gt;河北工业大学&lt;/_publisher&gt;&lt;_pages&gt;29-31&lt;/_pages&gt;&lt;_modified&gt;59556186&lt;/_modified&gt;&lt;_created&gt;59556186&lt;/_created&gt;&lt;_accessed&gt;59556186&lt;/_accessed&gt;&lt;/Details&gt;&lt;Extra&gt;&lt;DBUID&gt;{F2F0BADE-0539-416F-8F99-9BE45C02286C}&lt;/DBUID&gt;&lt;/Extra&gt;&lt;/Item&gt;&lt;/References&gt;&lt;/Group&gt;&lt;/Citation&gt;_x005f_x000a_"/>
    <w:docVar w:name="NE.Ref{2B6E4779-DCA0-491A-9A55-AD967539734C}" w:val=" ADDIN NE.Ref.{2B6E4779-DCA0-491A-9A55-AD967539734C}&lt;Citation&gt;&lt;Group&gt;&lt;References&gt;&lt;Item&gt;&lt;ID&gt;154&lt;/ID&gt;&lt;UID&gt;{A35233EA-88AC-4915-8D1A-BE455F9CDED3}&lt;/UID&gt;&lt;Title&gt;RoboCup救援机器人研究-操控系统设计与实现&lt;/Title&gt;&lt;Template&gt;Thesis&lt;/Template&gt;&lt;Star&gt;0&lt;/Star&gt;&lt;Tag&gt;0&lt;/Tag&gt;&lt;Author&gt;陈思&lt;/Author&gt;&lt;Year&gt;2011&lt;/Year&gt;&lt;Details&gt;&lt;_volume&gt;硕士&lt;/_volume&gt;&lt;_publisher&gt;东南大学&lt;/_publisher&gt;&lt;_modified&gt;59555112&lt;/_modified&gt;&lt;_created&gt;59555112&lt;/_created&gt;&lt;_accessed&gt;59555112&lt;/_accessed&gt;&lt;/Details&gt;&lt;Extra&gt;&lt;DBUID&gt;{F2F0BADE-0539-416F-8F99-9BE45C02286C}&lt;/DBUID&gt;&lt;/Extra&gt;&lt;/Item&gt;&lt;/References&gt;&lt;/Group&gt;&lt;/Citation&gt;_x005f_x000a_"/>
    <w:docVar w:name="NE.Ref{2BB84AB0-55F8-47D5-AA3F-0E56BDCE3D7A}" w:val=" ADDIN NE.Ref.{2BB84AB0-55F8-47D5-AA3F-0E56BDCE3D7A}&lt;Citation&gt;&lt;Group&gt;&lt;References&gt;&lt;Item&gt;&lt;ID&gt;187&lt;/ID&gt;&lt;UID&gt;{61846193-531E-48B4-A035-CA4B4C7B94B1}&lt;/UID&gt;&lt;Title&gt;基于ADAMS的双横臂独立悬架的仿真分析及优化设计&lt;/Title&gt;&lt;Template&gt;Journal Article&lt;/Template&gt;&lt;Star&gt;0&lt;/Star&gt;&lt;Tag&gt;0&lt;/Tag&gt;&lt;Author&gt;吴丹丹张亮亮裴永生&lt;/Author&gt;&lt;Year&gt;2010&lt;/Year&gt;&lt;Details&gt;&lt;_journal&gt;现代机械&lt;/_journal&gt;&lt;_issue&gt;4&lt;/_issue&gt;&lt;_pages&gt;27-29&lt;/_pages&gt;&lt;_modified&gt;59584118&lt;/_modified&gt;&lt;_created&gt;59584118&lt;/_created&gt;&lt;_accessed&gt;59584118&lt;/_accessed&gt;&lt;/Details&gt;&lt;Extra&gt;&lt;DBUID&gt;{F2F0BADE-0539-416F-8F99-9BE45C02286C}&lt;/DBUID&gt;&lt;/Extra&gt;&lt;/Item&gt;&lt;/References&gt;&lt;/Group&gt;&lt;/Citation&gt;_x005f_x000a_"/>
    <w:docVar w:name="NE.Ref{31D05EAD-97D4-4DED-88C7-1D31EF7F74BD}" w:val=" ADDIN NE.Ref.{31D05EAD-97D4-4DED-88C7-1D31EF7F74BD}&lt;Citation&gt;&lt;Group&gt;&lt;References&gt;&lt;Item&gt;&lt;ID&gt;173&lt;/ID&gt;&lt;UID&gt;{FD0B523A-851A-48D9-8745-9C920AC5185F}&lt;/UID&gt;&lt;Title&gt;扭力弹簧过度部分应力集中的理论探讨及有限元分析&lt;/Title&gt;&lt;Template&gt;Journal Article&lt;/Template&gt;&lt;Star&gt;0&lt;/Star&gt;&lt;Tag&gt;0&lt;/Tag&gt;&lt;Author&gt;李志明彭和平&lt;/Author&gt;&lt;Year&gt;2004&lt;/Year&gt;&lt;Details&gt;&lt;_journal&gt;机械制造与自动化&lt;/_journal&gt;&lt;_issue&gt;4&lt;/_issue&gt;&lt;_pages&gt;15-18&lt;/_pages&gt;&lt;_modified&gt;59556298&lt;/_modified&gt;&lt;_created&gt;59556298&lt;/_created&gt;&lt;_accessed&gt;59556298&lt;/_accessed&gt;&lt;/Details&gt;&lt;Extra&gt;&lt;DBUID&gt;{F2F0BADE-0539-416F-8F99-9BE45C02286C}&lt;/DBUID&gt;&lt;/Extra&gt;&lt;/Item&gt;&lt;/References&gt;&lt;/Group&gt;&lt;/Citation&gt;_x005f_x000a_"/>
    <w:docVar w:name="NE.Ref{334E08FE-030B-4BB1-86CB-11E99167D4D2}" w:val=" ADDIN NE.Ref.{334E08FE-030B-4BB1-86CB-11E99167D4D2}&lt;Citation&gt;&lt;Group&gt;&lt;References&gt;&lt;Item&gt;&lt;ID&gt;188&lt;/ID&gt;&lt;UID&gt;{BCD878B6-808A-403A-9D81-2AE2CE2A1CF6}&lt;/UID&gt;&lt;Title&gt;Modeling and simulation of double wishbone suspension based on ADAMS/CAR&lt;/Title&gt;&lt;Template&gt;Journal Article&lt;/Template&gt;&lt;Star&gt;0&lt;/Star&gt;&lt;Tag&gt;0&lt;/Tag&gt;&lt;Author&gt;Song Chuanxue, Cai Zhanglin&lt;/Author&gt;&lt;Year&gt;2004&lt;/Year&gt;&lt;Details&gt;&lt;_journal&gt;Journal of Jilin University&lt;/_journal&gt;&lt;_issue&gt;4&lt;/_issue&gt;&lt;_volume&gt;34&lt;/_volume&gt;&lt;_pages&gt;554-558&lt;/_pages&gt;&lt;_modified&gt;59584863&lt;/_modified&gt;&lt;_created&gt;59584863&lt;/_created&gt;&lt;_accessed&gt;59584863&lt;/_accessed&gt;&lt;/Details&gt;&lt;Extra&gt;&lt;DBUID&gt;{F2F0BADE-0539-416F-8F99-9BE45C02286C}&lt;/DBUID&gt;&lt;/Extra&gt;&lt;/Item&gt;&lt;/References&gt;&lt;/Group&gt;&lt;/Citation&gt;_x005f_x000a_"/>
    <w:docVar w:name="NE.Ref{43A1AF0D-1884-402A-A59D-235A61EF165A}" w:val=" ADDIN NE.Ref.{43A1AF0D-1884-402A-A59D-235A61EF165A}&lt;Citation&gt;&lt;Group&gt;&lt;References&gt;&lt;Item&gt;&lt;ID&gt;188&lt;/ID&gt;&lt;UID&gt;{BCD878B6-808A-403A-9D81-2AE2CE2A1CF6}&lt;/UID&gt;&lt;Title&gt;Modeling and simulation of double wishbone suspension based on ADAMS/CAR&lt;/Title&gt;&lt;Template&gt;Journal Article&lt;/Template&gt;&lt;Star&gt;0&lt;/Star&gt;&lt;Tag&gt;0&lt;/Tag&gt;&lt;Author&gt;Song Chuanxue, Cai Zhanglin&lt;/Author&gt;&lt;Year&gt;2004&lt;/Year&gt;&lt;Details&gt;&lt;_journal&gt;Journal of Jilin University&lt;/_journal&gt;&lt;_issue&gt;4&lt;/_issue&gt;&lt;_volume&gt;34&lt;/_volume&gt;&lt;_pages&gt;554-558&lt;/_pages&gt;&lt;_modified&gt;59584863&lt;/_modified&gt;&lt;_created&gt;59584863&lt;/_created&gt;&lt;_accessed&gt;59584863&lt;/_accessed&gt;&lt;/Details&gt;&lt;Extra&gt;&lt;DBUID&gt;{F2F0BADE-0539-416F-8F99-9BE45C02286C}&lt;/DBUID&gt;&lt;/Extra&gt;&lt;/Item&gt;&lt;/References&gt;&lt;/Group&gt;&lt;/Citation&gt;_x005f_x000a_"/>
    <w:docVar w:name="NE.Ref{482E9210-BB6E-492E-8812-610FD16B106E}" w:val=" ADDIN NE.Ref.{482E9210-BB6E-492E-8812-610FD16B106E}&lt;Citation&gt;&lt;Group&gt;&lt;References&gt;&lt;Item&gt;&lt;ID&gt;158&lt;/ID&gt;&lt;UID&gt;{A2C8FFC9-7961-493B-BF60-45FA4894C867}&lt;/UID&gt;&lt;Title&gt;基于ADAMS的汽车悬架系统结构优化仿真&lt;/Title&gt;&lt;Template&gt;Journal Article&lt;/Template&gt;&lt;Star&gt;0&lt;/Star&gt;&lt;Tag&gt;0&lt;/Tag&gt;&lt;Author&gt;孙跃东吴志先&lt;/Author&gt;&lt;Year&gt;2012&lt;/Year&gt;&lt;Details&gt;&lt;_journal&gt;制造业自动化&lt;/_journal&gt;&lt;_issue&gt;5&lt;/_issue&gt;&lt;_volume&gt;34&lt;/_volume&gt;&lt;_pages&gt;84-86&lt;/_pages&gt;&lt;_modified&gt;59555246&lt;/_modified&gt;&lt;_created&gt;59555246&lt;/_created&gt;&lt;_accessed&gt;59555246&lt;/_accessed&gt;&lt;/Details&gt;&lt;Extra&gt;&lt;DBUID&gt;{F2F0BADE-0539-416F-8F99-9BE45C02286C}&lt;/DBUID&gt;&lt;/Extra&gt;&lt;/Item&gt;&lt;/References&gt;&lt;/Group&gt;&lt;/Citation&gt;_x005f_x000a_"/>
    <w:docVar w:name="NE.Ref{4CF4FE00-083B-4FBF-AE36-914D763A0B9F}" w:val=" ADDIN NE.Ref.{4CF4FE00-083B-4FBF-AE36-914D763A0B9F}&lt;Citation&gt;&lt;Group&gt;&lt;References&gt;&lt;Item&gt;&lt;ID&gt;171&lt;/ID&gt;&lt;UID&gt;{96003B7F-3E04-45BA-807F-53D8DCCCF5B0}&lt;/UID&gt;&lt;Title&gt;Torsion-bar spring and damping systems of tracked vehicles&lt;/Title&gt;&lt;Template&gt;Journal Article&lt;/Template&gt;&lt;Star&gt;0&lt;/Star&gt;&lt;Tag&gt;0&lt;/Tag&gt;&lt;Author&gt;Hohl, G H&lt;/Author&gt;&lt;Year&gt;1985&lt;/Year&gt;&lt;Details&gt;&lt;_journal&gt;Journal Terramechanics&lt;/_journal&gt;&lt;_issue&gt;4&lt;/_issue&gt;&lt;_pages&gt;195-203&lt;/_pages&gt;&lt;_modified&gt;59556293&lt;/_modified&gt;&lt;_created&gt;59556293&lt;/_created&gt;&lt;_accessed&gt;59556293&lt;/_accessed&gt;&lt;/Details&gt;&lt;Extra&gt;&lt;DBUID&gt;{F2F0BADE-0539-416F-8F99-9BE45C02286C}&lt;/DBUID&gt;&lt;/Extra&gt;&lt;/Item&gt;&lt;/References&gt;&lt;/Group&gt;&lt;/Citation&gt;_x005f_x000a_"/>
    <w:docVar w:name="NE.Ref{4F46D5E6-F2CE-42C6-BCEE-2AF27912BD92}" w:val=" ADDIN NE.Ref.{4F46D5E6-F2CE-42C6-BCEE-2AF27912BD92}&lt;Citation&gt;&lt;Group&gt;&lt;References&gt;&lt;Item&gt;&lt;ID&gt;135&lt;/ID&gt;&lt;UID&gt;{A0ABA5A6-F11F-48CF-A847-388B71B7924F}&lt;/UID&gt;&lt;Title&gt;双横臂悬架运动分析和转向机构断开点最佳位置的确定&lt;/Title&gt;&lt;Template&gt;Thesis&lt;/Template&gt;&lt;Star&gt;0&lt;/Star&gt;&lt;Tag&gt;0&lt;/Tag&gt;&lt;Author&gt;宁忠翼&lt;/Author&gt;&lt;Year&gt;2005&lt;/Year&gt;&lt;Details&gt;&lt;_volume&gt;硕士&lt;/_volume&gt;&lt;_publisher&gt;华中科技大学&lt;/_publisher&gt;&lt;_pages&gt;4-6&lt;/_pages&gt;&lt;_modified&gt;59399426&lt;/_modified&gt;&lt;_created&gt;59399426&lt;/_created&gt;&lt;_accessed&gt;59399426&lt;/_accessed&gt;&lt;/Details&gt;&lt;Extra&gt;&lt;DBUID&gt;{F2F0BADE-0539-416F-8F99-9BE45C02286C}&lt;/DBUID&gt;&lt;/Extra&gt;&lt;/Item&gt;&lt;/References&gt;&lt;/Group&gt;&lt;/Citation&gt;_x005f_x000a_"/>
    <w:docVar w:name="NE.Ref{5616DDC4-99DA-40CE-A594-6017DC56699F}" w:val=" ADDIN NE.Ref.{5616DDC4-99DA-40CE-A594-6017DC56699F}&lt;Citation&gt;&lt;Group&gt;&lt;References&gt;&lt;Item&gt;&lt;ID&gt;159&lt;/ID&gt;&lt;UID&gt;{C7FF06E8-4B40-4DAC-B785-E2357B050D57}&lt;/UID&gt;&lt;Title&gt;基于CAD/CAE技术的随车起重运输车工作装置的研究&lt;/Title&gt;&lt;Template&gt;Thesis&lt;/Template&gt;&lt;Star&gt;0&lt;/Star&gt;&lt;Tag&gt;0&lt;/Tag&gt;&lt;Author&gt;李旭伟&lt;/Author&gt;&lt;Year&gt;2008&lt;/Year&gt;&lt;Details&gt;&lt;_volume&gt;硕士&lt;/_volume&gt;&lt;_publisher&gt;河北工业大学&lt;/_publisher&gt;&lt;_modified&gt;59555356&lt;/_modified&gt;&lt;_created&gt;59555356&lt;/_created&gt;&lt;_accessed&gt;59555356&lt;/_accessed&gt;&lt;/Details&gt;&lt;Extra&gt;&lt;DBUID&gt;{F2F0BADE-0539-416F-8F99-9BE45C02286C}&lt;/DBUID&gt;&lt;/Extra&gt;&lt;/Item&gt;&lt;/References&gt;&lt;/Group&gt;&lt;/Citation&gt;_x005f_x000a_"/>
    <w:docVar w:name="NE.Ref{56C36EF7-1C15-4F07-9FE6-501E299AA257}" w:val=" ADDIN NE.Ref.{56C36EF7-1C15-4F07-9FE6-501E299AA257}&lt;Citation&gt;&lt;Group&gt;&lt;References&gt;&lt;Item&gt;&lt;ID&gt;134&lt;/ID&gt;&lt;UID&gt;{1204478A-83E3-46A6-A7BC-D2A2E77D4BB9}&lt;/UID&gt;&lt;Title&gt;汽车悬架研究现状及发展趋势&lt;/Title&gt;&lt;Template&gt;Journal Article&lt;/Template&gt;&lt;Star&gt;0&lt;/Star&gt;&lt;Tag&gt;0&lt;/Tag&gt;&lt;Author&gt;徐贵清&lt;/Author&gt;&lt;Year&gt;2010&lt;/Year&gt;&lt;Details&gt;&lt;_journal&gt;中国高新技术企业&lt;/_journal&gt;&lt;_issue&gt;22&lt;/_issue&gt;&lt;_pages&gt;35-36&lt;/_pages&gt;&lt;_modified&gt;59399403&lt;/_modified&gt;&lt;_created&gt;59399403&lt;/_created&gt;&lt;_accessed&gt;59399403&lt;/_accessed&gt;&lt;/Details&gt;&lt;Extra&gt;&lt;DBUID&gt;{F2F0BADE-0539-416F-8F99-9BE45C02286C}&lt;/DBUID&gt;&lt;/Extra&gt;&lt;/Item&gt;&lt;/References&gt;&lt;/Group&gt;&lt;/Citation&gt;_x005f_x000a_"/>
    <w:docVar w:name="NE.Ref{5B02DC28-F2C7-46B7-A08A-00EE14EDE016}" w:val=" ADDIN NE.Ref.{5B02DC28-F2C7-46B7-A08A-00EE14EDE016}&lt;Citation&gt;&lt;Group&gt;&lt;References&gt;&lt;Item&gt;&lt;ID&gt;161&lt;/ID&gt;&lt;UID&gt;{35F0521D-CE5A-4E1A-B5C7-2E176E18763E}&lt;/UID&gt;&lt;Title/&gt;&lt;Template&gt;Book Section&lt;/Template&gt;&lt;Star&gt;0&lt;/Star&gt;&lt;Tag&gt;0&lt;/Tag&gt;&lt;Author&gt;林逸喻凡&lt;/Author&gt;&lt;Year&gt;2005&lt;/Year&gt;&lt;Details&gt;&lt;_secondary_title&gt;汽车系统动力学&lt;/_secondary_title&gt;&lt;_publisher&gt;机械工业出版社&lt;/_publisher&gt;&lt;_place_published&gt;北京&lt;/_place_published&gt;&lt;_pages&gt;259-260&lt;/_pages&gt;&lt;_modified&gt;59556150&lt;/_modified&gt;&lt;_created&gt;59556150&lt;/_created&gt;&lt;_accessed&gt;59556150&lt;/_accessed&gt;&lt;/Details&gt;&lt;Extra&gt;&lt;DBUID&gt;{F2F0BADE-0539-416F-8F99-9BE45C02286C}&lt;/DBUID&gt;&lt;/Extra&gt;&lt;/Item&gt;&lt;/References&gt;&lt;/Group&gt;&lt;/Citation&gt;_x005f_x000a_"/>
    <w:docVar w:name="NE.Ref{5DC39FD3-8C41-49C5-B73F-91A8BA8648C3}" w:val=" ADDIN NE.Ref.{5DC39FD3-8C41-49C5-B73F-91A8BA8648C3}&lt;Citation&gt;&lt;Group&gt;&lt;References&gt;&lt;Item&gt;&lt;ID&gt;144&lt;/ID&gt;&lt;UID&gt;{7A16C4C9-2E62-4A4D-9AFE-C976FD3755F2}&lt;/UID&gt;&lt;Title/&gt;&lt;Template&gt;Book Section&lt;/Template&gt;&lt;Star&gt;0&lt;/Star&gt;&lt;Tag&gt;0&lt;/Tag&gt;&lt;Author&gt;任卫群等陈立平张云请&lt;/Author&gt;&lt;Year&gt;2005&lt;/Year&gt;&lt;Details&gt;&lt;_secondary_title&gt;机械系统动力学分析及ADAMS应用教程&lt;/_secondary_title&gt;&lt;_place_published&gt;北京&lt;/_place_published&gt;&lt;_publisher&gt;清华大学出版社&lt;/_publisher&gt;&lt;_modified&gt;59551829&lt;/_modified&gt;&lt;_created&gt;59551829&lt;/_created&gt;&lt;_accessed&gt;59551829&lt;/_accessed&gt;&lt;/Details&gt;&lt;Extra&gt;&lt;DBUID&gt;{F2F0BADE-0539-416F-8F99-9BE45C02286C}&lt;/DBUID&gt;&lt;/Extra&gt;&lt;/Item&gt;&lt;/References&gt;&lt;/Group&gt;&lt;/Citation&gt;_x005f_x000a_"/>
    <w:docVar w:name="NE.Ref{6087D65B-EC48-49A4-A51E-A80E4C0B9A1F}" w:val=" ADDIN NE.Ref.{6087D65B-EC48-49A4-A51E-A80E4C0B9A1F}&lt;Citation&gt;&lt;Group&gt;&lt;References&gt;&lt;Item&gt;&lt;ID&gt;170&lt;/ID&gt;&lt;UID&gt;{6E6A5B1D-474D-49A1-B01E-A9BE98353655}&lt;/UID&gt;&lt;Title&gt;汽车底盘基础&lt;/Title&gt;&lt;Template&gt;Book&lt;/Template&gt;&lt;Star&gt;0&lt;/Star&gt;&lt;Tag&gt;0&lt;/Tag&gt;&lt;Author&gt;张洪欣 余卓平 赖姆帕尔, 耶尔森.&lt;/Author&gt;&lt;Year&gt;1992&lt;/Year&gt;&lt;Details&gt;&lt;_publisher&gt;科学普及出版社&lt;/_publisher&gt;&lt;_place_published&gt;北京&lt;/_place_published&gt;&lt;_modified&gt;59556190&lt;/_modified&gt;&lt;_created&gt;59556190&lt;/_created&gt;&lt;_accessed&gt;59556190&lt;/_accessed&gt;&lt;/Details&gt;&lt;Extra&gt;&lt;DBUID&gt;{F2F0BADE-0539-416F-8F99-9BE45C02286C}&lt;/DBUID&gt;&lt;/Extra&gt;&lt;/Item&gt;&lt;/References&gt;&lt;/Group&gt;&lt;/Citation&gt;_x005f_x000a_"/>
    <w:docVar w:name="NE.Ref{608D4261-03F0-4760-B32B-70F46F46AF88}" w:val=" ADDIN NE.Ref.{608D4261-03F0-4760-B32B-70F46F46AF88}&lt;Citation&gt;&lt;Group&gt;&lt;References&gt;&lt;Item&gt;&lt;ID&gt;187&lt;/ID&gt;&lt;UID&gt;{61846193-531E-48B4-A035-CA4B4C7B94B1}&lt;/UID&gt;&lt;Title&gt;基于ADAMS的双横臂独立悬架的仿真分析及优化设计&lt;/Title&gt;&lt;Template&gt;Journal Article&lt;/Template&gt;&lt;Star&gt;0&lt;/Star&gt;&lt;Tag&gt;0&lt;/Tag&gt;&lt;Author&gt;吴丹丹张亮亮裴永生&lt;/Author&gt;&lt;Year&gt;2010&lt;/Year&gt;&lt;Details&gt;&lt;_journal&gt;现代机械&lt;/_journal&gt;&lt;_issue&gt;4&lt;/_issue&gt;&lt;_pages&gt;27-29&lt;/_pages&gt;&lt;_modified&gt;59584118&lt;/_modified&gt;&lt;_created&gt;59584118&lt;/_created&gt;&lt;_accessed&gt;59584118&lt;/_accessed&gt;&lt;/Details&gt;&lt;Extra&gt;&lt;DBUID&gt;{F2F0BADE-0539-416F-8F99-9BE45C02286C}&lt;/DBUID&gt;&lt;/Extra&gt;&lt;/Item&gt;&lt;/References&gt;&lt;/Group&gt;&lt;/Citation&gt;_x005f_x000a_"/>
    <w:docVar w:name="NE.Ref{6196F327-B0B6-430A-A35F-101E2E7EA366}" w:val=" ADDIN NE.Ref.{6196F327-B0B6-430A-A35F-101E2E7EA366}&lt;Citation&gt;&lt;Group&gt;&lt;References&gt;&lt;Item&gt;&lt;ID&gt;160&lt;/ID&gt;&lt;UID&gt;{0F0CD207-945A-48E5-8028-59F2A734249F}&lt;/UID&gt;&lt;Title&gt;两级扭杆弹簧的结构设计与有限元分析&lt;/Title&gt;&lt;Template&gt;Thesis&lt;/Template&gt;&lt;Star&gt;0&lt;/Star&gt;&lt;Tag&gt;0&lt;/Tag&gt;&lt;Author&gt;张宏涛&lt;/Author&gt;&lt;Year&gt;2007&lt;/Year&gt;&lt;Details&gt;&lt;_volume&gt;硕士&lt;/_volume&gt;&lt;_publisher&gt;南京航空航天大学&lt;/_publisher&gt;&lt;_pages&gt;20-30&lt;/_pages&gt;&lt;_modified&gt;59555381&lt;/_modified&gt;&lt;_created&gt;59555381&lt;/_created&gt;&lt;_accessed&gt;59555381&lt;/_accessed&gt;&lt;/Details&gt;&lt;Extra&gt;&lt;DBUID&gt;{F2F0BADE-0539-416F-8F99-9BE45C02286C}&lt;/DBUID&gt;&lt;/Extra&gt;&lt;/Item&gt;&lt;/References&gt;&lt;/Group&gt;&lt;/Citation&gt;_x005f_x000a_"/>
    <w:docVar w:name="NE.Ref{63E7D2CA-7CB8-4E9A-BFD5-B6B03D2C5AD5}" w:val=" ADDIN NE.Ref.{63E7D2CA-7CB8-4E9A-BFD5-B6B03D2C5AD5}&lt;Citation&gt;&lt;Group&gt;&lt;References&gt;&lt;Item&gt;&lt;ID&gt;181&lt;/ID&gt;&lt;UID&gt;{68D79866-B7BF-450E-9D56-B57BB4F22850}&lt;/UID&gt;&lt;Title&gt;FSAE赛车双横臂悬架优化设计&lt;/Title&gt;&lt;Template&gt;Journal Article&lt;/Template&gt;&lt;Star&gt;0&lt;/Star&gt;&lt;Tag&gt;0&lt;/Tag&gt;&lt;Author&gt;黄向东吴键瑜罗玉涛&lt;/Author&gt;&lt;Year&gt;2011&lt;/Year&gt;&lt;Details&gt;&lt;_journal&gt;机械设计与制造&lt;/_journal&gt;&lt;_issue&gt;10&lt;/_issue&gt;&lt;_pages&gt;120-122&lt;/_pages&gt;&lt;_modified&gt;59582161&lt;/_modified&gt;&lt;_created&gt;59582161&lt;/_created&gt;&lt;_accessed&gt;59582161&lt;/_accessed&gt;&lt;/Details&gt;&lt;Extra&gt;&lt;DBUID&gt;{F2F0BADE-0539-416F-8F99-9BE45C02286C}&lt;/DBUID&gt;&lt;/Extra&gt;&lt;/Item&gt;&lt;/References&gt;&lt;/Group&gt;&lt;Group&gt;&lt;References&gt;&lt;Item&gt;&lt;ID&gt;182&lt;/ID&gt;&lt;UID&gt;{9E2DBEC4-46B2-45B2-AEDC-032A55A8573F}&lt;/UID&gt;&lt;Title&gt;ADAMS/Insight在双横臂扭杆独立悬架中的应用&lt;/Title&gt;&lt;Template&gt;Journal Article&lt;/Template&gt;&lt;Star&gt;0&lt;/Star&gt;&lt;Tag&gt;0&lt;/Tag&gt;&lt;Author&gt;尹明德王正华&lt;/Author&gt;&lt;Year&gt;2009&lt;/Year&gt;&lt;Details&gt;&lt;_journal&gt;机械工程与自动化&lt;/_journal&gt;&lt;_issue&gt;3&lt;/_issue&gt;&lt;_pages&gt;32-34&lt;/_pages&gt;&lt;_modified&gt;59582163&lt;/_modified&gt;&lt;_created&gt;59582163&lt;/_created&gt;&lt;_accessed&gt;59582163&lt;/_accessed&gt;&lt;/Details&gt;&lt;Extra&gt;&lt;DBUID&gt;{F2F0BADE-0539-416F-8F99-9BE45C02286C}&lt;/DBUID&gt;&lt;/Extra&gt;&lt;/Item&gt;&lt;/References&gt;&lt;/Group&gt;&lt;Group&gt;&lt;References&gt;&lt;Item&gt;&lt;ID&gt;183&lt;/ID&gt;&lt;UID&gt;{DE952B2A-5833-471D-AC29-03A5894237CD}&lt;/UID&gt;&lt;Title&gt;全地形越野车前双横臂独立悬架与转向系统的设计分析&lt;/Title&gt;&lt;Template&gt;Journal Article&lt;/Template&gt;&lt;Star&gt;0&lt;/Star&gt;&lt;Tag&gt;0&lt;/Tag&gt;&lt;Author&gt;王江涛上官文斌&lt;/Author&gt;&lt;Year&gt;2008&lt;/Year&gt;&lt;Details&gt;&lt;_journal&gt;汽车工程&lt;/_journal&gt;&lt;_issue&gt;4&lt;/_issue&gt;&lt;_volume&gt;30&lt;/_volume&gt;&lt;_pages&gt;345-348&lt;/_pages&gt;&lt;_modified&gt;59582164&lt;/_modified&gt;&lt;_created&gt;59582164&lt;/_created&gt;&lt;_accessed&gt;59582164&lt;/_accessed&gt;&lt;/Details&gt;&lt;Extra&gt;&lt;DBUID&gt;{F2F0BADE-0539-416F-8F99-9BE45C02286C}&lt;/DBUID&gt;&lt;/Extra&gt;&lt;/Item&gt;&lt;/References&gt;&lt;/Group&gt;&lt;/Citation&gt;_x005f_x000a_"/>
    <w:docVar w:name="NE.Ref{6EABED0A-2A97-4B90-99C9-5F137259BFD6}" w:val=" ADDIN NE.Ref.{6EABED0A-2A97-4B90-99C9-5F137259BFD6}&lt;Citation&gt;&lt;Group&gt;&lt;References&gt;&lt;Item&gt;&lt;ID&gt;342&lt;/ID&gt;&lt;UID&gt;{21C870DC-0451-4A5F-8C96-C3D04C90BA0D}&lt;/UID&gt;&lt;Title&gt;Design of Active Suspension System&lt;/Title&gt;&lt;Template&gt;Magazine Article&lt;/Template&gt;&lt;Star&gt;0&lt;/Star&gt;&lt;Tag&gt;0&lt;/Tag&gt;&lt;Author&gt;P, Michel Berger; L, Palkovic; BokorJ; Robust&lt;/Author&gt;&lt;Year&gt;1993&lt;/Year&gt;&lt;Details&gt;&lt;_accessed&gt;59061174&lt;/_accessed&gt;&lt;_created&gt;59061174&lt;/_created&gt;&lt;_issue&gt;2/3&lt;/_issue&gt;&lt;_modified&gt;59061174&lt;/_modified&gt;&lt;_pages&gt;145-165&lt;/_pages&gt;&lt;_secondary_title&gt;Int. J. of Vehicle Design&lt;/_secondary_title&gt;&lt;_volume&gt;14&lt;/_volume&gt;&lt;/Details&gt;&lt;Extra&gt;&lt;DBUID&gt;{D58315D6-8BEA-4CD0-A90F-EF97C3D7E23E}&lt;/DBUID&gt;&lt;/Extra&gt;&lt;/Item&gt;&lt;/References&gt;&lt;/Group&gt;&lt;Group&gt;&lt;References&gt;&lt;Item&gt;&lt;ID&gt;335&lt;/ID&gt;&lt;UID&gt;{C94D33B8-0827-4F96-8603-B042D335C15C}&lt;/UID&gt;&lt;Title&gt;汽车构造（下册）&lt;/Title&gt;&lt;Template&gt;Book&lt;/Template&gt;&lt;Star&gt;0&lt;/Star&gt;&lt;Tag&gt;0&lt;/Tag&gt;&lt;Author&gt;陈家瑞&lt;/Author&gt;&lt;Year&gt;2005&lt;/Year&gt;&lt;Details&gt;&lt;_accessed&gt;59061161&lt;/_accessed&gt;&lt;_created&gt;59061161&lt;/_created&gt;&lt;_edition&gt;五&lt;/_edition&gt;&lt;_modified&gt;59061161&lt;/_modified&gt;&lt;_place_published&gt;北京&lt;/_place_published&gt;&lt;_publisher&gt;机械工业出版社&lt;/_publisher&gt;&lt;/Details&gt;&lt;Extra&gt;&lt;DBUID&gt;{D58315D6-8BEA-4CD0-A90F-EF97C3D7E23E}&lt;/DBUID&gt;&lt;/Extra&gt;&lt;/Item&gt;&lt;/References&gt;&lt;/Group&gt;&lt;/Citation&gt;_x005f_x000a_"/>
    <w:docVar w:name="NE.Ref{710CA600-4BCE-4406-8757-865B2059EBF7}" w:val=" ADDIN NE.Ref.{710CA600-4BCE-4406-8757-865B2059EBF7}&lt;Citation&gt;&lt;Group&gt;&lt;References&gt;&lt;Item&gt;&lt;ID&gt;151&lt;/ID&gt;&lt;UID&gt;{0C287D31-FD7E-461A-93F4-7527DC4563C5}&lt;/UID&gt;&lt;Title&gt;汽车悬架上的扭杆弹簧及其应用&lt;/Title&gt;&lt;Template&gt;Journal Article&lt;/Template&gt;&lt;Star&gt;0&lt;/Star&gt;&lt;Tag&gt;0&lt;/Tag&gt;&lt;Author&gt;肖永清&lt;/Author&gt;&lt;Year&gt;2010&lt;/Year&gt;&lt;Details&gt;&lt;_journal&gt;金属制品&lt;/_journal&gt;&lt;_issue&gt;5&lt;/_issue&gt;&lt;_volume&gt;36&lt;/_volume&gt;&lt;_modified&gt;59555061&lt;/_modified&gt;&lt;_created&gt;59555061&lt;/_created&gt;&lt;_accessed&gt;59555061&lt;/_accessed&gt;&lt;/Details&gt;&lt;Extra&gt;&lt;DBUID&gt;{F2F0BADE-0539-416F-8F99-9BE45C02286C}&lt;/DBUID&gt;&lt;/Extra&gt;&lt;/Item&gt;&lt;/References&gt;&lt;/Group&gt;&lt;/Citation&gt;_x005f_x000a_"/>
    <w:docVar w:name="NE.Ref{71956AF6-E5E9-4C2B-84A6-0FA4205083F6}" w:val=" ADDIN NE.Ref.{71956AF6-E5E9-4C2B-84A6-0FA4205083F6}&lt;Citation&gt;&lt;Group&gt;&lt;References&gt;&lt;Item&gt;&lt;ID&gt;220&lt;/ID&gt;&lt;UID&gt;{756469C3-7936-4C8C-A273-065521FBD5E6}&lt;/UID&gt;&lt;Title&gt;双横臂前独立悬架的改进遗传算法优化&lt;/Title&gt;&lt;Template&gt;Journal Article&lt;/Template&gt;&lt;Star&gt;0&lt;/Star&gt;&lt;Tag&gt;0&lt;/Tag&gt;&lt;Author&gt;陈羽刘江南韩旭&lt;/Author&gt;&lt;Year&gt;2007&lt;/Year&gt;&lt;Details&gt;&lt;_journal&gt;中国机械工程&lt;/_journal&gt;&lt;_issue&gt;18&lt;/_issue&gt;&lt;_volume&gt;22&lt;/_volume&gt;&lt;_pages&gt;2756-2759&lt;/_pages&gt;&lt;_modified&gt;59589308&lt;/_modified&gt;&lt;_created&gt;59589308&lt;/_created&gt;&lt;_accessed&gt;59589308&lt;/_accessed&gt;&lt;/Details&gt;&lt;Extra&gt;&lt;DBUID&gt;{F2F0BADE-0539-416F-8F99-9BE45C02286C}&lt;/DBUID&gt;&lt;/Extra&gt;&lt;/Item&gt;&lt;/References&gt;&lt;/Group&gt;&lt;Group&gt;&lt;References&gt;&lt;Item&gt;&lt;ID&gt;221&lt;/ID&gt;&lt;UID&gt;{9991B736-6EB9-42C5-B3B7-23364893E90A}&lt;/UID&gt;&lt;Title&gt;双横臂独立悬架的前轮主销内倾角算法研究&lt;/Title&gt;&lt;Template&gt;Journal Article&lt;/Template&gt;&lt;Star&gt;0&lt;/Star&gt;&lt;Tag&gt;0&lt;/Tag&gt;&lt;Author&gt;李磊魏道高周福庚&lt;/Author&gt;&lt;Year&gt;2005&lt;/Year&gt;&lt;Details&gt;&lt;_journal&gt;汽车工程&lt;/_journal&gt;&lt;_issue&gt;4&lt;/_issue&gt;&lt;_volume&gt;27&lt;/_volume&gt;&lt;_pages&gt;431-433&lt;/_pages&gt;&lt;_modified&gt;59589309&lt;/_modified&gt;&lt;_created&gt;59589309&lt;/_created&gt;&lt;_accessed&gt;59589309&lt;/_accessed&gt;&lt;/Details&gt;&lt;Extra&gt;&lt;DBUID&gt;{F2F0BADE-0539-416F-8F99-9BE45C02286C}&lt;/DBUID&gt;&lt;/Extra&gt;&lt;/Item&gt;&lt;/References&gt;&lt;/Group&gt;&lt;Group&gt;&lt;References&gt;&lt;Item&gt;&lt;ID&gt;219&lt;/ID&gt;&lt;UID&gt;{3DC0B1FC-8520-45C7-9FBC-3D9E295328F8}&lt;/UID&gt;&lt;Title&gt;基于ADAMS/View的6X6越野车前独立悬架参数化设计与分析&lt;/Title&gt;&lt;Template&gt;Journal Article&lt;/Template&gt;&lt;Star&gt;0&lt;/Star&gt;&lt;Tag&gt;0&lt;/Tag&gt;&lt;Author&gt;倪强姜立新&lt;/Author&gt;&lt;Year&gt;2008&lt;/Year&gt;&lt;Details&gt;&lt;_journal&gt;北京航空航天大学学报&lt;/_journal&gt;&lt;_issue&gt;2&lt;/_issue&gt;&lt;_volume&gt;34&lt;/_volume&gt;&lt;_pages&gt;249-252&lt;/_pages&gt;&lt;_modified&gt;59589305&lt;/_modified&gt;&lt;_created&gt;59589305&lt;/_created&gt;&lt;_accessed&gt;59589305&lt;/_accessed&gt;&lt;/Details&gt;&lt;Extra&gt;&lt;DBUID&gt;{F2F0BADE-0539-416F-8F99-9BE45C02286C}&lt;/DBUID&gt;&lt;/Extra&gt;&lt;/Item&gt;&lt;/References&gt;&lt;/Group&gt;&lt;/Citation&gt;_x005f_x000a_"/>
    <w:docVar w:name="NE.Ref{7A668539-878A-4173-B382-1D053A64037D}" w:val=" ADDIN NE.Ref.{7A668539-878A-4173-B382-1D053A64037D}&lt;Citation&gt;&lt;Group&gt;&lt;References&gt;&lt;Item&gt;&lt;ID&gt;133&lt;/ID&gt;&lt;UID&gt;{BA45E030-4EF8-4786-BA0B-57D8C73644FE}&lt;/UID&gt;&lt;Title&gt;汽车半主动悬架系统研究的技术现状&lt;/Title&gt;&lt;Template&gt;Journal Article&lt;/Template&gt;&lt;Star&gt;0&lt;/Star&gt;&lt;Tag&gt;0&lt;/Tag&gt;&lt;Author&gt;王梅&lt;/Author&gt;&lt;Year&gt;2004&lt;/Year&gt;&lt;Details&gt;&lt;_journal&gt;辽宁省高等专科学校校报&lt;/_journal&gt;&lt;_issue&gt;4&lt;/_issue&gt;&lt;_volume&gt;6&lt;/_volume&gt;&lt;_pages&gt;50-51&lt;/_pages&gt;&lt;_modified&gt;59399275&lt;/_modified&gt;&lt;_created&gt;59399275&lt;/_created&gt;&lt;_accessed&gt;59399275&lt;/_accessed&gt;&lt;/Details&gt;&lt;Extra&gt;&lt;DBUID&gt;{F2F0BADE-0539-416F-8F99-9BE45C02286C}&lt;/DBUID&gt;&lt;/Extra&gt;&lt;/Item&gt;&lt;/References&gt;&lt;/Group&gt;&lt;Group&gt;&lt;References&gt;&lt;Item&gt;&lt;ID&gt;222&lt;/ID&gt;&lt;UID&gt;{967474CC-D4BD-4FBE-B1A7-DCD4897F3A73}&lt;/UID&gt;&lt;Title&gt;GAZ vehicle address Russia&amp;apos;s changing security needs&lt;/Title&gt;&lt;Template&gt;Journal Article&lt;/Template&gt;&lt;Star&gt;0&lt;/Star&gt;&lt;Tag&gt;0&lt;/Tag&gt;&lt;Author&gt;K, James&lt;/Author&gt;&lt;Year&gt;1999&lt;/Year&gt;&lt;Details&gt;&lt;_journal&gt;Jane&amp;apos;s Intelligence Review&lt;/_journal&gt;&lt;_issue&gt;1&lt;/_issue&gt;&lt;_pages&gt;15-17&lt;/_pages&gt;&lt;_modified&gt;59589312&lt;/_modified&gt;&lt;_created&gt;59589312&lt;/_created&gt;&lt;_accessed&gt;59589312&lt;/_accessed&gt;&lt;/Details&gt;&lt;Extra&gt;&lt;DBUID&gt;{F2F0BADE-0539-416F-8F99-9BE45C02286C}&lt;/DBUID&gt;&lt;/Extra&gt;&lt;/Item&gt;&lt;/References&gt;&lt;/Group&gt;&lt;/Citation&gt;_x005f_x000a_"/>
    <w:docVar w:name="NE.Ref{7A7290C5-44BA-4032-BCA5-E6BBE0C7A8A0}" w:val=" ADDIN NE.Ref.{7A7290C5-44BA-4032-BCA5-E6BBE0C7A8A0}&lt;Citation&gt;&lt;Group&gt;&lt;References&gt;&lt;Item&gt;&lt;ID&gt;162&lt;/ID&gt;&lt;UID&gt;{027FFF3A-7F5F-4F21-8EB4-E461D980CB66}&lt;/UID&gt;&lt;Title&gt;Optimal design for ackerman steering linkage of car&lt;/Title&gt;&lt;Template&gt;Journal Article&lt;/Template&gt;&lt;Star&gt;0&lt;/Star&gt;&lt;Tag&gt;0&lt;/Tag&gt;&lt;Author&gt;ZAHANG Li-guo, NING Guo-bao&lt;/Author&gt;&lt;Year&gt;2007&lt;/Year&gt;&lt;Details&gt;&lt;_journal&gt;Mechanical Design and Manufacture&lt;/_journal&gt;&lt;_issue&gt;12&lt;/_issue&gt;&lt;_pages&gt;1-3&lt;/_pages&gt;&lt;_modified&gt;59556156&lt;/_modified&gt;&lt;_created&gt;59556156&lt;/_created&gt;&lt;_accessed&gt;59556156&lt;/_accessed&gt;&lt;/Details&gt;&lt;Extra&gt;&lt;DBUID&gt;{F2F0BADE-0539-416F-8F99-9BE45C02286C}&lt;/DBUID&gt;&lt;/Extra&gt;&lt;/Item&gt;&lt;/References&gt;&lt;/Group&gt;&lt;/Citation&gt;_x005f_x000a_"/>
    <w:docVar w:name="NE.Ref{7D343949-8BF9-4F1E-9DD2-A5039D18E1A9}" w:val=" ADDIN NE.Ref.{7D343949-8BF9-4F1E-9DD2-A5039D18E1A9}&lt;Citation&gt;&lt;Group&gt;&lt;References&gt;&lt;Item&gt;&lt;ID&gt;156&lt;/ID&gt;&lt;UID&gt;{18CCC65C-D51A-4F6E-A9F4-3E1D10ACA2EF}&lt;/UID&gt;&lt;Title&gt;FSAE方程式赛车转向系统的仿真与优化&lt;/Title&gt;&lt;Template&gt;Journal Article&lt;/Template&gt;&lt;Star&gt;0&lt;/Star&gt;&lt;Tag&gt;0&lt;/Tag&gt;&lt;Author&gt;林建涛姚汉波唐应时王焕美&lt;/Author&gt;&lt;Year&gt;2011&lt;/Year&gt;&lt;Details&gt;&lt;_journal&gt;计算机仿真&lt;/_journal&gt;&lt;_issue&gt;4&lt;/_issue&gt;&lt;_volume&gt;28&lt;/_volume&gt;&lt;_pages&gt;349-351&lt;/_pages&gt;&lt;_modified&gt;59555238&lt;/_modified&gt;&lt;_created&gt;59555238&lt;/_created&gt;&lt;_accessed&gt;59555238&lt;/_accessed&gt;&lt;/Details&gt;&lt;Extra&gt;&lt;DBUID&gt;{F2F0BADE-0539-416F-8F99-9BE45C02286C}&lt;/DBUID&gt;&lt;/Extra&gt;&lt;/Item&gt;&lt;/References&gt;&lt;/Group&gt;&lt;/Citation&gt;_x005f_x000a_"/>
    <w:docVar w:name="NE.Ref{850A2390-F96E-44F9-B29B-BE68C7936339}" w:val=" ADDIN NE.Ref.{850A2390-F96E-44F9-B29B-BE68C7936339}&lt;Citation&gt;&lt;Group&gt;&lt;References&gt;&lt;Item&gt;&lt;ID&gt;181&lt;/ID&gt;&lt;UID&gt;{68D79866-B7BF-450E-9D56-B57BB4F22850}&lt;/UID&gt;&lt;Title&gt;FSAE赛车双横臂悬架优化设计&lt;/Title&gt;&lt;Template&gt;Journal Article&lt;/Template&gt;&lt;Star&gt;0&lt;/Star&gt;&lt;Tag&gt;0&lt;/Tag&gt;&lt;Author&gt;黄向东吴键瑜罗玉涛&lt;/Author&gt;&lt;Year&gt;2011&lt;/Year&gt;&lt;Details&gt;&lt;_journal&gt;机械设计与制造&lt;/_journal&gt;&lt;_issue&gt;10&lt;/_issue&gt;&lt;_pages&gt;120-122&lt;/_pages&gt;&lt;_modified&gt;59582161&lt;/_modified&gt;&lt;_created&gt;59582161&lt;/_created&gt;&lt;_accessed&gt;59582161&lt;/_accessed&gt;&lt;/Details&gt;&lt;Extra&gt;&lt;DBUID&gt;{F2F0BADE-0539-416F-8F99-9BE45C02286C}&lt;/DBUID&gt;&lt;/Extra&gt;&lt;/Item&gt;&lt;/References&gt;&lt;/Group&gt;&lt;Group&gt;&lt;References&gt;&lt;Item&gt;&lt;ID&gt;182&lt;/ID&gt;&lt;UID&gt;{9E2DBEC4-46B2-45B2-AEDC-032A55A8573F}&lt;/UID&gt;&lt;Title&gt;ADAMS/Insight在双横臂扭杆独立悬架中的应用&lt;/Title&gt;&lt;Template&gt;Journal Article&lt;/Template&gt;&lt;Star&gt;0&lt;/Star&gt;&lt;Tag&gt;0&lt;/Tag&gt;&lt;Author&gt;尹明德王正华&lt;/Author&gt;&lt;Year&gt;2009&lt;/Year&gt;&lt;Details&gt;&lt;_journal&gt;机械工程与自动化&lt;/_journal&gt;&lt;_issue&gt;3&lt;/_issue&gt;&lt;_pages&gt;32-34&lt;/_pages&gt;&lt;_modified&gt;59582163&lt;/_modified&gt;&lt;_created&gt;59582163&lt;/_created&gt;&lt;_accessed&gt;59582163&lt;/_accessed&gt;&lt;/Details&gt;&lt;Extra&gt;&lt;DBUID&gt;{F2F0BADE-0539-416F-8F99-9BE45C02286C}&lt;/DBUID&gt;&lt;/Extra&gt;&lt;/Item&gt;&lt;/References&gt;&lt;/Group&gt;&lt;Group&gt;&lt;References&gt;&lt;Item&gt;&lt;ID&gt;183&lt;/ID&gt;&lt;UID&gt;{DE952B2A-5833-471D-AC29-03A5894237CD}&lt;/UID&gt;&lt;Title&gt;全地形越野车前双横臂独立悬架与转向系统的设计分析&lt;/Title&gt;&lt;Template&gt;Journal Article&lt;/Template&gt;&lt;Star&gt;0&lt;/Star&gt;&lt;Tag&gt;0&lt;/Tag&gt;&lt;Author&gt;王江涛上官文斌&lt;/Author&gt;&lt;Year&gt;2008&lt;/Year&gt;&lt;Details&gt;&lt;_journal&gt;汽车工程&lt;/_journal&gt;&lt;_issue&gt;4&lt;/_issue&gt;&lt;_volume&gt;30&lt;/_volume&gt;&lt;_pages&gt;345-348&lt;/_pages&gt;&lt;_modified&gt;59582164&lt;/_modified&gt;&lt;_created&gt;59582164&lt;/_created&gt;&lt;_accessed&gt;59582164&lt;/_accessed&gt;&lt;/Details&gt;&lt;Extra&gt;&lt;DBUID&gt;{F2F0BADE-0539-416F-8F99-9BE45C02286C}&lt;/DBUID&gt;&lt;/Extra&gt;&lt;/Item&gt;&lt;/References&gt;&lt;/Group&gt;&lt;/Citation&gt;_x005f_x000a_"/>
    <w:docVar w:name="NE.Ref{85BB71D4-8BFF-41D6-BC78-C01E320CE71C}" w:val=" ADDIN NE.Ref.{85BB71D4-8BFF-41D6-BC78-C01E320CE71C}&lt;Citation&gt;&lt;Group&gt;&lt;References&gt;&lt;Item&gt;&lt;ID&gt;138&lt;/ID&gt;&lt;UID&gt;{AFB22182-88A8-4CB5-BBB1-8967729724E0}&lt;/UID&gt;&lt;Title&gt;Design and analysis of double-wishbone suspension and steering systems of an all teerain vehicle&lt;/Title&gt;&lt;Template&gt;Journal Article&lt;/Template&gt;&lt;Star&gt;0&lt;/Star&gt;&lt;Tag&gt;0&lt;/Tag&gt;&lt;Author&gt;Shang Guan Wen-bin, Wang Jiang-tao&lt;/Author&gt;&lt;Year&gt;2008&lt;/Year&gt;&lt;Details&gt;&lt;_journal&gt;Automotive Engineering&lt;/_journal&gt;&lt;_issue&gt;30&lt;/_issue&gt;&lt;_volume&gt;4&lt;/_volume&gt;&lt;_pages&gt;345-348&lt;/_pages&gt;&lt;_modified&gt;59550379&lt;/_modified&gt;&lt;_created&gt;59550379&lt;/_created&gt;&lt;_accessed&gt;59550379&lt;/_accessed&gt;&lt;/Details&gt;&lt;Extra&gt;&lt;DBUID&gt;{F2F0BADE-0539-416F-8F99-9BE45C02286C}&lt;/DBUID&gt;&lt;/Extra&gt;&lt;/Item&gt;&lt;/References&gt;&lt;/Group&gt;&lt;/Citation&gt;_x005f_x000a_"/>
    <w:docVar w:name="NE.Ref{8FB33FCC-7E5A-437B-97F4-F72B72D43733}" w:val=" ADDIN NE.Ref.{8FB33FCC-7E5A-437B-97F4-F72B72D43733}&lt;Citation&gt;&lt;Group&gt;&lt;References&gt;&lt;Item&gt;&lt;ID&gt;226&lt;/ID&gt;&lt;UID&gt;{29F0271C-CF9E-48BD-8041-11C7880E40ED}&lt;/UID&gt;&lt;Title&gt;Developing an ADAMS Model of an Automobile Using Test Data&lt;/Title&gt;&lt;Template&gt;Journal Article&lt;/Template&gt;&lt;Star&gt;0&lt;/Star&gt;&lt;Tag&gt;0&lt;/Tag&gt;&lt;Author&gt;Prashant S. Rao, David Roccaforte Ron Campbell&lt;/Author&gt;&lt;Year&gt;2002&lt;/Year&gt;&lt;Details&gt;&lt;_translated_title&gt;SAE&lt;/_translated_title&gt;&lt;_issue&gt;1&lt;/_issue&gt;&lt;_volume&gt;1567&lt;/_volume&gt;&lt;_modified&gt;59589478&lt;/_modified&gt;&lt;_created&gt;59589478&lt;/_created&gt;&lt;_accessed&gt;59589478&lt;/_accessed&gt;&lt;/Details&gt;&lt;Extra&gt;&lt;DBUID&gt;{F2F0BADE-0539-416F-8F99-9BE45C02286C}&lt;/DBUID&gt;&lt;/Extra&gt;&lt;/Item&gt;&lt;/References&gt;&lt;/Group&gt;&lt;/Citation&gt;_x005f_x000a_"/>
    <w:docVar w:name="NE.Ref{90D35D2B-BC43-4BA2-AE97-BAD5C9903063}" w:val=" ADDIN NE.Ref.{90D35D2B-BC43-4BA2-AE97-BAD5C9903063}&lt;Citation&gt;&lt;Group&gt;&lt;References&gt;&lt;Item&gt;&lt;ID&gt;178&lt;/ID&gt;&lt;UID&gt;{5AB28BC2-8D8C-44DD-AAEF-8DF8B66061D7}&lt;/UID&gt;&lt;Title&gt;旅游客车空气悬架后悬架设计及仿真优化分析&lt;/Title&gt;&lt;Template&gt;Thesis&lt;/Template&gt;&lt;Star&gt;0&lt;/Star&gt;&lt;Tag&gt;0&lt;/Tag&gt;&lt;Author&gt;王为才&lt;/Author&gt;&lt;Year&gt;2012&lt;/Year&gt;&lt;Details&gt;&lt;_volume&gt;硕士&lt;/_volume&gt;&lt;_publisher&gt;湖南大学&lt;/_publisher&gt;&lt;_pages&gt;49-55&lt;/_pages&gt;&lt;_modified&gt;59556309&lt;/_modified&gt;&lt;_created&gt;59556309&lt;/_created&gt;&lt;_accessed&gt;59556309&lt;/_accessed&gt;&lt;/Details&gt;&lt;Extra&gt;&lt;DBUID&gt;{F2F0BADE-0539-416F-8F99-9BE45C02286C}&lt;/DBUID&gt;&lt;/Extra&gt;&lt;/Item&gt;&lt;/References&gt;&lt;/Group&gt;&lt;/Citation&gt;_x005f_x000a_"/>
    <w:docVar w:name="NE.Ref{92D729CF-7591-4904-A68B-34D3D435349F}" w:val=" ADDIN NE.Ref.{92D729CF-7591-4904-A68B-34D3D435349F}&lt;Citation&gt;&lt;Group&gt;&lt;References&gt;&lt;Item&gt;&lt;ID&gt;148&lt;/ID&gt;&lt;UID&gt;{35CADAA6-A678-4EED-862D-53E919D14969}&lt;/UID&gt;&lt;Title&gt;轻型客车前独立悬架加宽设计与分析&lt;/Title&gt;&lt;Template&gt;Thesis&lt;/Template&gt;&lt;Star&gt;0&lt;/Star&gt;&lt;Tag&gt;0&lt;/Tag&gt;&lt;Author&gt;张园园&lt;/Author&gt;&lt;Year&gt;2010&lt;/Year&gt;&lt;Details&gt;&lt;_volume&gt;硕士&lt;/_volume&gt;&lt;_publisher&gt;江苏大学&lt;/_publisher&gt;&lt;_modified&gt;59554999&lt;/_modified&gt;&lt;_created&gt;59554999&lt;/_created&gt;&lt;_accessed&gt;59554999&lt;/_accessed&gt;&lt;/Details&gt;&lt;Extra&gt;&lt;DBUID&gt;{F2F0BADE-0539-416F-8F99-9BE45C02286C}&lt;/DBUID&gt;&lt;/Extra&gt;&lt;/Item&gt;&lt;/References&gt;&lt;/Group&gt;&lt;/Citation&gt;_x005f_x000a_"/>
    <w:docVar w:name="NE.Ref{964B1CD3-AB0D-4D8F-8C7D-D20DE1D25E78}" w:val=" ADDIN NE.Ref.{964B1CD3-AB0D-4D8F-8C7D-D20DE1D25E78}&lt;Citation&gt;&lt;Group&gt;&lt;References&gt;&lt;Item&gt;&lt;ID&gt;173&lt;/ID&gt;&lt;UID&gt;{FD0B523A-851A-48D9-8745-9C920AC5185F}&lt;/UID&gt;&lt;Title&gt;扭力弹簧过度部分应力集中的理论探讨及有限元分析&lt;/Title&gt;&lt;Template&gt;Journal Article&lt;/Template&gt;&lt;Star&gt;0&lt;/Star&gt;&lt;Tag&gt;0&lt;/Tag&gt;&lt;Author&gt;李志明彭和平&lt;/Author&gt;&lt;Year&gt;2004&lt;/Year&gt;&lt;Details&gt;&lt;_journal&gt;机械制造与自动化&lt;/_journal&gt;&lt;_issue&gt;4&lt;/_issue&gt;&lt;_pages&gt;15-18&lt;/_pages&gt;&lt;_modified&gt;59556298&lt;/_modified&gt;&lt;_created&gt;59556298&lt;/_created&gt;&lt;_accessed&gt;59556298&lt;/_accessed&gt;&lt;/Details&gt;&lt;Extra&gt;&lt;DBUID&gt;{F2F0BADE-0539-416F-8F99-9BE45C02286C}&lt;/DBUID&gt;&lt;/Extra&gt;&lt;/Item&gt;&lt;/References&gt;&lt;/Group&gt;&lt;/Citation&gt;_x005f_x000a_"/>
    <w:docVar w:name="NE.Ref{9B30CEC3-B224-40CE-A282-E67C6C7A6CD4}" w:val=" ADDIN NE.Ref.{9B30CEC3-B224-40CE-A282-E67C6C7A6CD4}&lt;Citation&gt;&lt;Group&gt;&lt;References&gt;&lt;Item&gt;&lt;ID&gt;147&lt;/ID&gt;&lt;UID&gt;{A276A5FC-97F0-4745-8439-ADB3212F7716}&lt;/UID&gt;&lt;Title&gt;基于双横臂独立悬架对轿车转向机构优化设计&lt;/Title&gt;&lt;Template&gt;Thesis&lt;/Template&gt;&lt;Star&gt;0&lt;/Star&gt;&lt;Tag&gt;0&lt;/Tag&gt;&lt;Author&gt;陈俊&lt;/Author&gt;&lt;Year&gt;2007&lt;/Year&gt;&lt;Details&gt;&lt;_volume&gt;硕士&lt;/_volume&gt;&lt;_publisher&gt;合肥工业大学&lt;/_publisher&gt;&lt;_modified&gt;59554992&lt;/_modified&gt;&lt;_created&gt;59554992&lt;/_created&gt;&lt;_accessed&gt;59554992&lt;/_accessed&gt;&lt;/Details&gt;&lt;Extra&gt;&lt;DBUID&gt;{F2F0BADE-0539-416F-8F99-9BE45C02286C}&lt;/DBUID&gt;&lt;/Extra&gt;&lt;/Item&gt;&lt;/References&gt;&lt;/Group&gt;&lt;/Citation&gt;_x005f_x000a_"/>
    <w:docVar w:name="NE.Ref{ACF23A2F-B0E3-4B4B-AAFD-E95C138A4DE7}" w:val=" ADDIN NE.Ref.{ACF23A2F-B0E3-4B4B-AAFD-E95C138A4DE7}&lt;Citation&gt;&lt;Group&gt;&lt;References&gt;&lt;Item&gt;&lt;ID&gt;175&lt;/ID&gt;&lt;UID&gt;{FE660A94-FCFB-4418-B445-6BCF4518D831}&lt;/UID&gt;&lt;Title&gt;双横臂扭杆弹簧悬架刚度计算及动态仿真&lt;/Title&gt;&lt;Template&gt;Journal Article&lt;/Template&gt;&lt;Star&gt;0&lt;/Star&gt;&lt;Tag&gt;0&lt;/Tag&gt;&lt;Author&gt;时培成&lt;/Author&gt;&lt;Year&gt;2006&lt;/Year&gt;&lt;Details&gt;&lt;_journal&gt;机械工程师&lt;/_journal&gt;&lt;_issue&gt;8&lt;/_issue&gt;&lt;_pages&gt;43-45&lt;/_pages&gt;&lt;_modified&gt;59556303&lt;/_modified&gt;&lt;_created&gt;59556303&lt;/_created&gt;&lt;_accessed&gt;59556303&lt;/_accessed&gt;&lt;/Details&gt;&lt;Extra&gt;&lt;DBUID&gt;{F2F0BADE-0539-416F-8F99-9BE45C02286C}&lt;/DBUID&gt;&lt;/Extra&gt;&lt;/Item&gt;&lt;/References&gt;&lt;/Group&gt;&lt;/Citation&gt;_x005f_x000a_"/>
    <w:docVar w:name="NE.Ref{AF922A06-0E5A-479F-86F8-0E7CF205E602}" w:val=" ADDIN NE.Ref.{AF922A06-0E5A-479F-86F8-0E7CF205E602}&lt;Citation&gt;&lt;Group&gt;&lt;References&gt;&lt;Item&gt;&lt;ID&gt;227&lt;/ID&gt;&lt;UID&gt;{94064CF2-D2FA-473C-8B62-0D5D6E795510}&lt;/UID&gt;&lt;Title&gt;ADAMS Re-Trace:Traceability Link Recovery via Latent Semantic Indexing&lt;/Title&gt;&lt;Template&gt;Journal Article&lt;/Template&gt;&lt;Star&gt;0&lt;/Star&gt;&lt;Tag&gt;0&lt;/Tag&gt;&lt;Author&gt;Andrea De Lucia, Rocco Oliveto Genoveffa Tortora&lt;/Author&gt;&lt;Year&gt;2008&lt;/Year&gt;&lt;Details&gt;&lt;_translated_title&gt;ICSE&lt;/_translated_title&gt;&lt;_pages&gt;839-842&lt;/_pages&gt;&lt;_modified&gt;59589483&lt;/_modified&gt;&lt;_created&gt;59589483&lt;/_created&gt;&lt;_accessed&gt;59589483&lt;/_accessed&gt;&lt;/Details&gt;&lt;Extra&gt;&lt;DBUID&gt;{F2F0BADE-0539-416F-8F99-9BE45C02286C}&lt;/DBUID&gt;&lt;/Extra&gt;&lt;/Item&gt;&lt;/References&gt;&lt;/Group&gt;&lt;/Citation&gt;_x005f_x000a_"/>
    <w:docVar w:name="NE.Ref{B165A031-783F-4D03-BA6F-E5D96A5525F0}" w:val=" ADDIN NE.Ref.{B165A031-783F-4D03-BA6F-E5D96A5525F0}&lt;Citation&gt;&lt;Group&gt;&lt;References&gt;&lt;Item&gt;&lt;ID&gt;155&lt;/ID&gt;&lt;UID&gt;{A5C46762-C318-4D28-BE99-76F21E311263}&lt;/UID&gt;&lt;Title&gt;虚拟仿真技术在汽车操纵动力学设计中的应用&lt;/Title&gt;&lt;Template&gt;Thesis&lt;/Template&gt;&lt;Star&gt;0&lt;/Star&gt;&lt;Tag&gt;0&lt;/Tag&gt;&lt;Author&gt;龙建云&lt;/Author&gt;&lt;Year&gt;2009&lt;/Year&gt;&lt;Details&gt;&lt;_volume&gt;硕士&lt;/_volume&gt;&lt;_publisher&gt;江苏大学&lt;/_publisher&gt;&lt;_pages&gt;13-15&lt;/_pages&gt;&lt;_modified&gt;59555230&lt;/_modified&gt;&lt;_created&gt;59555230&lt;/_created&gt;&lt;_accessed&gt;59555230&lt;/_accessed&gt;&lt;/Details&gt;&lt;Extra&gt;&lt;DBUID&gt;{F2F0BADE-0539-416F-8F99-9BE45C02286C}&lt;/DBUID&gt;&lt;/Extra&gt;&lt;/Item&gt;&lt;/References&gt;&lt;/Group&gt;&lt;/Citation&gt;_x005f_x000a_"/>
    <w:docVar w:name="NE.Ref{B24EDFF6-E321-4418-9BEE-ABD614F35ABA}" w:val=" ADDIN NE.Ref.{B24EDFF6-E321-4418-9BEE-ABD614F35ABA}&lt;Citation&gt;&lt;Group&gt;&lt;References&gt;&lt;Item&gt;&lt;ID&gt;187&lt;/ID&gt;&lt;UID&gt;{61846193-531E-48B4-A035-CA4B4C7B94B1}&lt;/UID&gt;&lt;Title&gt;基于ADAMS的双横臂独立悬架的仿真分析及优化设计&lt;/Title&gt;&lt;Template&gt;Journal Article&lt;/Template&gt;&lt;Star&gt;0&lt;/Star&gt;&lt;Tag&gt;0&lt;/Tag&gt;&lt;Author&gt;吴丹丹张亮亮裴永生&lt;/Author&gt;&lt;Year&gt;2010&lt;/Year&gt;&lt;Details&gt;&lt;_journal&gt;现代机械&lt;/_journal&gt;&lt;_issue&gt;4&lt;/_issue&gt;&lt;_pages&gt;27-29&lt;/_pages&gt;&lt;_modified&gt;59584118&lt;/_modified&gt;&lt;_created&gt;59584118&lt;/_created&gt;&lt;_accessed&gt;59584118&lt;/_accessed&gt;&lt;/Details&gt;&lt;Extra&gt;&lt;DBUID&gt;{F2F0BADE-0539-416F-8F99-9BE45C02286C}&lt;/DBUID&gt;&lt;/Extra&gt;&lt;/Item&gt;&lt;/References&gt;&lt;/Group&gt;&lt;/Citation&gt;_x005f_x000a_"/>
    <w:docVar w:name="NE.Ref{B6B2BB15-EFE4-4749-904A-4ABD6D72C994}" w:val=" ADDIN NE.Ref.{B6B2BB15-EFE4-4749-904A-4ABD6D72C994}&lt;Citation&gt;&lt;Group&gt;&lt;References&gt;&lt;Item&gt;&lt;ID&gt;137&lt;/ID&gt;&lt;UID&gt;{26E35494-31C2-4868-AA1D-FDFD0A6DD4B8}&lt;/UID&gt;&lt;Title&gt;汽车构造——底盘工程&lt;/Title&gt;&lt;Template&gt;Book&lt;/Template&gt;&lt;Star&gt;0&lt;/Star&gt;&lt;Tag&gt;0&lt;/Tag&gt;&lt;Author&gt;徐石安等&lt;/Author&gt;&lt;Year&gt;2008&lt;/Year&gt;&lt;Details&gt;&lt;_publisher&gt;清华大学出版社&lt;/_publisher&gt;&lt;_place_published&gt;北京&lt;/_place_published&gt;&lt;_modified&gt;59550372&lt;/_modified&gt;&lt;_created&gt;59550372&lt;/_created&gt;&lt;_accessed&gt;59550372&lt;/_accessed&gt;&lt;/Details&gt;&lt;Extra&gt;&lt;DBUID&gt;{F2F0BADE-0539-416F-8F99-9BE45C02286C}&lt;/DBUID&gt;&lt;/Extra&gt;&lt;/Item&gt;&lt;/References&gt;&lt;/Group&gt;&lt;/Citation&gt;_x005f_x000a_"/>
    <w:docVar w:name="NE.Ref{B820929B-B103-41B4-B308-0909832D0F07}" w:val=" ADDIN NE.Ref.{B820929B-B103-41B4-B308-0909832D0F07}&lt;Citation&gt;&lt;Group&gt;&lt;References&gt;&lt;Item&gt;&lt;ID&gt;166&lt;/ID&gt;&lt;UID&gt;{9E3D091B-6C1B-41AD-B007-A4B94E28253A}&lt;/UID&gt;&lt;Title&gt;MSC.Software Corporation&lt;/Title&gt;&lt;Template&gt;Generic&lt;/Template&gt;&lt;Star&gt;0&lt;/Star&gt;&lt;Tag&gt;0&lt;/Tag&gt;&lt;Author&gt;Guide, Basic ADAMS Solver Training&lt;/Author&gt;&lt;Year&gt;2003&lt;/Year&gt;&lt;Details&gt;&lt;_modified&gt;59556173&lt;/_modified&gt;&lt;_created&gt;59556173&lt;/_created&gt;&lt;_accessed&gt;59556173&lt;/_accessed&gt;&lt;/Details&gt;&lt;Extra&gt;&lt;DBUID&gt;{F2F0BADE-0539-416F-8F99-9BE45C02286C}&lt;/DBUID&gt;&lt;/Extra&gt;&lt;/Item&gt;&lt;/References&gt;&lt;/Group&gt;&lt;/Citation&gt;_x005f_x000a_"/>
    <w:docVar w:name="NE.Ref{BE5823EB-181A-4D43-B2E8-0E1C1CA69925}" w:val=" ADDIN NE.Ref.{BE5823EB-181A-4D43-B2E8-0E1C1CA69925}&lt;Citation&gt;&lt;Group&gt;&lt;References&gt;&lt;Item&gt;&lt;ID&gt;153&lt;/ID&gt;&lt;UID&gt;{F3587099-62A5-4435-851C-AA6963A9C701}&lt;/UID&gt;&lt;Title&gt;电动轮车操纵稳定性和平顺性的分析与优化&lt;/Title&gt;&lt;Template&gt;Thesis&lt;/Template&gt;&lt;Star&gt;0&lt;/Star&gt;&lt;Tag&gt;0&lt;/Tag&gt;&lt;Author&gt;张璐&lt;/Author&gt;&lt;Year&gt;2009&lt;/Year&gt;&lt;Details&gt;&lt;_volume&gt;硕士&lt;/_volume&gt;&lt;_publisher&gt;武汉理工大学&lt;/_publisher&gt;&lt;_pages&gt;6-15&lt;/_pages&gt;&lt;_modified&gt;59555103&lt;/_modified&gt;&lt;_created&gt;59555103&lt;/_created&gt;&lt;_accessed&gt;59555103&lt;/_accessed&gt;&lt;/Details&gt;&lt;Extra&gt;&lt;DBUID&gt;{F2F0BADE-0539-416F-8F99-9BE45C02286C}&lt;/DBUID&gt;&lt;/Extra&gt;&lt;/Item&gt;&lt;/References&gt;&lt;/Group&gt;&lt;/Citation&gt;_x005f_x000a_"/>
    <w:docVar w:name="NE.Ref{C046C48A-A4F0-4395-8E52-91DBF8B76021}" w:val=" ADDIN NE.Ref.{C046C48A-A4F0-4395-8E52-91DBF8B76021}&lt;Citation&gt;&lt;Group&gt;&lt;References&gt;&lt;Item&gt;&lt;ID&gt;167&lt;/ID&gt;&lt;UID&gt;{1F665323-163A-48D0-B79C-132E6F447178}&lt;/UID&gt;&lt;Title&gt;圆形截面微型扭杆刚度的解析计算&lt;/Title&gt;&lt;Template&gt;Journal Article&lt;/Template&gt;&lt;Star&gt;0&lt;/Star&gt;&lt;Tag&gt;0&lt;/Tag&gt;&lt;Author&gt;王正东刘春节&lt;/Author&gt;&lt;Year&gt;2009&lt;/Year&gt;&lt;Details&gt;&lt;_journal&gt;工程力学&lt;/_journal&gt;&lt;_issue&gt;7&lt;/_issue&gt;&lt;_volume&gt;26&lt;/_volume&gt;&lt;_pages&gt;35-37&lt;/_pages&gt;&lt;_modified&gt;59556181&lt;/_modified&gt;&lt;_created&gt;59556181&lt;/_created&gt;&lt;_accessed&gt;59556181&lt;/_accessed&gt;&lt;/Details&gt;&lt;Extra&gt;&lt;DBUID&gt;{F2F0BADE-0539-416F-8F99-9BE45C02286C}&lt;/DBUID&gt;&lt;/Extra&gt;&lt;/Item&gt;&lt;/References&gt;&lt;/Group&gt;&lt;/Citation&gt;_x005f_x000a_"/>
    <w:docVar w:name="NE.Ref{C16EC579-8178-4932-BC7B-8A8D1C2D6FFB}" w:val=" ADDIN NE.Ref.{C16EC579-8178-4932-BC7B-8A8D1C2D6FFB}&lt;Citation&gt;&lt;Group&gt;&lt;References&gt;&lt;Item&gt;&lt;ID&gt;184&lt;/ID&gt;&lt;UID&gt;{E6CB986F-9EE5-433F-94F2-489FEB3F9E7F}&lt;/UID&gt;&lt;Title&gt;双横臂前独立悬架的改进遗传算法优化&lt;/Title&gt;&lt;Template&gt;Journal Article&lt;/Template&gt;&lt;Star&gt;0&lt;/Star&gt;&lt;Tag&gt;0&lt;/Tag&gt;&lt;Author&gt;陈羽刘江南韩旭&lt;/Author&gt;&lt;Year&gt;2007&lt;/Year&gt;&lt;Details&gt;&lt;_journal&gt;中国机械工程&lt;/_journal&gt;&lt;_issue&gt;22&lt;/_issue&gt;&lt;_volume&gt;18&lt;/_volume&gt;&lt;_pages&gt;2756-2759&lt;/_pages&gt;&lt;_modified&gt;59582166&lt;/_modified&gt;&lt;_created&gt;59582166&lt;/_created&gt;&lt;_accessed&gt;59582166&lt;/_accessed&gt;&lt;/Details&gt;&lt;Extra&gt;&lt;DBUID&gt;{F2F0BADE-0539-416F-8F99-9BE45C02286C}&lt;/DBUID&gt;&lt;/Extra&gt;&lt;/Item&gt;&lt;/References&gt;&lt;/Group&gt;&lt;Group&gt;&lt;References&gt;&lt;Item&gt;&lt;ID&gt;185&lt;/ID&gt;&lt;UID&gt;{DC614459-3C83-4E2A-80FC-1988059D7662}&lt;/UID&gt;&lt;Title&gt;双横臂独立悬架的前轮主销内情角算法研究&lt;/Title&gt;&lt;Template&gt;Journal Article&lt;/Template&gt;&lt;Star&gt;0&lt;/Star&gt;&lt;Tag&gt;0&lt;/Tag&gt;&lt;Author&gt;李磊魏道高周福庚&lt;/Author&gt;&lt;Year&gt;2005&lt;/Year&gt;&lt;Details&gt;&lt;_journal&gt;汽车工程&lt;/_journal&gt;&lt;_issue&gt;4&lt;/_issue&gt;&lt;_volume&gt;27&lt;/_volume&gt;&lt;_pages&gt;431-433&lt;/_pages&gt;&lt;_modified&gt;59582167&lt;/_modified&gt;&lt;_created&gt;59582167&lt;/_created&gt;&lt;_accessed&gt;59582167&lt;/_accessed&gt;&lt;/Details&gt;&lt;Extra&gt;&lt;DBUID&gt;{F2F0BADE-0539-416F-8F99-9BE45C02286C}&lt;/DBUID&gt;&lt;/Extra&gt;&lt;/Item&gt;&lt;/References&gt;&lt;/Group&gt;&lt;Group&gt;&lt;References&gt;&lt;Item&gt;&lt;ID&gt;186&lt;/ID&gt;&lt;UID&gt;{E434ADEC-7B6C-4AEF-891F-FAB833117DBA}&lt;/UID&gt;&lt;Title&gt;Parametric Design and Analysis of Front Independent Suspension of 6X6 Off-road Vehicle with ADAMS/VIEW&lt;/Title&gt;&lt;Template&gt;Journal Article&lt;/Template&gt;&lt;Star&gt;0&lt;/Star&gt;&lt;Tag&gt;0&lt;/Tag&gt;&lt;Author&gt;Jiang Libao, Ni Qiang&lt;/Author&gt;&lt;Year&gt;2008&lt;/Year&gt;&lt;Details&gt;&lt;_journal&gt;Journal of Beijing University of Aeronautics and Astronautics&lt;/_journal&gt;&lt;_issue&gt;2&lt;/_issue&gt;&lt;_volume&gt;34&lt;/_volume&gt;&lt;_pages&gt;249-252&lt;/_pages&gt;&lt;_modified&gt;59582170&lt;/_modified&gt;&lt;_created&gt;59582170&lt;/_created&gt;&lt;_accessed&gt;59582170&lt;/_accessed&gt;&lt;/Details&gt;&lt;Extra&gt;&lt;DBUID&gt;{F2F0BADE-0539-416F-8F99-9BE45C02286C}&lt;/DBUID&gt;&lt;/Extra&gt;&lt;/Item&gt;&lt;/References&gt;&lt;/Group&gt;&lt;/Citation&gt;_x005f_x000a_"/>
    <w:docVar w:name="NE.Ref{C4E8AF96-544B-48AD-9ADD-B814C0081AB0}" w:val=" ADDIN NE.Ref.{C4E8AF96-544B-48AD-9ADD-B814C0081AB0}&lt;Citation&gt;&lt;Group&gt;&lt;References&gt;&lt;Item&gt;&lt;ID&gt;150&lt;/ID&gt;&lt;UID&gt;{7CD268C9-FDD3-435D-A93D-F33FC933DAF5}&lt;/UID&gt;&lt;Title&gt;Using ADAMS/VIEW&lt;/Title&gt;&lt;Template&gt;Generic&lt;/Template&gt;&lt;Star&gt;0&lt;/Star&gt;&lt;Tag&gt;0&lt;/Tag&gt;&lt;Author&gt;MDI&lt;/Author&gt;&lt;Year&gt;1994&lt;/Year&gt;&lt;Details&gt;&lt;_modified&gt;59555014&lt;/_modified&gt;&lt;_created&gt;59555014&lt;/_created&gt;&lt;_accessed&gt;59555014&lt;/_accessed&gt;&lt;/Details&gt;&lt;Extra&gt;&lt;DBUID&gt;{F2F0BADE-0539-416F-8F99-9BE45C02286C}&lt;/DBUID&gt;&lt;/Extra&gt;&lt;/Item&gt;&lt;/References&gt;&lt;/Group&gt;&lt;/Citation&gt;_x005f_x000a_"/>
    <w:docVar w:name="NE.Ref{CBE26BFE-30D3-47DD-B7C3-7BCB7658AD47}" w:val=" ADDIN NE.Ref.{CBE26BFE-30D3-47DD-B7C3-7BCB7658AD47}&lt;Citation&gt;&lt;Group&gt;&lt;References&gt;&lt;Item&gt;&lt;ID&gt;179&lt;/ID&gt;&lt;UID&gt;{2950F791-E93A-4AE7-A778-40B5384F6263}&lt;/UID&gt;&lt;Title&gt;汽车扭杆弹簧及扭杆悬架的优化设计&lt;/Title&gt;&lt;Template&gt;Journal Article&lt;/Template&gt;&lt;Star&gt;0&lt;/Star&gt;&lt;Tag&gt;0&lt;/Tag&gt;&lt;Author&gt;郭厚焜李骏&lt;/Author&gt;&lt;Year&gt;2000&lt;/Year&gt;&lt;Details&gt;&lt;_journal&gt;华东交通大学学报&lt;/_journal&gt;&lt;_issue&gt;3&lt;/_issue&gt;&lt;_volume&gt;17&lt;/_volume&gt;&lt;_pages&gt;60-62&lt;/_pages&gt;&lt;_modified&gt;59556745&lt;/_modified&gt;&lt;_created&gt;59556745&lt;/_created&gt;&lt;_accessed&gt;59556745&lt;/_accessed&gt;&lt;/Details&gt;&lt;Extra&gt;&lt;DBUID&gt;{F2F0BADE-0539-416F-8F99-9BE45C02286C}&lt;/DBUID&gt;&lt;/Extra&gt;&lt;/Item&gt;&lt;/References&gt;&lt;/Group&gt;&lt;/Citation&gt;_x005f_x000a_"/>
    <w:docVar w:name="NE.Ref{DC924527-3455-4DB3-A9FD-A56A3195DF07}" w:val=" ADDIN NE.Ref.{DC924527-3455-4DB3-A9FD-A56A3195DF07}&lt;Citation&gt;&lt;Group&gt;&lt;References&gt;&lt;Item&gt;&lt;ID&gt;170&lt;/ID&gt;&lt;UID&gt;{6E6A5B1D-474D-49A1-B01E-A9BE98353655}&lt;/UID&gt;&lt;Title&gt;汽车底盘基础&lt;/Title&gt;&lt;Template&gt;Book&lt;/Template&gt;&lt;Star&gt;0&lt;/Star&gt;&lt;Tag&gt;0&lt;/Tag&gt;&lt;Author&gt;张洪欣 余卓平 赖姆帕尔, 耶尔森.&lt;/Author&gt;&lt;Year&gt;1992&lt;/Year&gt;&lt;Details&gt;&lt;_publisher&gt;科学普及出版社&lt;/_publisher&gt;&lt;_place_published&gt;北京&lt;/_place_published&gt;&lt;_modified&gt;59556190&lt;/_modified&gt;&lt;_created&gt;59556190&lt;/_created&gt;&lt;_accessed&gt;59556190&lt;/_accessed&gt;&lt;/Details&gt;&lt;Extra&gt;&lt;DBUID&gt;{F2F0BADE-0539-416F-8F99-9BE45C02286C}&lt;/DBUID&gt;&lt;/Extra&gt;&lt;/Item&gt;&lt;/References&gt;&lt;/Group&gt;&lt;/Citation&gt;_x005f_x000a_"/>
    <w:docVar w:name="NE.Ref{DE4A95E5-CBAE-48D8-B882-D8F8002DE7FF}" w:val=" ADDIN NE.Ref.{DE4A95E5-CBAE-48D8-B882-D8F8002DE7FF}&lt;Citation&gt;&lt;Group&gt;&lt;References&gt;&lt;Item&gt;&lt;ID&gt;129&lt;/ID&gt;&lt;UID&gt;{DA2D170B-28DF-44AB-913F-1DD0DD1B3967}&lt;/UID&gt;&lt;Title&gt;NoteExpress&lt;/Title&gt;&lt;Template&gt;Computer Program&lt;/Template&gt;&lt;Star&gt;5&lt;/Star&gt;&lt;Tag&gt;0&lt;/Tag&gt;&lt;Author&gt;AegeanSoftware&lt;/Author&gt;&lt;Year&gt;2005&lt;/Year&gt;&lt;Details&gt;&lt;_accessed&gt;57202001&lt;/_accessed&gt;&lt;_cate&gt;Software; Research&lt;/_cate&gt;&lt;_created&gt;57131820&lt;/_created&gt;&lt;_edition&gt;2.0&lt;/_edition&gt;&lt;_keywords&gt;Bibliography; Management; Reference; Note; Format&lt;/_keywords&gt;&lt;_label&gt;NoteExpress; AegeanSoft&lt;/_label&gt;&lt;_modified&gt;57131823&lt;/_modified&gt;&lt;_pages&gt;NoteExpress is a perfect assistant and information manager for researchers, scholars, students, and librarians. NoteExpress is designed to help you organize research notes and bibliographic references, generate bibliographies automatically, search and capture bibliographic data from Internet with efficiency and ease. NoteExpress is well integrated with Microsoft Word. It can format bibliographies in many popular styles.&lt;/_pages&gt;&lt;_section&gt;Windows&lt;/_section&gt;&lt;_short_title&gt;NE&lt;/_short_title&gt;&lt;_url&gt;http://www.RefLib.org/index_chs.htm 首页&lt;/_url&gt;&lt;/Details&gt;&lt;Extra&gt;&lt;DBUID&gt;{F2F0BADE-0539-416F-8F99-9BE45C02286C}&lt;/DBUID&gt;&lt;/Extra&gt;&lt;/Item&gt;&lt;/References&gt;&lt;/Group&gt;&lt;/Citation&gt;_x005f_x000a_"/>
    <w:docVar w:name="NE.Ref{E165C5E6-8D39-48B9-81FF-7CE5B70323DF}" w:val=" ADDIN NE.Ref.{E165C5E6-8D39-48B9-81FF-7CE5B70323DF}&lt;Citation&gt;&lt;Group&gt;&lt;References&gt;&lt;Item&gt;&lt;ID&gt;187&lt;/ID&gt;&lt;UID&gt;{61846193-531E-48B4-A035-CA4B4C7B94B1}&lt;/UID&gt;&lt;Title&gt;基于ADAMS的双横臂独立悬架的仿真分析及优化设计&lt;/Title&gt;&lt;Template&gt;Journal Article&lt;/Template&gt;&lt;Star&gt;0&lt;/Star&gt;&lt;Tag&gt;0&lt;/Tag&gt;&lt;Author&gt;吴丹丹张亮亮裴永生&lt;/Author&gt;&lt;Year&gt;2010&lt;/Year&gt;&lt;Details&gt;&lt;_accessed&gt;59584118&lt;/_accessed&gt;&lt;_created&gt;59584118&lt;/_created&gt;&lt;_issue&gt;4&lt;/_issue&gt;&lt;_journal&gt;现代机械&lt;/_journal&gt;&lt;_modified&gt;59584118&lt;/_modified&gt;&lt;_pages&gt;27-29&lt;/_pages&gt;&lt;/Details&gt;&lt;Extra&gt;&lt;DBUID&gt;{F2F0BADE-0539-416F-8F99-9BE45C02286C}&lt;/DBUID&gt;&lt;/Extra&gt;&lt;/Item&gt;&lt;/References&gt;&lt;/Group&gt;&lt;/Citation&gt;_x005f_x000a_"/>
    <w:docVar w:name="NE.Ref{E2DD2FF9-C2A7-4FA8-949F-7AF5777D6243}" w:val=" ADDIN NE.Ref.{E2DD2FF9-C2A7-4FA8-949F-7AF5777D6243}&lt;Citation&gt;&lt;Group&gt;&lt;References&gt;&lt;Item&gt;&lt;ID&gt;126&lt;/ID&gt;&lt;UID&gt;{A6342F29-B34E-4B76-AD7B-3AF550DCC37C}&lt;/UID&gt;&lt;Title/&gt;&lt;Template&gt;Book&lt;/Template&gt;&lt;Star&gt;0&lt;/Star&gt;&lt;Tag&gt;0&lt;/Tag&gt;&lt;Author&gt;刘宁&lt;/Author&gt;&lt;Year&gt;2001&lt;/Year&gt;&lt;Details&gt;&lt;_accessed&gt;58705569&lt;/_accessed&gt;&lt;_created&gt;58705569&lt;/_created&gt;&lt;_modified&gt;58705569&lt;/_modified&gt;&lt;_place_published&gt;北京&lt;/_place_published&gt;&lt;_publisher&gt;中国水利水电出版社&lt;/_publisher&gt;&lt;/Details&gt;&lt;Extra&gt;&lt;DBUID&gt;{D58315D6-8BEA-4CD0-A90F-EF97C3D7E23E}&lt;/DBUID&gt;&lt;/Extra&gt;&lt;/Item&gt;&lt;/References&gt;&lt;/Group&gt;&lt;/Citation&gt;_x005f_x000a_"/>
    <w:docVar w:name="NE.Ref{E43CB5CC-509D-4BD7-8610-F6F39D1ADCDF}" w:val=" ADDIN NE.Ref.{E43CB5CC-509D-4BD7-8610-F6F39D1ADCDF}&lt;Citation&gt;&lt;Group&gt;&lt;References&gt;&lt;Item&gt;&lt;ID&gt;183&lt;/ID&gt;&lt;UID&gt;{DE952B2A-5833-471D-AC29-03A5894237CD}&lt;/UID&gt;&lt;Title&gt;全地形越野车前双横臂独立悬架与转向系统的设计分析&lt;/Title&gt;&lt;Template&gt;Journal Article&lt;/Template&gt;&lt;Star&gt;0&lt;/Star&gt;&lt;Tag&gt;0&lt;/Tag&gt;&lt;Author&gt;王江涛上官文斌&lt;/Author&gt;&lt;Year&gt;2008&lt;/Year&gt;&lt;Details&gt;&lt;_journal&gt;汽车工程&lt;/_journal&gt;&lt;_issue&gt;4&lt;/_issue&gt;&lt;_volume&gt;30&lt;/_volume&gt;&lt;_pages&gt;345-348&lt;/_pages&gt;&lt;_modified&gt;59582164&lt;/_modified&gt;&lt;_created&gt;59582164&lt;/_created&gt;&lt;_accessed&gt;59582164&lt;/_accessed&gt;&lt;/Details&gt;&lt;Extra&gt;&lt;DBUID&gt;{F2F0BADE-0539-416F-8F99-9BE45C02286C}&lt;/DBUID&gt;&lt;/Extra&gt;&lt;/Item&gt;&lt;/References&gt;&lt;/Group&gt;&lt;/Citation&gt;_x005f_x000a_"/>
    <w:docVar w:name="NE.Ref{E7F48240-72E9-4ACF-9496-28E34D0FE244}" w:val=" ADDIN NE.Ref.{E7F48240-72E9-4ACF-9496-28E34D0FE244}&lt;Citation&gt;&lt;Group&gt;&lt;References&gt;&lt;Item&gt;&lt;ID&gt;177&lt;/ID&gt;&lt;UID&gt;{2A1DCAB6-184E-4A61-B81F-673AAAD83C12}&lt;/UID&gt;&lt;Title&gt;双横臂扭杆独立悬架设计&lt;/Title&gt;&lt;Template&gt;Journal Article&lt;/Template&gt;&lt;Star&gt;0&lt;/Star&gt;&lt;Tag&gt;0&lt;/Tag&gt;&lt;Author&gt;陈鹤琴李中华张洪欣&lt;/Author&gt;&lt;Year&gt;1997&lt;/Year&gt;&lt;Details&gt;&lt;_journal&gt;同济大学学报&lt;/_journal&gt;&lt;_pages&gt;487-491&lt;/_pages&gt;&lt;_modified&gt;59556307&lt;/_modified&gt;&lt;_created&gt;59556307&lt;/_created&gt;&lt;_accessed&gt;59556307&lt;/_accessed&gt;&lt;/Details&gt;&lt;Extra&gt;&lt;DBUID&gt;{F2F0BADE-0539-416F-8F99-9BE45C02286C}&lt;/DBUID&gt;&lt;/Extra&gt;&lt;/Item&gt;&lt;/References&gt;&lt;/Group&gt;&lt;/Citation&gt;_x005f_x000a_"/>
    <w:docVar w:name="NE.Ref{E802D177-74C0-4732-8565-4F60C982F70D}" w:val=" ADDIN NE.Ref.{E802D177-74C0-4732-8565-4F60C982F70D}&lt;Citation&gt;&lt;Group&gt;&lt;References&gt;&lt;Item&gt;&lt;ID&gt;157&lt;/ID&gt;&lt;UID&gt;{2B4D5AF9-5C51-40BD-B195-6A1E63A60260}&lt;/UID&gt;&lt;Title/&gt;&lt;Template&gt;Book Section&lt;/Template&gt;&lt;Star&gt;0&lt;/Star&gt;&lt;Tag&gt;0&lt;/Tag&gt;&lt;Author&gt;王宵峰&lt;/Author&gt;&lt;Year&gt;2010&lt;/Year&gt;&lt;Details&gt;&lt;_secondary_title&gt;汽车底盘设计&lt;/_secondary_title&gt;&lt;_place_published&gt;北京&lt;/_place_published&gt;&lt;_publisher&gt;清华大学出版社&lt;/_publisher&gt;&lt;_modified&gt;59555244&lt;/_modified&gt;&lt;_created&gt;59555244&lt;/_created&gt;&lt;_accessed&gt;59555244&lt;/_accessed&gt;&lt;/Details&gt;&lt;Extra&gt;&lt;DBUID&gt;{F2F0BADE-0539-416F-8F99-9BE45C02286C}&lt;/DBUID&gt;&lt;/Extra&gt;&lt;/Item&gt;&lt;/References&gt;&lt;/Group&gt;&lt;/Citation&gt;_x005f_x000a_"/>
    <w:docVar w:name="NE.Ref{F64C3456-4D31-45F6-A89D-1FEA5E2312C6}" w:val=" ADDIN NE.Ref.{F64C3456-4D31-45F6-A89D-1FEA5E2312C6}&lt;Citation&gt;&lt;Group&gt;&lt;References&gt;&lt;Item&gt;&lt;ID&gt;163&lt;/ID&gt;&lt;UID&gt;{B6A37465-E76F-499E-884B-AF967CB09EA2}&lt;/UID&gt;&lt;Title&gt;The optimal design of steering trapezoidal mechanism of vehicles and the research of solution method&lt;/Title&gt;&lt;Template&gt;Journal Article&lt;/Template&gt;&lt;Star&gt;0&lt;/Star&gt;&lt;Tag&gt;0&lt;/Tag&gt;&lt;Author&gt;YAO Ming-long, WANG Fu-lin&lt;/Author&gt;&lt;Year&gt;2007&lt;/Year&gt;&lt;Details&gt;&lt;_translated_author&gt;I&lt;/_translated_author&gt;&lt;_journal&gt;Mechanical Design and Manufature&lt;/_journal&gt;&lt;_issue&gt;5&lt;/_issue&gt;&lt;_pages&gt;24-26&lt;/_pages&gt;&lt;_modified&gt;59556159&lt;/_modified&gt;&lt;_created&gt;59556159&lt;/_created&gt;&lt;_accessed&gt;59556159&lt;/_accessed&gt;&lt;/Details&gt;&lt;Extra&gt;&lt;DBUID&gt;{F2F0BADE-0539-416F-8F99-9BE45C02286C}&lt;/DBUID&gt;&lt;/Extra&gt;&lt;/Item&gt;&lt;/References&gt;&lt;/Group&gt;&lt;Group&gt;&lt;References&gt;&lt;Item&gt;&lt;ID&gt;164&lt;/ID&gt;&lt;UID&gt;{471256CE-C2A7-4B14-BD28-C4CEA04B0D0D}&lt;/UID&gt;&lt;Title&gt;重型汽车双前桥转向系统的运动学和动力学的建模与仿真分析&lt;/Title&gt;&lt;Template&gt;Journal Article&lt;/Template&gt;&lt;Star&gt;0&lt;/Star&gt;&lt;Tag&gt;0&lt;/Tag&gt;&lt;Author&gt;严仁君唐应时占良胜&lt;/Author&gt;&lt;Year&gt;2003&lt;/Year&gt;&lt;Details&gt;&lt;_journal&gt;湖南大学学报&lt;/_journal&gt;&lt;_issue&gt;3&lt;/_issue&gt;&lt;_volume&gt;30&lt;/_volume&gt;&lt;_pages&gt;59-61&lt;/_pages&gt;&lt;_modified&gt;59556164&lt;/_modified&gt;&lt;_created&gt;59556164&lt;/_created&gt;&lt;_accessed&gt;59556164&lt;/_accessed&gt;&lt;/Details&gt;&lt;Extra&gt;&lt;DBUID&gt;{F2F0BADE-0539-416F-8F99-9BE45C02286C}&lt;/DBUID&gt;&lt;/Extra&gt;&lt;/Item&gt;&lt;/References&gt;&lt;/Group&gt;&lt;/Citation&gt;_x005f_x000a_"/>
    <w:docVar w:name="NE.Ref{FA027444-3929-4A46-9325-C9704A8D1749}" w:val=" ADDIN NE.Ref.{FA027444-3929-4A46-9325-C9704A8D1749}&lt;Citation&gt;&lt;Group&gt;&lt;References&gt;&lt;Item&gt;&lt;ID&gt;149&lt;/ID&gt;&lt;UID&gt;{139A9847-0E1B-4379-9373-A01E8B074488}&lt;/UID&gt;&lt;Title&gt;基于虚拟样机技术的悬架系统的建模仿真及优化&lt;/Title&gt;&lt;Template&gt;Thesis&lt;/Template&gt;&lt;Star&gt;0&lt;/Star&gt;&lt;Tag&gt;0&lt;/Tag&gt;&lt;Author&gt;李尊远&lt;/Author&gt;&lt;Year&gt;2008&lt;/Year&gt;&lt;Details&gt;&lt;_volume&gt;硕士&lt;/_volume&gt;&lt;_publisher&gt;武汉理工大学&lt;/_publisher&gt;&lt;_modified&gt;59555008&lt;/_modified&gt;&lt;_created&gt;59555008&lt;/_created&gt;&lt;_accessed&gt;59555008&lt;/_accessed&gt;&lt;/Details&gt;&lt;Extra&gt;&lt;DBUID&gt;{F2F0BADE-0539-416F-8F99-9BE45C02286C}&lt;/DBUID&gt;&lt;/Extra&gt;&lt;/Item&gt;&lt;/References&gt;&lt;/Group&gt;&lt;/Citation&gt;_x005f_x000a_"/>
    <w:docVar w:name="NE.Ref{FCB7E445-D5F5-498C-9EF7-4C1999909855}" w:val=" ADDIN NE.Ref.{FCB7E445-D5F5-498C-9EF7-4C1999909855}&lt;Citation&gt;&lt;Group&gt;&lt;References&gt;&lt;Item&gt;&lt;ID&gt;168&lt;/ID&gt;&lt;UID&gt;{70D531AB-5842-4376-AE27-7FD465BF0C5F}&lt;/UID&gt;&lt;Title&gt;汽车扭杆弹簧的设计与制造&lt;/Title&gt;&lt;Template&gt;Journal Article&lt;/Template&gt;&lt;Star&gt;0&lt;/Star&gt;&lt;Tag&gt;0&lt;/Tag&gt;&lt;Author&gt;何风鸣孙为群&lt;/Author&gt;&lt;Year&gt;2002&lt;/Year&gt;&lt;Details&gt;&lt;_journal&gt;汽车科技&lt;/_journal&gt;&lt;_issue&gt;2&lt;/_issue&gt;&lt;_volume&gt;23&lt;/_volume&gt;&lt;_pages&gt;23-25&lt;/_pages&gt;&lt;_modified&gt;59556183&lt;/_modified&gt;&lt;_created&gt;59556183&lt;/_created&gt;&lt;_accessed&gt;59556183&lt;/_accessed&gt;&lt;/Details&gt;&lt;Extra&gt;&lt;DBUID&gt;{F2F0BADE-0539-416F-8F99-9BE45C02286C}&lt;/DBUID&gt;&lt;/Extra&gt;&lt;/Item&gt;&lt;/References&gt;&lt;/Group&gt;&lt;/Citation&gt;_x005f_x000a_"/>
    <w:docVar w:name="NE.Ref{FE52F3F7-EEA4-4827-B307-697994FE25FB}" w:val=" ADDIN NE.Ref.{FE52F3F7-EEA4-4827-B307-697994FE25FB}&lt;Citation&gt;&lt;Group&gt;&lt;References&gt;&lt;Item&gt;&lt;ID&gt;165&lt;/ID&gt;&lt;UID&gt;{C6DB3F13-9F8D-4EBB-9B1A-962A8F35E6DE}&lt;/UID&gt;&lt;Title&gt;基于CAD/CAE的铝型材挤压模具智能设计&lt;/Title&gt;&lt;Template&gt;Journal Article&lt;/Template&gt;&lt;Star&gt;0&lt;/Star&gt;&lt;Tag&gt;0&lt;/Tag&gt;&lt;Author&gt;李源叶南海贺晓华韦林&lt;/Author&gt;&lt;Year&gt;2009&lt;/Year&gt;&lt;Details&gt;&lt;_journal&gt;湖南大学学报&lt;/_journal&gt;&lt;_issue&gt;6&lt;/_issue&gt;&lt;_volume&gt;36&lt;/_volume&gt;&lt;_pages&gt;28-31&lt;/_pages&gt;&lt;_modified&gt;59556171&lt;/_modified&gt;&lt;_created&gt;59556171&lt;/_created&gt;&lt;_accessed&gt;59556171&lt;/_accessed&gt;&lt;/Details&gt;&lt;Extra&gt;&lt;DBUID&gt;{F2F0BADE-0539-416F-8F99-9BE45C02286C}&lt;/DBUID&gt;&lt;/Extra&gt;&lt;/Item&gt;&lt;/References&gt;&lt;/Group&gt;&lt;/Citation&gt;_x005f_x000a_"/>
    <w:docVar w:name="ne_docsoft" w:val="MSWord"/>
    <w:docVar w:name="ne_docversion" w:val="NoteExpress 2.0"/>
    <w:docVar w:name="ne_stylename" w:val="湖南大学学报.自然科学版"/>
  </w:docVars>
  <w:rsids>
    <w:rsidRoot w:val="00172A27"/>
    <w:rsid w:val="00000522"/>
    <w:rsid w:val="0000089D"/>
    <w:rsid w:val="00000DBA"/>
    <w:rsid w:val="00000FDB"/>
    <w:rsid w:val="000010F1"/>
    <w:rsid w:val="00001311"/>
    <w:rsid w:val="000013F7"/>
    <w:rsid w:val="0000152C"/>
    <w:rsid w:val="00001716"/>
    <w:rsid w:val="00001E65"/>
    <w:rsid w:val="00002283"/>
    <w:rsid w:val="00002367"/>
    <w:rsid w:val="0000244E"/>
    <w:rsid w:val="0000256E"/>
    <w:rsid w:val="0000258D"/>
    <w:rsid w:val="00002FC3"/>
    <w:rsid w:val="000034B2"/>
    <w:rsid w:val="000035B5"/>
    <w:rsid w:val="00003646"/>
    <w:rsid w:val="00003C6A"/>
    <w:rsid w:val="000042F2"/>
    <w:rsid w:val="000045AB"/>
    <w:rsid w:val="00004D12"/>
    <w:rsid w:val="00004F1C"/>
    <w:rsid w:val="0000510B"/>
    <w:rsid w:val="00005828"/>
    <w:rsid w:val="000059C5"/>
    <w:rsid w:val="00005AD5"/>
    <w:rsid w:val="00005B8D"/>
    <w:rsid w:val="0000609D"/>
    <w:rsid w:val="0000664C"/>
    <w:rsid w:val="00006799"/>
    <w:rsid w:val="000068EB"/>
    <w:rsid w:val="00006AD2"/>
    <w:rsid w:val="00006F53"/>
    <w:rsid w:val="00007574"/>
    <w:rsid w:val="00007F46"/>
    <w:rsid w:val="0001025A"/>
    <w:rsid w:val="000102DA"/>
    <w:rsid w:val="0001045E"/>
    <w:rsid w:val="00010774"/>
    <w:rsid w:val="00010C5F"/>
    <w:rsid w:val="0001106C"/>
    <w:rsid w:val="00011118"/>
    <w:rsid w:val="0001112A"/>
    <w:rsid w:val="000111BA"/>
    <w:rsid w:val="00011AAC"/>
    <w:rsid w:val="00011FCF"/>
    <w:rsid w:val="000129C0"/>
    <w:rsid w:val="00012AD1"/>
    <w:rsid w:val="00012D35"/>
    <w:rsid w:val="00012EC3"/>
    <w:rsid w:val="00013272"/>
    <w:rsid w:val="000134B5"/>
    <w:rsid w:val="00013AF8"/>
    <w:rsid w:val="00013DC4"/>
    <w:rsid w:val="00014F18"/>
    <w:rsid w:val="000150AB"/>
    <w:rsid w:val="000150C6"/>
    <w:rsid w:val="000151AD"/>
    <w:rsid w:val="00015319"/>
    <w:rsid w:val="00015694"/>
    <w:rsid w:val="00015B44"/>
    <w:rsid w:val="00015CF9"/>
    <w:rsid w:val="0001611C"/>
    <w:rsid w:val="00016420"/>
    <w:rsid w:val="000166D8"/>
    <w:rsid w:val="000168D8"/>
    <w:rsid w:val="00016A4B"/>
    <w:rsid w:val="00016C42"/>
    <w:rsid w:val="00016EDA"/>
    <w:rsid w:val="0001742B"/>
    <w:rsid w:val="0001746E"/>
    <w:rsid w:val="000175F3"/>
    <w:rsid w:val="000176E6"/>
    <w:rsid w:val="0002043A"/>
    <w:rsid w:val="00020CC4"/>
    <w:rsid w:val="00021036"/>
    <w:rsid w:val="0002109B"/>
    <w:rsid w:val="000218A1"/>
    <w:rsid w:val="00021D3F"/>
    <w:rsid w:val="0002202C"/>
    <w:rsid w:val="00022647"/>
    <w:rsid w:val="00022760"/>
    <w:rsid w:val="00022A6F"/>
    <w:rsid w:val="00022D5A"/>
    <w:rsid w:val="00022F08"/>
    <w:rsid w:val="00022F62"/>
    <w:rsid w:val="000232C7"/>
    <w:rsid w:val="000233A5"/>
    <w:rsid w:val="0002350C"/>
    <w:rsid w:val="00023669"/>
    <w:rsid w:val="000238AD"/>
    <w:rsid w:val="000238B1"/>
    <w:rsid w:val="0002398E"/>
    <w:rsid w:val="00023AB5"/>
    <w:rsid w:val="00023C1B"/>
    <w:rsid w:val="0002400F"/>
    <w:rsid w:val="00024043"/>
    <w:rsid w:val="000240AE"/>
    <w:rsid w:val="00024161"/>
    <w:rsid w:val="0002489C"/>
    <w:rsid w:val="0002495D"/>
    <w:rsid w:val="00024FD7"/>
    <w:rsid w:val="0002516F"/>
    <w:rsid w:val="00025483"/>
    <w:rsid w:val="000257C9"/>
    <w:rsid w:val="00025850"/>
    <w:rsid w:val="00025B9D"/>
    <w:rsid w:val="00026335"/>
    <w:rsid w:val="00026598"/>
    <w:rsid w:val="00026607"/>
    <w:rsid w:val="0002686A"/>
    <w:rsid w:val="000269ED"/>
    <w:rsid w:val="00026B4C"/>
    <w:rsid w:val="00026EA8"/>
    <w:rsid w:val="00026F06"/>
    <w:rsid w:val="00026F6B"/>
    <w:rsid w:val="00026F9B"/>
    <w:rsid w:val="00027126"/>
    <w:rsid w:val="000275AC"/>
    <w:rsid w:val="00027AB3"/>
    <w:rsid w:val="00027C4E"/>
    <w:rsid w:val="000301EC"/>
    <w:rsid w:val="000303BC"/>
    <w:rsid w:val="00030AA0"/>
    <w:rsid w:val="00030C68"/>
    <w:rsid w:val="000317ED"/>
    <w:rsid w:val="000319D9"/>
    <w:rsid w:val="00031D1E"/>
    <w:rsid w:val="00031D70"/>
    <w:rsid w:val="00031E7C"/>
    <w:rsid w:val="00031F84"/>
    <w:rsid w:val="00031FC0"/>
    <w:rsid w:val="0003212C"/>
    <w:rsid w:val="000321F2"/>
    <w:rsid w:val="00032678"/>
    <w:rsid w:val="000327DB"/>
    <w:rsid w:val="00032B2E"/>
    <w:rsid w:val="00032BA6"/>
    <w:rsid w:val="00033AD3"/>
    <w:rsid w:val="000341E3"/>
    <w:rsid w:val="0003437B"/>
    <w:rsid w:val="000347D6"/>
    <w:rsid w:val="00034ACD"/>
    <w:rsid w:val="0003563A"/>
    <w:rsid w:val="00035A95"/>
    <w:rsid w:val="00035BAC"/>
    <w:rsid w:val="00035E56"/>
    <w:rsid w:val="00035FA9"/>
    <w:rsid w:val="0003601A"/>
    <w:rsid w:val="000364F3"/>
    <w:rsid w:val="00036679"/>
    <w:rsid w:val="000366AF"/>
    <w:rsid w:val="0003696B"/>
    <w:rsid w:val="00036B4B"/>
    <w:rsid w:val="00036B57"/>
    <w:rsid w:val="00036C02"/>
    <w:rsid w:val="00036CC6"/>
    <w:rsid w:val="00036D5A"/>
    <w:rsid w:val="000378AD"/>
    <w:rsid w:val="000401BB"/>
    <w:rsid w:val="000401F0"/>
    <w:rsid w:val="000406EB"/>
    <w:rsid w:val="00040A58"/>
    <w:rsid w:val="00040D57"/>
    <w:rsid w:val="00041219"/>
    <w:rsid w:val="00041956"/>
    <w:rsid w:val="00041A62"/>
    <w:rsid w:val="00041D43"/>
    <w:rsid w:val="00041DE5"/>
    <w:rsid w:val="00042015"/>
    <w:rsid w:val="0004212A"/>
    <w:rsid w:val="0004232C"/>
    <w:rsid w:val="00042445"/>
    <w:rsid w:val="0004252C"/>
    <w:rsid w:val="00042889"/>
    <w:rsid w:val="000429DC"/>
    <w:rsid w:val="0004367F"/>
    <w:rsid w:val="000439FC"/>
    <w:rsid w:val="00043B92"/>
    <w:rsid w:val="00043B9A"/>
    <w:rsid w:val="000440AC"/>
    <w:rsid w:val="00044382"/>
    <w:rsid w:val="00044940"/>
    <w:rsid w:val="00044B25"/>
    <w:rsid w:val="0004507E"/>
    <w:rsid w:val="000450B7"/>
    <w:rsid w:val="00045247"/>
    <w:rsid w:val="000457C8"/>
    <w:rsid w:val="00045A6C"/>
    <w:rsid w:val="00045CE8"/>
    <w:rsid w:val="00046120"/>
    <w:rsid w:val="0004627B"/>
    <w:rsid w:val="000463CB"/>
    <w:rsid w:val="0004642A"/>
    <w:rsid w:val="00046756"/>
    <w:rsid w:val="0004690C"/>
    <w:rsid w:val="000477E6"/>
    <w:rsid w:val="00047B1A"/>
    <w:rsid w:val="00050332"/>
    <w:rsid w:val="0005088B"/>
    <w:rsid w:val="00050FD0"/>
    <w:rsid w:val="0005140F"/>
    <w:rsid w:val="000515E0"/>
    <w:rsid w:val="0005190F"/>
    <w:rsid w:val="00051999"/>
    <w:rsid w:val="00052210"/>
    <w:rsid w:val="00052224"/>
    <w:rsid w:val="00052453"/>
    <w:rsid w:val="000525F5"/>
    <w:rsid w:val="00052730"/>
    <w:rsid w:val="0005278C"/>
    <w:rsid w:val="00052C0B"/>
    <w:rsid w:val="00053076"/>
    <w:rsid w:val="0005409F"/>
    <w:rsid w:val="00054405"/>
    <w:rsid w:val="000546B2"/>
    <w:rsid w:val="000547AD"/>
    <w:rsid w:val="000548DD"/>
    <w:rsid w:val="00054A4C"/>
    <w:rsid w:val="00054CBE"/>
    <w:rsid w:val="00054D7C"/>
    <w:rsid w:val="0005538D"/>
    <w:rsid w:val="00055705"/>
    <w:rsid w:val="00055AF7"/>
    <w:rsid w:val="00055B0E"/>
    <w:rsid w:val="00055C39"/>
    <w:rsid w:val="00057344"/>
    <w:rsid w:val="000576AB"/>
    <w:rsid w:val="00057B31"/>
    <w:rsid w:val="00057B52"/>
    <w:rsid w:val="00060411"/>
    <w:rsid w:val="0006050C"/>
    <w:rsid w:val="00060761"/>
    <w:rsid w:val="0006086C"/>
    <w:rsid w:val="0006093B"/>
    <w:rsid w:val="0006168F"/>
    <w:rsid w:val="000619B4"/>
    <w:rsid w:val="00061ECE"/>
    <w:rsid w:val="00062251"/>
    <w:rsid w:val="00062635"/>
    <w:rsid w:val="000628E9"/>
    <w:rsid w:val="00062D4E"/>
    <w:rsid w:val="00062E5F"/>
    <w:rsid w:val="000631B7"/>
    <w:rsid w:val="00063521"/>
    <w:rsid w:val="00063649"/>
    <w:rsid w:val="00063931"/>
    <w:rsid w:val="00063C1F"/>
    <w:rsid w:val="00063D96"/>
    <w:rsid w:val="00064A4E"/>
    <w:rsid w:val="00064FDC"/>
    <w:rsid w:val="00065105"/>
    <w:rsid w:val="00065434"/>
    <w:rsid w:val="0006547F"/>
    <w:rsid w:val="00065931"/>
    <w:rsid w:val="00065AD9"/>
    <w:rsid w:val="00065B7E"/>
    <w:rsid w:val="00066379"/>
    <w:rsid w:val="000664A9"/>
    <w:rsid w:val="000668F3"/>
    <w:rsid w:val="00066EB2"/>
    <w:rsid w:val="00067077"/>
    <w:rsid w:val="000670BB"/>
    <w:rsid w:val="00067105"/>
    <w:rsid w:val="00067292"/>
    <w:rsid w:val="00067371"/>
    <w:rsid w:val="000678A5"/>
    <w:rsid w:val="00067B18"/>
    <w:rsid w:val="00067B3B"/>
    <w:rsid w:val="00067F02"/>
    <w:rsid w:val="00067FD6"/>
    <w:rsid w:val="00070C33"/>
    <w:rsid w:val="00070DFD"/>
    <w:rsid w:val="00070F9B"/>
    <w:rsid w:val="00071229"/>
    <w:rsid w:val="000717C9"/>
    <w:rsid w:val="00071DFB"/>
    <w:rsid w:val="00072D3B"/>
    <w:rsid w:val="00073216"/>
    <w:rsid w:val="00073514"/>
    <w:rsid w:val="000735EE"/>
    <w:rsid w:val="00073B31"/>
    <w:rsid w:val="0007410A"/>
    <w:rsid w:val="00074CA5"/>
    <w:rsid w:val="00075423"/>
    <w:rsid w:val="000759A7"/>
    <w:rsid w:val="00075B06"/>
    <w:rsid w:val="0007611E"/>
    <w:rsid w:val="000762F4"/>
    <w:rsid w:val="00076518"/>
    <w:rsid w:val="0007662D"/>
    <w:rsid w:val="00076920"/>
    <w:rsid w:val="00076AD0"/>
    <w:rsid w:val="00076B0C"/>
    <w:rsid w:val="00077530"/>
    <w:rsid w:val="000776C4"/>
    <w:rsid w:val="000778F1"/>
    <w:rsid w:val="000779AE"/>
    <w:rsid w:val="00077DEE"/>
    <w:rsid w:val="000802DA"/>
    <w:rsid w:val="00080746"/>
    <w:rsid w:val="00080907"/>
    <w:rsid w:val="00080FB2"/>
    <w:rsid w:val="00081085"/>
    <w:rsid w:val="000810E8"/>
    <w:rsid w:val="000812AE"/>
    <w:rsid w:val="0008161C"/>
    <w:rsid w:val="000816D2"/>
    <w:rsid w:val="0008194F"/>
    <w:rsid w:val="00081C7B"/>
    <w:rsid w:val="0008213C"/>
    <w:rsid w:val="000821E6"/>
    <w:rsid w:val="000822FF"/>
    <w:rsid w:val="000828AB"/>
    <w:rsid w:val="00082C98"/>
    <w:rsid w:val="0008326E"/>
    <w:rsid w:val="00083544"/>
    <w:rsid w:val="000835C3"/>
    <w:rsid w:val="00083678"/>
    <w:rsid w:val="00083AAB"/>
    <w:rsid w:val="000846C5"/>
    <w:rsid w:val="0008497F"/>
    <w:rsid w:val="00084D35"/>
    <w:rsid w:val="00084DA0"/>
    <w:rsid w:val="00084DE7"/>
    <w:rsid w:val="00084EC5"/>
    <w:rsid w:val="00085376"/>
    <w:rsid w:val="000853C0"/>
    <w:rsid w:val="000858C2"/>
    <w:rsid w:val="00085AAE"/>
    <w:rsid w:val="00085C76"/>
    <w:rsid w:val="00085E22"/>
    <w:rsid w:val="00085EFC"/>
    <w:rsid w:val="00085F1D"/>
    <w:rsid w:val="00086C3C"/>
    <w:rsid w:val="00086E86"/>
    <w:rsid w:val="0008763E"/>
    <w:rsid w:val="00087928"/>
    <w:rsid w:val="00087CB9"/>
    <w:rsid w:val="00087EBA"/>
    <w:rsid w:val="00090024"/>
    <w:rsid w:val="0009023C"/>
    <w:rsid w:val="000902C0"/>
    <w:rsid w:val="000905F0"/>
    <w:rsid w:val="000906B8"/>
    <w:rsid w:val="000907AC"/>
    <w:rsid w:val="000907B9"/>
    <w:rsid w:val="0009104C"/>
    <w:rsid w:val="0009180A"/>
    <w:rsid w:val="00091890"/>
    <w:rsid w:val="00091985"/>
    <w:rsid w:val="00091B17"/>
    <w:rsid w:val="000921E0"/>
    <w:rsid w:val="00092753"/>
    <w:rsid w:val="000927D0"/>
    <w:rsid w:val="000929E7"/>
    <w:rsid w:val="00092F1F"/>
    <w:rsid w:val="00092FCA"/>
    <w:rsid w:val="000934AD"/>
    <w:rsid w:val="00093A1C"/>
    <w:rsid w:val="00093C22"/>
    <w:rsid w:val="00093F3B"/>
    <w:rsid w:val="00094688"/>
    <w:rsid w:val="00094894"/>
    <w:rsid w:val="00094C66"/>
    <w:rsid w:val="00095241"/>
    <w:rsid w:val="0009559F"/>
    <w:rsid w:val="00095B7A"/>
    <w:rsid w:val="00095DFD"/>
    <w:rsid w:val="00095F4F"/>
    <w:rsid w:val="00096085"/>
    <w:rsid w:val="000964E0"/>
    <w:rsid w:val="000965AA"/>
    <w:rsid w:val="00096AC1"/>
    <w:rsid w:val="00096D9C"/>
    <w:rsid w:val="00096FE4"/>
    <w:rsid w:val="00097592"/>
    <w:rsid w:val="00097A10"/>
    <w:rsid w:val="00097AAE"/>
    <w:rsid w:val="00097ACA"/>
    <w:rsid w:val="00097DFA"/>
    <w:rsid w:val="00097F25"/>
    <w:rsid w:val="00097F3C"/>
    <w:rsid w:val="000A0096"/>
    <w:rsid w:val="000A0216"/>
    <w:rsid w:val="000A0512"/>
    <w:rsid w:val="000A0552"/>
    <w:rsid w:val="000A0574"/>
    <w:rsid w:val="000A079A"/>
    <w:rsid w:val="000A07DA"/>
    <w:rsid w:val="000A0917"/>
    <w:rsid w:val="000A1310"/>
    <w:rsid w:val="000A1466"/>
    <w:rsid w:val="000A1606"/>
    <w:rsid w:val="000A1CBE"/>
    <w:rsid w:val="000A1FDF"/>
    <w:rsid w:val="000A2497"/>
    <w:rsid w:val="000A2C99"/>
    <w:rsid w:val="000A30D5"/>
    <w:rsid w:val="000A3225"/>
    <w:rsid w:val="000A32E7"/>
    <w:rsid w:val="000A33EB"/>
    <w:rsid w:val="000A38F0"/>
    <w:rsid w:val="000A4176"/>
    <w:rsid w:val="000A4809"/>
    <w:rsid w:val="000A4998"/>
    <w:rsid w:val="000A4DB7"/>
    <w:rsid w:val="000A5287"/>
    <w:rsid w:val="000A56B7"/>
    <w:rsid w:val="000A58EF"/>
    <w:rsid w:val="000A67A9"/>
    <w:rsid w:val="000A6A8D"/>
    <w:rsid w:val="000A6AB4"/>
    <w:rsid w:val="000A6C6C"/>
    <w:rsid w:val="000A6CFE"/>
    <w:rsid w:val="000A6D43"/>
    <w:rsid w:val="000A6EE8"/>
    <w:rsid w:val="000A7266"/>
    <w:rsid w:val="000A7B59"/>
    <w:rsid w:val="000A7EBA"/>
    <w:rsid w:val="000B0382"/>
    <w:rsid w:val="000B0727"/>
    <w:rsid w:val="000B0DA5"/>
    <w:rsid w:val="000B14E3"/>
    <w:rsid w:val="000B15C4"/>
    <w:rsid w:val="000B19A5"/>
    <w:rsid w:val="000B1BC9"/>
    <w:rsid w:val="000B1D6F"/>
    <w:rsid w:val="000B2158"/>
    <w:rsid w:val="000B27DD"/>
    <w:rsid w:val="000B2920"/>
    <w:rsid w:val="000B2C49"/>
    <w:rsid w:val="000B2D08"/>
    <w:rsid w:val="000B3377"/>
    <w:rsid w:val="000B4406"/>
    <w:rsid w:val="000B452B"/>
    <w:rsid w:val="000B4BC6"/>
    <w:rsid w:val="000B4CCB"/>
    <w:rsid w:val="000B4DC1"/>
    <w:rsid w:val="000B4F4D"/>
    <w:rsid w:val="000B5C7C"/>
    <w:rsid w:val="000B625E"/>
    <w:rsid w:val="000B692C"/>
    <w:rsid w:val="000B6D9A"/>
    <w:rsid w:val="000B70EF"/>
    <w:rsid w:val="000B746E"/>
    <w:rsid w:val="000B758F"/>
    <w:rsid w:val="000B7A51"/>
    <w:rsid w:val="000B7E99"/>
    <w:rsid w:val="000C02BF"/>
    <w:rsid w:val="000C06DF"/>
    <w:rsid w:val="000C0F3A"/>
    <w:rsid w:val="000C106E"/>
    <w:rsid w:val="000C12DB"/>
    <w:rsid w:val="000C1339"/>
    <w:rsid w:val="000C15D3"/>
    <w:rsid w:val="000C16B0"/>
    <w:rsid w:val="000C1943"/>
    <w:rsid w:val="000C1DD4"/>
    <w:rsid w:val="000C1E6E"/>
    <w:rsid w:val="000C1F92"/>
    <w:rsid w:val="000C23CC"/>
    <w:rsid w:val="000C2B40"/>
    <w:rsid w:val="000C2EA6"/>
    <w:rsid w:val="000C2F09"/>
    <w:rsid w:val="000C38EC"/>
    <w:rsid w:val="000C3DA9"/>
    <w:rsid w:val="000C3ED6"/>
    <w:rsid w:val="000C4459"/>
    <w:rsid w:val="000C4C1E"/>
    <w:rsid w:val="000C503A"/>
    <w:rsid w:val="000C537C"/>
    <w:rsid w:val="000C58AA"/>
    <w:rsid w:val="000C5B1D"/>
    <w:rsid w:val="000C5BCA"/>
    <w:rsid w:val="000C5C90"/>
    <w:rsid w:val="000C60B0"/>
    <w:rsid w:val="000C60D1"/>
    <w:rsid w:val="000C67D0"/>
    <w:rsid w:val="000C67E5"/>
    <w:rsid w:val="000C694D"/>
    <w:rsid w:val="000C6B83"/>
    <w:rsid w:val="000C6C86"/>
    <w:rsid w:val="000C6D23"/>
    <w:rsid w:val="000C7173"/>
    <w:rsid w:val="000C7455"/>
    <w:rsid w:val="000C7851"/>
    <w:rsid w:val="000C78D3"/>
    <w:rsid w:val="000C7965"/>
    <w:rsid w:val="000C7C5E"/>
    <w:rsid w:val="000D051D"/>
    <w:rsid w:val="000D0BF3"/>
    <w:rsid w:val="000D0CAB"/>
    <w:rsid w:val="000D0E93"/>
    <w:rsid w:val="000D13F4"/>
    <w:rsid w:val="000D18B3"/>
    <w:rsid w:val="000D1978"/>
    <w:rsid w:val="000D1BCA"/>
    <w:rsid w:val="000D21A5"/>
    <w:rsid w:val="000D2D71"/>
    <w:rsid w:val="000D3074"/>
    <w:rsid w:val="000D30B0"/>
    <w:rsid w:val="000D33C1"/>
    <w:rsid w:val="000D3B4C"/>
    <w:rsid w:val="000D3B59"/>
    <w:rsid w:val="000D3B95"/>
    <w:rsid w:val="000D3F9E"/>
    <w:rsid w:val="000D4652"/>
    <w:rsid w:val="000D4ACF"/>
    <w:rsid w:val="000D4CB8"/>
    <w:rsid w:val="000D4F8A"/>
    <w:rsid w:val="000D51F2"/>
    <w:rsid w:val="000D551C"/>
    <w:rsid w:val="000D5889"/>
    <w:rsid w:val="000D5C8E"/>
    <w:rsid w:val="000D6326"/>
    <w:rsid w:val="000D6644"/>
    <w:rsid w:val="000D669C"/>
    <w:rsid w:val="000D6841"/>
    <w:rsid w:val="000D6923"/>
    <w:rsid w:val="000D703E"/>
    <w:rsid w:val="000D718D"/>
    <w:rsid w:val="000D74C3"/>
    <w:rsid w:val="000D7A55"/>
    <w:rsid w:val="000E00F1"/>
    <w:rsid w:val="000E05C2"/>
    <w:rsid w:val="000E073B"/>
    <w:rsid w:val="000E0790"/>
    <w:rsid w:val="000E07C7"/>
    <w:rsid w:val="000E0855"/>
    <w:rsid w:val="000E1337"/>
    <w:rsid w:val="000E1405"/>
    <w:rsid w:val="000E16CE"/>
    <w:rsid w:val="000E18FD"/>
    <w:rsid w:val="000E1AFC"/>
    <w:rsid w:val="000E1D71"/>
    <w:rsid w:val="000E1ED0"/>
    <w:rsid w:val="000E2193"/>
    <w:rsid w:val="000E2634"/>
    <w:rsid w:val="000E28CF"/>
    <w:rsid w:val="000E2DD4"/>
    <w:rsid w:val="000E3248"/>
    <w:rsid w:val="000E347A"/>
    <w:rsid w:val="000E3846"/>
    <w:rsid w:val="000E384C"/>
    <w:rsid w:val="000E3DF2"/>
    <w:rsid w:val="000E3E3B"/>
    <w:rsid w:val="000E3EFC"/>
    <w:rsid w:val="000E4023"/>
    <w:rsid w:val="000E42E3"/>
    <w:rsid w:val="000E48EC"/>
    <w:rsid w:val="000E4BD8"/>
    <w:rsid w:val="000E4C29"/>
    <w:rsid w:val="000E4D21"/>
    <w:rsid w:val="000E4ECA"/>
    <w:rsid w:val="000E5172"/>
    <w:rsid w:val="000E5284"/>
    <w:rsid w:val="000E5812"/>
    <w:rsid w:val="000E5B91"/>
    <w:rsid w:val="000E5CD4"/>
    <w:rsid w:val="000E5F13"/>
    <w:rsid w:val="000E62E3"/>
    <w:rsid w:val="000E64DC"/>
    <w:rsid w:val="000E68F0"/>
    <w:rsid w:val="000E7838"/>
    <w:rsid w:val="000E7E03"/>
    <w:rsid w:val="000F069C"/>
    <w:rsid w:val="000F0F51"/>
    <w:rsid w:val="000F125F"/>
    <w:rsid w:val="000F15DC"/>
    <w:rsid w:val="000F175A"/>
    <w:rsid w:val="000F1C78"/>
    <w:rsid w:val="000F1DAE"/>
    <w:rsid w:val="000F21FC"/>
    <w:rsid w:val="000F27E5"/>
    <w:rsid w:val="000F2845"/>
    <w:rsid w:val="000F2869"/>
    <w:rsid w:val="000F2A9F"/>
    <w:rsid w:val="000F2D87"/>
    <w:rsid w:val="000F2EE7"/>
    <w:rsid w:val="000F2F60"/>
    <w:rsid w:val="000F3114"/>
    <w:rsid w:val="000F3289"/>
    <w:rsid w:val="000F380C"/>
    <w:rsid w:val="000F3F74"/>
    <w:rsid w:val="000F43A4"/>
    <w:rsid w:val="000F454F"/>
    <w:rsid w:val="000F4842"/>
    <w:rsid w:val="000F4C7D"/>
    <w:rsid w:val="000F5289"/>
    <w:rsid w:val="000F531C"/>
    <w:rsid w:val="000F540F"/>
    <w:rsid w:val="000F5790"/>
    <w:rsid w:val="000F5A1E"/>
    <w:rsid w:val="000F5A79"/>
    <w:rsid w:val="000F5F49"/>
    <w:rsid w:val="000F5F63"/>
    <w:rsid w:val="000F60C4"/>
    <w:rsid w:val="000F60D5"/>
    <w:rsid w:val="000F6398"/>
    <w:rsid w:val="000F7574"/>
    <w:rsid w:val="000F77AD"/>
    <w:rsid w:val="000F79D1"/>
    <w:rsid w:val="001006C5"/>
    <w:rsid w:val="00100806"/>
    <w:rsid w:val="00100CBA"/>
    <w:rsid w:val="00100F80"/>
    <w:rsid w:val="00101765"/>
    <w:rsid w:val="0010196C"/>
    <w:rsid w:val="00101DB1"/>
    <w:rsid w:val="001023C4"/>
    <w:rsid w:val="001025F1"/>
    <w:rsid w:val="001031A9"/>
    <w:rsid w:val="001034B7"/>
    <w:rsid w:val="00103682"/>
    <w:rsid w:val="00103C8F"/>
    <w:rsid w:val="00103E70"/>
    <w:rsid w:val="001041BB"/>
    <w:rsid w:val="001042BB"/>
    <w:rsid w:val="001043C7"/>
    <w:rsid w:val="00104645"/>
    <w:rsid w:val="00104C2E"/>
    <w:rsid w:val="00104FC2"/>
    <w:rsid w:val="001053AF"/>
    <w:rsid w:val="001054B4"/>
    <w:rsid w:val="001054FA"/>
    <w:rsid w:val="00105511"/>
    <w:rsid w:val="00105959"/>
    <w:rsid w:val="00105996"/>
    <w:rsid w:val="001059CD"/>
    <w:rsid w:val="00105BA8"/>
    <w:rsid w:val="00105D9B"/>
    <w:rsid w:val="0010600D"/>
    <w:rsid w:val="001060A9"/>
    <w:rsid w:val="00106926"/>
    <w:rsid w:val="00106C35"/>
    <w:rsid w:val="00106CB6"/>
    <w:rsid w:val="00106DE3"/>
    <w:rsid w:val="00107075"/>
    <w:rsid w:val="001074DF"/>
    <w:rsid w:val="001074FF"/>
    <w:rsid w:val="001076D7"/>
    <w:rsid w:val="00107970"/>
    <w:rsid w:val="00107A70"/>
    <w:rsid w:val="00107D6C"/>
    <w:rsid w:val="00107DDD"/>
    <w:rsid w:val="001102BA"/>
    <w:rsid w:val="001103A3"/>
    <w:rsid w:val="00110783"/>
    <w:rsid w:val="00110A80"/>
    <w:rsid w:val="00110B3A"/>
    <w:rsid w:val="00110BA5"/>
    <w:rsid w:val="00111A75"/>
    <w:rsid w:val="00111E65"/>
    <w:rsid w:val="00112112"/>
    <w:rsid w:val="0011218A"/>
    <w:rsid w:val="001128A4"/>
    <w:rsid w:val="00112A64"/>
    <w:rsid w:val="00112AAD"/>
    <w:rsid w:val="00112ADD"/>
    <w:rsid w:val="00112FED"/>
    <w:rsid w:val="0011309C"/>
    <w:rsid w:val="0011320D"/>
    <w:rsid w:val="0011373E"/>
    <w:rsid w:val="0011376C"/>
    <w:rsid w:val="001137E5"/>
    <w:rsid w:val="001139BA"/>
    <w:rsid w:val="00113AD1"/>
    <w:rsid w:val="0011437D"/>
    <w:rsid w:val="0011482D"/>
    <w:rsid w:val="00114A49"/>
    <w:rsid w:val="001151EA"/>
    <w:rsid w:val="00115986"/>
    <w:rsid w:val="001159D2"/>
    <w:rsid w:val="00115B83"/>
    <w:rsid w:val="00115E2F"/>
    <w:rsid w:val="00116367"/>
    <w:rsid w:val="00116605"/>
    <w:rsid w:val="001167C8"/>
    <w:rsid w:val="00116A17"/>
    <w:rsid w:val="00116A75"/>
    <w:rsid w:val="00116E99"/>
    <w:rsid w:val="0011754F"/>
    <w:rsid w:val="0011797C"/>
    <w:rsid w:val="00117A8C"/>
    <w:rsid w:val="00117C46"/>
    <w:rsid w:val="00120B29"/>
    <w:rsid w:val="00120B62"/>
    <w:rsid w:val="00120E81"/>
    <w:rsid w:val="00121054"/>
    <w:rsid w:val="0012164D"/>
    <w:rsid w:val="00121853"/>
    <w:rsid w:val="0012192F"/>
    <w:rsid w:val="00121DD3"/>
    <w:rsid w:val="00122054"/>
    <w:rsid w:val="00122435"/>
    <w:rsid w:val="001225F3"/>
    <w:rsid w:val="0012315C"/>
    <w:rsid w:val="0012342C"/>
    <w:rsid w:val="00123DB5"/>
    <w:rsid w:val="001240B4"/>
    <w:rsid w:val="00124274"/>
    <w:rsid w:val="00124323"/>
    <w:rsid w:val="00124351"/>
    <w:rsid w:val="00124A5C"/>
    <w:rsid w:val="00124F6C"/>
    <w:rsid w:val="00125406"/>
    <w:rsid w:val="0012566F"/>
    <w:rsid w:val="00125C70"/>
    <w:rsid w:val="00125F04"/>
    <w:rsid w:val="00126132"/>
    <w:rsid w:val="0012669B"/>
    <w:rsid w:val="0012681D"/>
    <w:rsid w:val="001268CC"/>
    <w:rsid w:val="0012704A"/>
    <w:rsid w:val="001270DE"/>
    <w:rsid w:val="00127203"/>
    <w:rsid w:val="001275CF"/>
    <w:rsid w:val="0012762C"/>
    <w:rsid w:val="001278EB"/>
    <w:rsid w:val="00127CCD"/>
    <w:rsid w:val="001300F5"/>
    <w:rsid w:val="0013015E"/>
    <w:rsid w:val="001301CB"/>
    <w:rsid w:val="001307FB"/>
    <w:rsid w:val="00130E6C"/>
    <w:rsid w:val="00130FC4"/>
    <w:rsid w:val="001316DB"/>
    <w:rsid w:val="0013177E"/>
    <w:rsid w:val="00132247"/>
    <w:rsid w:val="0013235A"/>
    <w:rsid w:val="00132412"/>
    <w:rsid w:val="00132623"/>
    <w:rsid w:val="00132B21"/>
    <w:rsid w:val="001330A9"/>
    <w:rsid w:val="00133294"/>
    <w:rsid w:val="00133645"/>
    <w:rsid w:val="00133994"/>
    <w:rsid w:val="00134510"/>
    <w:rsid w:val="00134748"/>
    <w:rsid w:val="00134969"/>
    <w:rsid w:val="00134DD0"/>
    <w:rsid w:val="00134E83"/>
    <w:rsid w:val="00134FEC"/>
    <w:rsid w:val="001352F2"/>
    <w:rsid w:val="001354D4"/>
    <w:rsid w:val="00135828"/>
    <w:rsid w:val="0013596F"/>
    <w:rsid w:val="0013597C"/>
    <w:rsid w:val="00135E5A"/>
    <w:rsid w:val="00136CD5"/>
    <w:rsid w:val="00136D25"/>
    <w:rsid w:val="00136D74"/>
    <w:rsid w:val="00136F87"/>
    <w:rsid w:val="001372C0"/>
    <w:rsid w:val="001374DC"/>
    <w:rsid w:val="00137545"/>
    <w:rsid w:val="001375BC"/>
    <w:rsid w:val="00137656"/>
    <w:rsid w:val="00137F42"/>
    <w:rsid w:val="0014002D"/>
    <w:rsid w:val="00140118"/>
    <w:rsid w:val="00140B73"/>
    <w:rsid w:val="00140C1F"/>
    <w:rsid w:val="00140DB3"/>
    <w:rsid w:val="00140DD1"/>
    <w:rsid w:val="00140ED5"/>
    <w:rsid w:val="00140F66"/>
    <w:rsid w:val="0014154A"/>
    <w:rsid w:val="00141717"/>
    <w:rsid w:val="00141785"/>
    <w:rsid w:val="00141906"/>
    <w:rsid w:val="00141985"/>
    <w:rsid w:val="00141BD1"/>
    <w:rsid w:val="00141C37"/>
    <w:rsid w:val="00142382"/>
    <w:rsid w:val="001423AD"/>
    <w:rsid w:val="0014314D"/>
    <w:rsid w:val="001437D4"/>
    <w:rsid w:val="00143D42"/>
    <w:rsid w:val="00144067"/>
    <w:rsid w:val="001442A8"/>
    <w:rsid w:val="00144306"/>
    <w:rsid w:val="0014473D"/>
    <w:rsid w:val="00144F8C"/>
    <w:rsid w:val="00145096"/>
    <w:rsid w:val="001450E0"/>
    <w:rsid w:val="0014530E"/>
    <w:rsid w:val="00145AF8"/>
    <w:rsid w:val="00145CF9"/>
    <w:rsid w:val="001460AE"/>
    <w:rsid w:val="0014618F"/>
    <w:rsid w:val="001464C4"/>
    <w:rsid w:val="00146726"/>
    <w:rsid w:val="00146ECE"/>
    <w:rsid w:val="00147428"/>
    <w:rsid w:val="00147847"/>
    <w:rsid w:val="00147905"/>
    <w:rsid w:val="001479E7"/>
    <w:rsid w:val="00147E3B"/>
    <w:rsid w:val="0015007D"/>
    <w:rsid w:val="001503C6"/>
    <w:rsid w:val="001505C7"/>
    <w:rsid w:val="00150810"/>
    <w:rsid w:val="001508F2"/>
    <w:rsid w:val="00150EDE"/>
    <w:rsid w:val="00151ED4"/>
    <w:rsid w:val="0015217D"/>
    <w:rsid w:val="0015239E"/>
    <w:rsid w:val="00152586"/>
    <w:rsid w:val="001528F7"/>
    <w:rsid w:val="00152B9E"/>
    <w:rsid w:val="0015351E"/>
    <w:rsid w:val="00153836"/>
    <w:rsid w:val="00153ABC"/>
    <w:rsid w:val="00153E16"/>
    <w:rsid w:val="0015457D"/>
    <w:rsid w:val="001549C9"/>
    <w:rsid w:val="00154CB0"/>
    <w:rsid w:val="00155035"/>
    <w:rsid w:val="0015524B"/>
    <w:rsid w:val="00155810"/>
    <w:rsid w:val="0015591C"/>
    <w:rsid w:val="00155BCE"/>
    <w:rsid w:val="00155D82"/>
    <w:rsid w:val="00156A5D"/>
    <w:rsid w:val="00156E3C"/>
    <w:rsid w:val="00156FB7"/>
    <w:rsid w:val="00157673"/>
    <w:rsid w:val="00157B07"/>
    <w:rsid w:val="001602E1"/>
    <w:rsid w:val="00160404"/>
    <w:rsid w:val="001609DF"/>
    <w:rsid w:val="00160B75"/>
    <w:rsid w:val="0016104A"/>
    <w:rsid w:val="001610F8"/>
    <w:rsid w:val="00161200"/>
    <w:rsid w:val="00161406"/>
    <w:rsid w:val="00161877"/>
    <w:rsid w:val="00161AB2"/>
    <w:rsid w:val="00161B73"/>
    <w:rsid w:val="00161BE4"/>
    <w:rsid w:val="00161F3E"/>
    <w:rsid w:val="0016259B"/>
    <w:rsid w:val="00162D4B"/>
    <w:rsid w:val="0016330D"/>
    <w:rsid w:val="0016332E"/>
    <w:rsid w:val="00163D1F"/>
    <w:rsid w:val="0016427A"/>
    <w:rsid w:val="00164DF2"/>
    <w:rsid w:val="00164E96"/>
    <w:rsid w:val="001650B1"/>
    <w:rsid w:val="00165129"/>
    <w:rsid w:val="0016534C"/>
    <w:rsid w:val="00165373"/>
    <w:rsid w:val="0016552D"/>
    <w:rsid w:val="00165622"/>
    <w:rsid w:val="00165C15"/>
    <w:rsid w:val="00165FE6"/>
    <w:rsid w:val="00166004"/>
    <w:rsid w:val="00166130"/>
    <w:rsid w:val="00166319"/>
    <w:rsid w:val="00166436"/>
    <w:rsid w:val="0016693E"/>
    <w:rsid w:val="00167191"/>
    <w:rsid w:val="001679F4"/>
    <w:rsid w:val="00167C88"/>
    <w:rsid w:val="00167EA5"/>
    <w:rsid w:val="0017006D"/>
    <w:rsid w:val="0017029C"/>
    <w:rsid w:val="001704B1"/>
    <w:rsid w:val="00170662"/>
    <w:rsid w:val="00170714"/>
    <w:rsid w:val="001707E3"/>
    <w:rsid w:val="00170926"/>
    <w:rsid w:val="00170BA3"/>
    <w:rsid w:val="00170BCC"/>
    <w:rsid w:val="00170C35"/>
    <w:rsid w:val="00170DE0"/>
    <w:rsid w:val="00171121"/>
    <w:rsid w:val="00171BCF"/>
    <w:rsid w:val="00171C97"/>
    <w:rsid w:val="00172314"/>
    <w:rsid w:val="0017257F"/>
    <w:rsid w:val="0017262D"/>
    <w:rsid w:val="00172A27"/>
    <w:rsid w:val="00172BCB"/>
    <w:rsid w:val="00172F67"/>
    <w:rsid w:val="00173109"/>
    <w:rsid w:val="001732BB"/>
    <w:rsid w:val="001732C3"/>
    <w:rsid w:val="001737C3"/>
    <w:rsid w:val="00173C55"/>
    <w:rsid w:val="0017490E"/>
    <w:rsid w:val="001750A7"/>
    <w:rsid w:val="001752F4"/>
    <w:rsid w:val="001754D7"/>
    <w:rsid w:val="001756DE"/>
    <w:rsid w:val="0017595C"/>
    <w:rsid w:val="001759A0"/>
    <w:rsid w:val="00175A95"/>
    <w:rsid w:val="00176025"/>
    <w:rsid w:val="00176356"/>
    <w:rsid w:val="00176408"/>
    <w:rsid w:val="0017656A"/>
    <w:rsid w:val="00176AC5"/>
    <w:rsid w:val="00176B8A"/>
    <w:rsid w:val="00176E67"/>
    <w:rsid w:val="00177912"/>
    <w:rsid w:val="001779A3"/>
    <w:rsid w:val="00177B76"/>
    <w:rsid w:val="00177BEE"/>
    <w:rsid w:val="0018018F"/>
    <w:rsid w:val="00180412"/>
    <w:rsid w:val="00180445"/>
    <w:rsid w:val="00180B06"/>
    <w:rsid w:val="00180C82"/>
    <w:rsid w:val="00180D6D"/>
    <w:rsid w:val="001813AE"/>
    <w:rsid w:val="001813EC"/>
    <w:rsid w:val="001815E7"/>
    <w:rsid w:val="00181A7C"/>
    <w:rsid w:val="00181AEF"/>
    <w:rsid w:val="00181B3B"/>
    <w:rsid w:val="001822A6"/>
    <w:rsid w:val="001823B9"/>
    <w:rsid w:val="00182515"/>
    <w:rsid w:val="00182725"/>
    <w:rsid w:val="00182991"/>
    <w:rsid w:val="00182A43"/>
    <w:rsid w:val="00183949"/>
    <w:rsid w:val="001842F0"/>
    <w:rsid w:val="00184300"/>
    <w:rsid w:val="0018449A"/>
    <w:rsid w:val="00184553"/>
    <w:rsid w:val="001847F9"/>
    <w:rsid w:val="001848AD"/>
    <w:rsid w:val="00184B83"/>
    <w:rsid w:val="00184DC2"/>
    <w:rsid w:val="001854CD"/>
    <w:rsid w:val="00185635"/>
    <w:rsid w:val="0018571D"/>
    <w:rsid w:val="00185A84"/>
    <w:rsid w:val="00185AFE"/>
    <w:rsid w:val="00185D2C"/>
    <w:rsid w:val="0018610E"/>
    <w:rsid w:val="0018627B"/>
    <w:rsid w:val="00186571"/>
    <w:rsid w:val="00186C25"/>
    <w:rsid w:val="00186F4B"/>
    <w:rsid w:val="0018726C"/>
    <w:rsid w:val="00187A81"/>
    <w:rsid w:val="00187CA2"/>
    <w:rsid w:val="00187FF1"/>
    <w:rsid w:val="0019015E"/>
    <w:rsid w:val="001907DD"/>
    <w:rsid w:val="00190EB0"/>
    <w:rsid w:val="001911D3"/>
    <w:rsid w:val="001913DC"/>
    <w:rsid w:val="00191759"/>
    <w:rsid w:val="001917AB"/>
    <w:rsid w:val="00191DD9"/>
    <w:rsid w:val="001921CC"/>
    <w:rsid w:val="00192373"/>
    <w:rsid w:val="001924BD"/>
    <w:rsid w:val="00192592"/>
    <w:rsid w:val="00192823"/>
    <w:rsid w:val="00193321"/>
    <w:rsid w:val="001934E0"/>
    <w:rsid w:val="0019387D"/>
    <w:rsid w:val="00193AB5"/>
    <w:rsid w:val="00194233"/>
    <w:rsid w:val="00194438"/>
    <w:rsid w:val="0019447E"/>
    <w:rsid w:val="0019448B"/>
    <w:rsid w:val="001944EC"/>
    <w:rsid w:val="00194983"/>
    <w:rsid w:val="00194A05"/>
    <w:rsid w:val="00194F7D"/>
    <w:rsid w:val="0019505A"/>
    <w:rsid w:val="00195324"/>
    <w:rsid w:val="00195855"/>
    <w:rsid w:val="00195AB7"/>
    <w:rsid w:val="00195E82"/>
    <w:rsid w:val="0019656A"/>
    <w:rsid w:val="001967C9"/>
    <w:rsid w:val="00196F86"/>
    <w:rsid w:val="0019766B"/>
    <w:rsid w:val="001A00BC"/>
    <w:rsid w:val="001A0830"/>
    <w:rsid w:val="001A0975"/>
    <w:rsid w:val="001A09FE"/>
    <w:rsid w:val="001A0AC3"/>
    <w:rsid w:val="001A0BF6"/>
    <w:rsid w:val="001A1013"/>
    <w:rsid w:val="001A13A9"/>
    <w:rsid w:val="001A1F43"/>
    <w:rsid w:val="001A20B5"/>
    <w:rsid w:val="001A2765"/>
    <w:rsid w:val="001A2C44"/>
    <w:rsid w:val="001A30EA"/>
    <w:rsid w:val="001A33D4"/>
    <w:rsid w:val="001A38EE"/>
    <w:rsid w:val="001A3C60"/>
    <w:rsid w:val="001A3CD7"/>
    <w:rsid w:val="001A3D04"/>
    <w:rsid w:val="001A3FBD"/>
    <w:rsid w:val="001A47EE"/>
    <w:rsid w:val="001A4ECA"/>
    <w:rsid w:val="001A50AF"/>
    <w:rsid w:val="001A52F4"/>
    <w:rsid w:val="001A58C3"/>
    <w:rsid w:val="001A5C48"/>
    <w:rsid w:val="001A5CBC"/>
    <w:rsid w:val="001A60FF"/>
    <w:rsid w:val="001A64C7"/>
    <w:rsid w:val="001A674D"/>
    <w:rsid w:val="001A6CBD"/>
    <w:rsid w:val="001A72E2"/>
    <w:rsid w:val="001A7690"/>
    <w:rsid w:val="001A76D4"/>
    <w:rsid w:val="001A7DFD"/>
    <w:rsid w:val="001B0459"/>
    <w:rsid w:val="001B0554"/>
    <w:rsid w:val="001B0951"/>
    <w:rsid w:val="001B0A74"/>
    <w:rsid w:val="001B119A"/>
    <w:rsid w:val="001B15E7"/>
    <w:rsid w:val="001B15EB"/>
    <w:rsid w:val="001B179D"/>
    <w:rsid w:val="001B185D"/>
    <w:rsid w:val="001B1B5A"/>
    <w:rsid w:val="001B1D32"/>
    <w:rsid w:val="001B1D4D"/>
    <w:rsid w:val="001B1FCA"/>
    <w:rsid w:val="001B20E2"/>
    <w:rsid w:val="001B25C0"/>
    <w:rsid w:val="001B2626"/>
    <w:rsid w:val="001B27F2"/>
    <w:rsid w:val="001B2B3A"/>
    <w:rsid w:val="001B2BF4"/>
    <w:rsid w:val="001B2D8A"/>
    <w:rsid w:val="001B2E8F"/>
    <w:rsid w:val="001B3254"/>
    <w:rsid w:val="001B3402"/>
    <w:rsid w:val="001B34BD"/>
    <w:rsid w:val="001B3B0C"/>
    <w:rsid w:val="001B4AC8"/>
    <w:rsid w:val="001B4AF4"/>
    <w:rsid w:val="001B4B88"/>
    <w:rsid w:val="001B4C2C"/>
    <w:rsid w:val="001B4ED1"/>
    <w:rsid w:val="001B4F48"/>
    <w:rsid w:val="001B5179"/>
    <w:rsid w:val="001B52E6"/>
    <w:rsid w:val="001B52F6"/>
    <w:rsid w:val="001B57D9"/>
    <w:rsid w:val="001B5804"/>
    <w:rsid w:val="001B5D1A"/>
    <w:rsid w:val="001B5F5C"/>
    <w:rsid w:val="001B67AF"/>
    <w:rsid w:val="001B6FEA"/>
    <w:rsid w:val="001B71A4"/>
    <w:rsid w:val="001B72A2"/>
    <w:rsid w:val="001B79E5"/>
    <w:rsid w:val="001B7D95"/>
    <w:rsid w:val="001B7EB0"/>
    <w:rsid w:val="001C0044"/>
    <w:rsid w:val="001C02EC"/>
    <w:rsid w:val="001C045F"/>
    <w:rsid w:val="001C0AC7"/>
    <w:rsid w:val="001C1260"/>
    <w:rsid w:val="001C12D7"/>
    <w:rsid w:val="001C1B5B"/>
    <w:rsid w:val="001C1BCE"/>
    <w:rsid w:val="001C1C67"/>
    <w:rsid w:val="001C1CF8"/>
    <w:rsid w:val="001C20F9"/>
    <w:rsid w:val="001C2BEB"/>
    <w:rsid w:val="001C2D9C"/>
    <w:rsid w:val="001C38D2"/>
    <w:rsid w:val="001C3B38"/>
    <w:rsid w:val="001C3C42"/>
    <w:rsid w:val="001C3CDF"/>
    <w:rsid w:val="001C4247"/>
    <w:rsid w:val="001C4457"/>
    <w:rsid w:val="001C454C"/>
    <w:rsid w:val="001C47BE"/>
    <w:rsid w:val="001C480D"/>
    <w:rsid w:val="001C486F"/>
    <w:rsid w:val="001C4898"/>
    <w:rsid w:val="001C4AFA"/>
    <w:rsid w:val="001C4D81"/>
    <w:rsid w:val="001C4DB0"/>
    <w:rsid w:val="001C4EA3"/>
    <w:rsid w:val="001C4EFA"/>
    <w:rsid w:val="001C4F22"/>
    <w:rsid w:val="001C542C"/>
    <w:rsid w:val="001C55F4"/>
    <w:rsid w:val="001C57EE"/>
    <w:rsid w:val="001C5B21"/>
    <w:rsid w:val="001C5B87"/>
    <w:rsid w:val="001C5E0E"/>
    <w:rsid w:val="001C5E1C"/>
    <w:rsid w:val="001C5EA4"/>
    <w:rsid w:val="001C6421"/>
    <w:rsid w:val="001C6C5E"/>
    <w:rsid w:val="001C6F05"/>
    <w:rsid w:val="001C71C6"/>
    <w:rsid w:val="001C7218"/>
    <w:rsid w:val="001C731D"/>
    <w:rsid w:val="001D041F"/>
    <w:rsid w:val="001D042B"/>
    <w:rsid w:val="001D0B2A"/>
    <w:rsid w:val="001D0C6A"/>
    <w:rsid w:val="001D14E1"/>
    <w:rsid w:val="001D1650"/>
    <w:rsid w:val="001D27D2"/>
    <w:rsid w:val="001D2E42"/>
    <w:rsid w:val="001D35A8"/>
    <w:rsid w:val="001D35BA"/>
    <w:rsid w:val="001D3952"/>
    <w:rsid w:val="001D3A50"/>
    <w:rsid w:val="001D3A8E"/>
    <w:rsid w:val="001D4042"/>
    <w:rsid w:val="001D4582"/>
    <w:rsid w:val="001D5012"/>
    <w:rsid w:val="001D587A"/>
    <w:rsid w:val="001D5CFE"/>
    <w:rsid w:val="001D6107"/>
    <w:rsid w:val="001D6300"/>
    <w:rsid w:val="001D69D9"/>
    <w:rsid w:val="001D6E3E"/>
    <w:rsid w:val="001D707C"/>
    <w:rsid w:val="001D74D4"/>
    <w:rsid w:val="001D7799"/>
    <w:rsid w:val="001D7E1A"/>
    <w:rsid w:val="001D7E6E"/>
    <w:rsid w:val="001D7F15"/>
    <w:rsid w:val="001E02F9"/>
    <w:rsid w:val="001E0832"/>
    <w:rsid w:val="001E0AC4"/>
    <w:rsid w:val="001E14E2"/>
    <w:rsid w:val="001E169B"/>
    <w:rsid w:val="001E16CB"/>
    <w:rsid w:val="001E171E"/>
    <w:rsid w:val="001E17CB"/>
    <w:rsid w:val="001E1C4F"/>
    <w:rsid w:val="001E1D5C"/>
    <w:rsid w:val="001E1F2B"/>
    <w:rsid w:val="001E21F4"/>
    <w:rsid w:val="001E2380"/>
    <w:rsid w:val="001E2563"/>
    <w:rsid w:val="001E27A9"/>
    <w:rsid w:val="001E27FC"/>
    <w:rsid w:val="001E2B26"/>
    <w:rsid w:val="001E344E"/>
    <w:rsid w:val="001E345A"/>
    <w:rsid w:val="001E39A2"/>
    <w:rsid w:val="001E3AA8"/>
    <w:rsid w:val="001E3D10"/>
    <w:rsid w:val="001E4263"/>
    <w:rsid w:val="001E4351"/>
    <w:rsid w:val="001E438F"/>
    <w:rsid w:val="001E44EF"/>
    <w:rsid w:val="001E46A5"/>
    <w:rsid w:val="001E4849"/>
    <w:rsid w:val="001E4D54"/>
    <w:rsid w:val="001E4E3C"/>
    <w:rsid w:val="001E4E9B"/>
    <w:rsid w:val="001E5143"/>
    <w:rsid w:val="001E530C"/>
    <w:rsid w:val="001E5847"/>
    <w:rsid w:val="001E58E5"/>
    <w:rsid w:val="001E6467"/>
    <w:rsid w:val="001E6F6D"/>
    <w:rsid w:val="001E6FB3"/>
    <w:rsid w:val="001E709B"/>
    <w:rsid w:val="001E70A7"/>
    <w:rsid w:val="001E7791"/>
    <w:rsid w:val="001E7938"/>
    <w:rsid w:val="001F0AA1"/>
    <w:rsid w:val="001F0C39"/>
    <w:rsid w:val="001F1066"/>
    <w:rsid w:val="001F1247"/>
    <w:rsid w:val="001F1442"/>
    <w:rsid w:val="001F14DC"/>
    <w:rsid w:val="001F1761"/>
    <w:rsid w:val="001F19C2"/>
    <w:rsid w:val="001F1B97"/>
    <w:rsid w:val="001F1F4C"/>
    <w:rsid w:val="001F208E"/>
    <w:rsid w:val="001F251D"/>
    <w:rsid w:val="001F3756"/>
    <w:rsid w:val="001F377E"/>
    <w:rsid w:val="001F3B01"/>
    <w:rsid w:val="001F3B6A"/>
    <w:rsid w:val="001F4234"/>
    <w:rsid w:val="001F45AB"/>
    <w:rsid w:val="001F4AA2"/>
    <w:rsid w:val="001F4E0A"/>
    <w:rsid w:val="001F553E"/>
    <w:rsid w:val="001F5A11"/>
    <w:rsid w:val="001F5A26"/>
    <w:rsid w:val="001F613C"/>
    <w:rsid w:val="001F6721"/>
    <w:rsid w:val="001F6C65"/>
    <w:rsid w:val="001F6DD3"/>
    <w:rsid w:val="001F72EB"/>
    <w:rsid w:val="001F76EA"/>
    <w:rsid w:val="001F7992"/>
    <w:rsid w:val="001F7BA3"/>
    <w:rsid w:val="00200067"/>
    <w:rsid w:val="00200573"/>
    <w:rsid w:val="00200805"/>
    <w:rsid w:val="00201156"/>
    <w:rsid w:val="00201493"/>
    <w:rsid w:val="002014C8"/>
    <w:rsid w:val="0020160F"/>
    <w:rsid w:val="00201897"/>
    <w:rsid w:val="00201E37"/>
    <w:rsid w:val="002021D7"/>
    <w:rsid w:val="0020222E"/>
    <w:rsid w:val="002024AC"/>
    <w:rsid w:val="002024EE"/>
    <w:rsid w:val="00202D8D"/>
    <w:rsid w:val="00202E50"/>
    <w:rsid w:val="00202EE8"/>
    <w:rsid w:val="00202FAA"/>
    <w:rsid w:val="002034E6"/>
    <w:rsid w:val="0020376B"/>
    <w:rsid w:val="00203C92"/>
    <w:rsid w:val="00203CA7"/>
    <w:rsid w:val="002042A6"/>
    <w:rsid w:val="002049AB"/>
    <w:rsid w:val="002052F4"/>
    <w:rsid w:val="00205582"/>
    <w:rsid w:val="00205644"/>
    <w:rsid w:val="0020574F"/>
    <w:rsid w:val="002057E7"/>
    <w:rsid w:val="0020606D"/>
    <w:rsid w:val="002064E1"/>
    <w:rsid w:val="002068F7"/>
    <w:rsid w:val="00206B6E"/>
    <w:rsid w:val="00206E5C"/>
    <w:rsid w:val="00206F53"/>
    <w:rsid w:val="00207052"/>
    <w:rsid w:val="0020781F"/>
    <w:rsid w:val="00207EED"/>
    <w:rsid w:val="00210202"/>
    <w:rsid w:val="00210428"/>
    <w:rsid w:val="0021109E"/>
    <w:rsid w:val="00211179"/>
    <w:rsid w:val="00212127"/>
    <w:rsid w:val="002122CE"/>
    <w:rsid w:val="002123A0"/>
    <w:rsid w:val="00212515"/>
    <w:rsid w:val="00212578"/>
    <w:rsid w:val="00212AD2"/>
    <w:rsid w:val="0021363E"/>
    <w:rsid w:val="00214145"/>
    <w:rsid w:val="00214951"/>
    <w:rsid w:val="00214A26"/>
    <w:rsid w:val="00215057"/>
    <w:rsid w:val="00215627"/>
    <w:rsid w:val="002157E1"/>
    <w:rsid w:val="00215EA2"/>
    <w:rsid w:val="00216206"/>
    <w:rsid w:val="002166E5"/>
    <w:rsid w:val="00216AC7"/>
    <w:rsid w:val="00216BEB"/>
    <w:rsid w:val="00216DE7"/>
    <w:rsid w:val="00217460"/>
    <w:rsid w:val="002174B2"/>
    <w:rsid w:val="00217679"/>
    <w:rsid w:val="00217830"/>
    <w:rsid w:val="00217BF8"/>
    <w:rsid w:val="002203E7"/>
    <w:rsid w:val="002204BB"/>
    <w:rsid w:val="00220540"/>
    <w:rsid w:val="00220694"/>
    <w:rsid w:val="002206FE"/>
    <w:rsid w:val="00220936"/>
    <w:rsid w:val="00220978"/>
    <w:rsid w:val="00220BF9"/>
    <w:rsid w:val="00220E64"/>
    <w:rsid w:val="00221789"/>
    <w:rsid w:val="0022192E"/>
    <w:rsid w:val="00221DB9"/>
    <w:rsid w:val="00222368"/>
    <w:rsid w:val="00222CC6"/>
    <w:rsid w:val="00223569"/>
    <w:rsid w:val="0022484D"/>
    <w:rsid w:val="00224A65"/>
    <w:rsid w:val="00224E0B"/>
    <w:rsid w:val="002253DE"/>
    <w:rsid w:val="00225609"/>
    <w:rsid w:val="002257D8"/>
    <w:rsid w:val="0022590E"/>
    <w:rsid w:val="002259DD"/>
    <w:rsid w:val="00225B3F"/>
    <w:rsid w:val="00225E4E"/>
    <w:rsid w:val="0022626B"/>
    <w:rsid w:val="00226758"/>
    <w:rsid w:val="002267FE"/>
    <w:rsid w:val="00226886"/>
    <w:rsid w:val="00226984"/>
    <w:rsid w:val="0022704F"/>
    <w:rsid w:val="0022726A"/>
    <w:rsid w:val="002273D0"/>
    <w:rsid w:val="00227610"/>
    <w:rsid w:val="00227654"/>
    <w:rsid w:val="00227A06"/>
    <w:rsid w:val="00227C10"/>
    <w:rsid w:val="00227CD0"/>
    <w:rsid w:val="00230328"/>
    <w:rsid w:val="00230424"/>
    <w:rsid w:val="002307AD"/>
    <w:rsid w:val="00230CEA"/>
    <w:rsid w:val="002312B3"/>
    <w:rsid w:val="0023139D"/>
    <w:rsid w:val="00231502"/>
    <w:rsid w:val="00231E5A"/>
    <w:rsid w:val="00231E91"/>
    <w:rsid w:val="0023234F"/>
    <w:rsid w:val="0023240C"/>
    <w:rsid w:val="0023283E"/>
    <w:rsid w:val="00232903"/>
    <w:rsid w:val="002329FE"/>
    <w:rsid w:val="00232D38"/>
    <w:rsid w:val="00232F49"/>
    <w:rsid w:val="00233061"/>
    <w:rsid w:val="00233EB0"/>
    <w:rsid w:val="00234529"/>
    <w:rsid w:val="0023469D"/>
    <w:rsid w:val="00234798"/>
    <w:rsid w:val="00234B2F"/>
    <w:rsid w:val="00234ED7"/>
    <w:rsid w:val="00234FD3"/>
    <w:rsid w:val="002352D3"/>
    <w:rsid w:val="002354E2"/>
    <w:rsid w:val="00235531"/>
    <w:rsid w:val="00235D7C"/>
    <w:rsid w:val="002361D0"/>
    <w:rsid w:val="0023650D"/>
    <w:rsid w:val="00236966"/>
    <w:rsid w:val="002369A4"/>
    <w:rsid w:val="00236AA4"/>
    <w:rsid w:val="00236D4F"/>
    <w:rsid w:val="00236D9E"/>
    <w:rsid w:val="00236EF3"/>
    <w:rsid w:val="00236FB2"/>
    <w:rsid w:val="00237442"/>
    <w:rsid w:val="00237562"/>
    <w:rsid w:val="002379D4"/>
    <w:rsid w:val="00237B59"/>
    <w:rsid w:val="00237ED0"/>
    <w:rsid w:val="00237FD0"/>
    <w:rsid w:val="002403D8"/>
    <w:rsid w:val="0024068D"/>
    <w:rsid w:val="00240C75"/>
    <w:rsid w:val="00240D0F"/>
    <w:rsid w:val="002410AD"/>
    <w:rsid w:val="00241715"/>
    <w:rsid w:val="00241767"/>
    <w:rsid w:val="0024179D"/>
    <w:rsid w:val="00241C1E"/>
    <w:rsid w:val="002420DE"/>
    <w:rsid w:val="002425DB"/>
    <w:rsid w:val="002426A3"/>
    <w:rsid w:val="00242791"/>
    <w:rsid w:val="0024364C"/>
    <w:rsid w:val="00243959"/>
    <w:rsid w:val="00243A72"/>
    <w:rsid w:val="00243CA2"/>
    <w:rsid w:val="0024429D"/>
    <w:rsid w:val="00244C08"/>
    <w:rsid w:val="00244C14"/>
    <w:rsid w:val="00244C32"/>
    <w:rsid w:val="0024530B"/>
    <w:rsid w:val="00245748"/>
    <w:rsid w:val="00245798"/>
    <w:rsid w:val="002459EC"/>
    <w:rsid w:val="00245DE9"/>
    <w:rsid w:val="00245F91"/>
    <w:rsid w:val="0024672F"/>
    <w:rsid w:val="00246A49"/>
    <w:rsid w:val="00246F6A"/>
    <w:rsid w:val="00246FF3"/>
    <w:rsid w:val="00247015"/>
    <w:rsid w:val="002472FF"/>
    <w:rsid w:val="002473BA"/>
    <w:rsid w:val="002473E1"/>
    <w:rsid w:val="00247528"/>
    <w:rsid w:val="002476EC"/>
    <w:rsid w:val="0024783E"/>
    <w:rsid w:val="00247A9B"/>
    <w:rsid w:val="00247E2D"/>
    <w:rsid w:val="002505A2"/>
    <w:rsid w:val="00250C69"/>
    <w:rsid w:val="00250E64"/>
    <w:rsid w:val="0025101A"/>
    <w:rsid w:val="0025110D"/>
    <w:rsid w:val="002513B4"/>
    <w:rsid w:val="0025154E"/>
    <w:rsid w:val="0025157C"/>
    <w:rsid w:val="00251F88"/>
    <w:rsid w:val="002521EE"/>
    <w:rsid w:val="002522F4"/>
    <w:rsid w:val="0025246F"/>
    <w:rsid w:val="0025267F"/>
    <w:rsid w:val="00252B12"/>
    <w:rsid w:val="00252C9D"/>
    <w:rsid w:val="002530A4"/>
    <w:rsid w:val="00253297"/>
    <w:rsid w:val="002536CB"/>
    <w:rsid w:val="0025381A"/>
    <w:rsid w:val="00253DFE"/>
    <w:rsid w:val="00253FE2"/>
    <w:rsid w:val="002543C1"/>
    <w:rsid w:val="00254513"/>
    <w:rsid w:val="00254616"/>
    <w:rsid w:val="002547F9"/>
    <w:rsid w:val="00254983"/>
    <w:rsid w:val="0025593F"/>
    <w:rsid w:val="00255EF5"/>
    <w:rsid w:val="002563D1"/>
    <w:rsid w:val="00256758"/>
    <w:rsid w:val="00256F1B"/>
    <w:rsid w:val="00257227"/>
    <w:rsid w:val="00257F15"/>
    <w:rsid w:val="0026077E"/>
    <w:rsid w:val="002607E1"/>
    <w:rsid w:val="002608B6"/>
    <w:rsid w:val="00260F7B"/>
    <w:rsid w:val="00261726"/>
    <w:rsid w:val="00261B36"/>
    <w:rsid w:val="00261B44"/>
    <w:rsid w:val="00261C72"/>
    <w:rsid w:val="00261F42"/>
    <w:rsid w:val="00262309"/>
    <w:rsid w:val="002626D0"/>
    <w:rsid w:val="00262978"/>
    <w:rsid w:val="00262CB7"/>
    <w:rsid w:val="00262EBF"/>
    <w:rsid w:val="00262ED8"/>
    <w:rsid w:val="00262F58"/>
    <w:rsid w:val="00263427"/>
    <w:rsid w:val="0026410A"/>
    <w:rsid w:val="0026413D"/>
    <w:rsid w:val="00264173"/>
    <w:rsid w:val="00264369"/>
    <w:rsid w:val="00264715"/>
    <w:rsid w:val="0026472B"/>
    <w:rsid w:val="00264C30"/>
    <w:rsid w:val="002650AE"/>
    <w:rsid w:val="00265274"/>
    <w:rsid w:val="0026548F"/>
    <w:rsid w:val="0026562B"/>
    <w:rsid w:val="00265AA7"/>
    <w:rsid w:val="00265AE5"/>
    <w:rsid w:val="00265D80"/>
    <w:rsid w:val="002669C9"/>
    <w:rsid w:val="00267345"/>
    <w:rsid w:val="002673B3"/>
    <w:rsid w:val="00267403"/>
    <w:rsid w:val="00267AE5"/>
    <w:rsid w:val="00267DC3"/>
    <w:rsid w:val="002702A5"/>
    <w:rsid w:val="002702BF"/>
    <w:rsid w:val="00270B1E"/>
    <w:rsid w:val="002714DB"/>
    <w:rsid w:val="00271826"/>
    <w:rsid w:val="00271904"/>
    <w:rsid w:val="00271B61"/>
    <w:rsid w:val="00271DDF"/>
    <w:rsid w:val="00271E1A"/>
    <w:rsid w:val="00271EDD"/>
    <w:rsid w:val="00272364"/>
    <w:rsid w:val="002727F9"/>
    <w:rsid w:val="00272B68"/>
    <w:rsid w:val="00272B73"/>
    <w:rsid w:val="00272BBA"/>
    <w:rsid w:val="00272CD3"/>
    <w:rsid w:val="00272E31"/>
    <w:rsid w:val="00272E62"/>
    <w:rsid w:val="00272EA9"/>
    <w:rsid w:val="00272ED4"/>
    <w:rsid w:val="00272EFE"/>
    <w:rsid w:val="002732E2"/>
    <w:rsid w:val="0027372E"/>
    <w:rsid w:val="00273AC1"/>
    <w:rsid w:val="00273EF3"/>
    <w:rsid w:val="00273F04"/>
    <w:rsid w:val="002740E6"/>
    <w:rsid w:val="0027473C"/>
    <w:rsid w:val="00274C0C"/>
    <w:rsid w:val="00274D12"/>
    <w:rsid w:val="002753D0"/>
    <w:rsid w:val="002756F6"/>
    <w:rsid w:val="00275E8F"/>
    <w:rsid w:val="0027605D"/>
    <w:rsid w:val="002761F6"/>
    <w:rsid w:val="00276448"/>
    <w:rsid w:val="002764B6"/>
    <w:rsid w:val="002766A5"/>
    <w:rsid w:val="00276928"/>
    <w:rsid w:val="00276D74"/>
    <w:rsid w:val="00277636"/>
    <w:rsid w:val="0027776E"/>
    <w:rsid w:val="00277A37"/>
    <w:rsid w:val="002803A5"/>
    <w:rsid w:val="002804C8"/>
    <w:rsid w:val="002806C5"/>
    <w:rsid w:val="002808DD"/>
    <w:rsid w:val="00281069"/>
    <w:rsid w:val="0028108B"/>
    <w:rsid w:val="00281208"/>
    <w:rsid w:val="00281942"/>
    <w:rsid w:val="00281B70"/>
    <w:rsid w:val="00281B88"/>
    <w:rsid w:val="00281E5E"/>
    <w:rsid w:val="002824A4"/>
    <w:rsid w:val="002825A0"/>
    <w:rsid w:val="00282794"/>
    <w:rsid w:val="00282C0A"/>
    <w:rsid w:val="00283260"/>
    <w:rsid w:val="00283305"/>
    <w:rsid w:val="00283B0E"/>
    <w:rsid w:val="00283B11"/>
    <w:rsid w:val="002841F9"/>
    <w:rsid w:val="002842BC"/>
    <w:rsid w:val="00284323"/>
    <w:rsid w:val="002846FB"/>
    <w:rsid w:val="00284EC4"/>
    <w:rsid w:val="002858D6"/>
    <w:rsid w:val="00286278"/>
    <w:rsid w:val="00286689"/>
    <w:rsid w:val="002867D9"/>
    <w:rsid w:val="002867E2"/>
    <w:rsid w:val="00286838"/>
    <w:rsid w:val="00286DC8"/>
    <w:rsid w:val="002871E5"/>
    <w:rsid w:val="00287762"/>
    <w:rsid w:val="0029017B"/>
    <w:rsid w:val="002901DD"/>
    <w:rsid w:val="002908B8"/>
    <w:rsid w:val="0029093B"/>
    <w:rsid w:val="0029123F"/>
    <w:rsid w:val="002915F6"/>
    <w:rsid w:val="002916B8"/>
    <w:rsid w:val="00292516"/>
    <w:rsid w:val="00292977"/>
    <w:rsid w:val="00292AB0"/>
    <w:rsid w:val="00292D9D"/>
    <w:rsid w:val="00292DC2"/>
    <w:rsid w:val="00293151"/>
    <w:rsid w:val="00293239"/>
    <w:rsid w:val="00293521"/>
    <w:rsid w:val="002938C2"/>
    <w:rsid w:val="00293A35"/>
    <w:rsid w:val="00293C7D"/>
    <w:rsid w:val="002943F4"/>
    <w:rsid w:val="0029485C"/>
    <w:rsid w:val="00294AE0"/>
    <w:rsid w:val="00294C6C"/>
    <w:rsid w:val="00295119"/>
    <w:rsid w:val="002953C3"/>
    <w:rsid w:val="002955A5"/>
    <w:rsid w:val="00295CE6"/>
    <w:rsid w:val="00295F54"/>
    <w:rsid w:val="002960D7"/>
    <w:rsid w:val="00296205"/>
    <w:rsid w:val="00296D7A"/>
    <w:rsid w:val="00296E8E"/>
    <w:rsid w:val="0029708A"/>
    <w:rsid w:val="002971A4"/>
    <w:rsid w:val="002979C4"/>
    <w:rsid w:val="002A028E"/>
    <w:rsid w:val="002A06AD"/>
    <w:rsid w:val="002A06D4"/>
    <w:rsid w:val="002A0D23"/>
    <w:rsid w:val="002A0E04"/>
    <w:rsid w:val="002A0ECE"/>
    <w:rsid w:val="002A11F3"/>
    <w:rsid w:val="002A126E"/>
    <w:rsid w:val="002A1DF5"/>
    <w:rsid w:val="002A1F59"/>
    <w:rsid w:val="002A25AF"/>
    <w:rsid w:val="002A2DFE"/>
    <w:rsid w:val="002A31F8"/>
    <w:rsid w:val="002A35B4"/>
    <w:rsid w:val="002A3636"/>
    <w:rsid w:val="002A37D7"/>
    <w:rsid w:val="002A3C42"/>
    <w:rsid w:val="002A3C62"/>
    <w:rsid w:val="002A3E2E"/>
    <w:rsid w:val="002A3F26"/>
    <w:rsid w:val="002A49F9"/>
    <w:rsid w:val="002A4B95"/>
    <w:rsid w:val="002A4BD1"/>
    <w:rsid w:val="002A4D28"/>
    <w:rsid w:val="002A50BF"/>
    <w:rsid w:val="002A514D"/>
    <w:rsid w:val="002A5186"/>
    <w:rsid w:val="002A52FA"/>
    <w:rsid w:val="002A5524"/>
    <w:rsid w:val="002A5AA8"/>
    <w:rsid w:val="002A5CF1"/>
    <w:rsid w:val="002A5DA0"/>
    <w:rsid w:val="002A5EC5"/>
    <w:rsid w:val="002A607F"/>
    <w:rsid w:val="002A6332"/>
    <w:rsid w:val="002A690F"/>
    <w:rsid w:val="002A6F17"/>
    <w:rsid w:val="002A72CB"/>
    <w:rsid w:val="002A7610"/>
    <w:rsid w:val="002A7862"/>
    <w:rsid w:val="002A7936"/>
    <w:rsid w:val="002A7AA0"/>
    <w:rsid w:val="002B0059"/>
    <w:rsid w:val="002B0237"/>
    <w:rsid w:val="002B08E6"/>
    <w:rsid w:val="002B0B15"/>
    <w:rsid w:val="002B1075"/>
    <w:rsid w:val="002B12B7"/>
    <w:rsid w:val="002B138C"/>
    <w:rsid w:val="002B1815"/>
    <w:rsid w:val="002B20AB"/>
    <w:rsid w:val="002B26D6"/>
    <w:rsid w:val="002B2744"/>
    <w:rsid w:val="002B2755"/>
    <w:rsid w:val="002B2CE4"/>
    <w:rsid w:val="002B3266"/>
    <w:rsid w:val="002B33EF"/>
    <w:rsid w:val="002B35CE"/>
    <w:rsid w:val="002B3958"/>
    <w:rsid w:val="002B3C16"/>
    <w:rsid w:val="002B4359"/>
    <w:rsid w:val="002B4BD7"/>
    <w:rsid w:val="002B4D1A"/>
    <w:rsid w:val="002B64DE"/>
    <w:rsid w:val="002B6D47"/>
    <w:rsid w:val="002B6EF3"/>
    <w:rsid w:val="002B7164"/>
    <w:rsid w:val="002B7173"/>
    <w:rsid w:val="002B7216"/>
    <w:rsid w:val="002B74BC"/>
    <w:rsid w:val="002C012E"/>
    <w:rsid w:val="002C0662"/>
    <w:rsid w:val="002C0718"/>
    <w:rsid w:val="002C0E18"/>
    <w:rsid w:val="002C0F43"/>
    <w:rsid w:val="002C0FB7"/>
    <w:rsid w:val="002C1310"/>
    <w:rsid w:val="002C1551"/>
    <w:rsid w:val="002C1B86"/>
    <w:rsid w:val="002C2135"/>
    <w:rsid w:val="002C22A9"/>
    <w:rsid w:val="002C2594"/>
    <w:rsid w:val="002C2631"/>
    <w:rsid w:val="002C2BB2"/>
    <w:rsid w:val="002C2F63"/>
    <w:rsid w:val="002C303A"/>
    <w:rsid w:val="002C31B6"/>
    <w:rsid w:val="002C3C74"/>
    <w:rsid w:val="002C3F72"/>
    <w:rsid w:val="002C42D2"/>
    <w:rsid w:val="002C4631"/>
    <w:rsid w:val="002C4777"/>
    <w:rsid w:val="002C4BBF"/>
    <w:rsid w:val="002C51FD"/>
    <w:rsid w:val="002C5221"/>
    <w:rsid w:val="002C567B"/>
    <w:rsid w:val="002C57BA"/>
    <w:rsid w:val="002C5B8C"/>
    <w:rsid w:val="002C5C70"/>
    <w:rsid w:val="002C6050"/>
    <w:rsid w:val="002C63B5"/>
    <w:rsid w:val="002C65C7"/>
    <w:rsid w:val="002C65CA"/>
    <w:rsid w:val="002C6A1A"/>
    <w:rsid w:val="002C72EA"/>
    <w:rsid w:val="002C7601"/>
    <w:rsid w:val="002C7D24"/>
    <w:rsid w:val="002D0924"/>
    <w:rsid w:val="002D0A29"/>
    <w:rsid w:val="002D0BDD"/>
    <w:rsid w:val="002D103F"/>
    <w:rsid w:val="002D162C"/>
    <w:rsid w:val="002D166A"/>
    <w:rsid w:val="002D1A32"/>
    <w:rsid w:val="002D2378"/>
    <w:rsid w:val="002D258D"/>
    <w:rsid w:val="002D2688"/>
    <w:rsid w:val="002D2831"/>
    <w:rsid w:val="002D2A68"/>
    <w:rsid w:val="002D2B27"/>
    <w:rsid w:val="002D2BC4"/>
    <w:rsid w:val="002D30CF"/>
    <w:rsid w:val="002D38A6"/>
    <w:rsid w:val="002D3D94"/>
    <w:rsid w:val="002D4040"/>
    <w:rsid w:val="002D4592"/>
    <w:rsid w:val="002D459D"/>
    <w:rsid w:val="002D4701"/>
    <w:rsid w:val="002D48F1"/>
    <w:rsid w:val="002D4C34"/>
    <w:rsid w:val="002D4C85"/>
    <w:rsid w:val="002D512F"/>
    <w:rsid w:val="002D5A4B"/>
    <w:rsid w:val="002D5C01"/>
    <w:rsid w:val="002D5D4F"/>
    <w:rsid w:val="002D60DB"/>
    <w:rsid w:val="002D6298"/>
    <w:rsid w:val="002D6637"/>
    <w:rsid w:val="002D70C7"/>
    <w:rsid w:val="002D70DC"/>
    <w:rsid w:val="002D7254"/>
    <w:rsid w:val="002D72F0"/>
    <w:rsid w:val="002D789F"/>
    <w:rsid w:val="002D7A45"/>
    <w:rsid w:val="002E0039"/>
    <w:rsid w:val="002E01DD"/>
    <w:rsid w:val="002E033F"/>
    <w:rsid w:val="002E1362"/>
    <w:rsid w:val="002E2394"/>
    <w:rsid w:val="002E2665"/>
    <w:rsid w:val="002E27B7"/>
    <w:rsid w:val="002E2888"/>
    <w:rsid w:val="002E2FD9"/>
    <w:rsid w:val="002E3080"/>
    <w:rsid w:val="002E31F0"/>
    <w:rsid w:val="002E33A0"/>
    <w:rsid w:val="002E38E4"/>
    <w:rsid w:val="002E3D61"/>
    <w:rsid w:val="002E3F1B"/>
    <w:rsid w:val="002E40BE"/>
    <w:rsid w:val="002E4130"/>
    <w:rsid w:val="002E4169"/>
    <w:rsid w:val="002E4293"/>
    <w:rsid w:val="002E4443"/>
    <w:rsid w:val="002E4540"/>
    <w:rsid w:val="002E46C4"/>
    <w:rsid w:val="002E48D2"/>
    <w:rsid w:val="002E4907"/>
    <w:rsid w:val="002E4EA9"/>
    <w:rsid w:val="002E53F7"/>
    <w:rsid w:val="002E589C"/>
    <w:rsid w:val="002E5A46"/>
    <w:rsid w:val="002E5D75"/>
    <w:rsid w:val="002E5DA3"/>
    <w:rsid w:val="002E5EF3"/>
    <w:rsid w:val="002E5F48"/>
    <w:rsid w:val="002E5F6B"/>
    <w:rsid w:val="002E6167"/>
    <w:rsid w:val="002E652D"/>
    <w:rsid w:val="002E65A4"/>
    <w:rsid w:val="002E66D8"/>
    <w:rsid w:val="002E6D6A"/>
    <w:rsid w:val="002E7102"/>
    <w:rsid w:val="002E7853"/>
    <w:rsid w:val="002E7951"/>
    <w:rsid w:val="002E7F02"/>
    <w:rsid w:val="002F07AD"/>
    <w:rsid w:val="002F1DB3"/>
    <w:rsid w:val="002F25D5"/>
    <w:rsid w:val="002F2679"/>
    <w:rsid w:val="002F26A2"/>
    <w:rsid w:val="002F2A66"/>
    <w:rsid w:val="002F2AC9"/>
    <w:rsid w:val="002F2F4D"/>
    <w:rsid w:val="002F330B"/>
    <w:rsid w:val="002F3718"/>
    <w:rsid w:val="002F4188"/>
    <w:rsid w:val="002F43FD"/>
    <w:rsid w:val="002F4743"/>
    <w:rsid w:val="002F490B"/>
    <w:rsid w:val="002F4A05"/>
    <w:rsid w:val="002F4D27"/>
    <w:rsid w:val="002F524E"/>
    <w:rsid w:val="002F5E2D"/>
    <w:rsid w:val="002F5FA2"/>
    <w:rsid w:val="002F622E"/>
    <w:rsid w:val="002F6599"/>
    <w:rsid w:val="002F6BBF"/>
    <w:rsid w:val="002F6F5B"/>
    <w:rsid w:val="002F701C"/>
    <w:rsid w:val="002F767A"/>
    <w:rsid w:val="002F7BC0"/>
    <w:rsid w:val="002F7C40"/>
    <w:rsid w:val="003000BE"/>
    <w:rsid w:val="0030067C"/>
    <w:rsid w:val="0030080C"/>
    <w:rsid w:val="003009CE"/>
    <w:rsid w:val="00301138"/>
    <w:rsid w:val="003011C0"/>
    <w:rsid w:val="003014B5"/>
    <w:rsid w:val="00301AD3"/>
    <w:rsid w:val="00301BFC"/>
    <w:rsid w:val="00301F63"/>
    <w:rsid w:val="00302535"/>
    <w:rsid w:val="00303077"/>
    <w:rsid w:val="00303862"/>
    <w:rsid w:val="00303879"/>
    <w:rsid w:val="00303990"/>
    <w:rsid w:val="00303BF1"/>
    <w:rsid w:val="00303CE7"/>
    <w:rsid w:val="00303EEA"/>
    <w:rsid w:val="00303F1C"/>
    <w:rsid w:val="00304016"/>
    <w:rsid w:val="00304074"/>
    <w:rsid w:val="003042D5"/>
    <w:rsid w:val="003048BD"/>
    <w:rsid w:val="00304981"/>
    <w:rsid w:val="00304A2F"/>
    <w:rsid w:val="00304BBB"/>
    <w:rsid w:val="00304C28"/>
    <w:rsid w:val="00305DE0"/>
    <w:rsid w:val="0030606C"/>
    <w:rsid w:val="00306BB5"/>
    <w:rsid w:val="00306DD7"/>
    <w:rsid w:val="00306E77"/>
    <w:rsid w:val="00306F57"/>
    <w:rsid w:val="00306F65"/>
    <w:rsid w:val="003073F3"/>
    <w:rsid w:val="003079F7"/>
    <w:rsid w:val="00307D4D"/>
    <w:rsid w:val="00310341"/>
    <w:rsid w:val="003106F6"/>
    <w:rsid w:val="00310957"/>
    <w:rsid w:val="00310FBE"/>
    <w:rsid w:val="0031132D"/>
    <w:rsid w:val="0031164D"/>
    <w:rsid w:val="00311700"/>
    <w:rsid w:val="003117E3"/>
    <w:rsid w:val="00311822"/>
    <w:rsid w:val="00311CBE"/>
    <w:rsid w:val="00311FD3"/>
    <w:rsid w:val="0031255C"/>
    <w:rsid w:val="00312732"/>
    <w:rsid w:val="003128B2"/>
    <w:rsid w:val="003129D0"/>
    <w:rsid w:val="00312A98"/>
    <w:rsid w:val="00312B90"/>
    <w:rsid w:val="00313003"/>
    <w:rsid w:val="00313F4C"/>
    <w:rsid w:val="00314754"/>
    <w:rsid w:val="00315143"/>
    <w:rsid w:val="003152B3"/>
    <w:rsid w:val="0031556D"/>
    <w:rsid w:val="00315DA0"/>
    <w:rsid w:val="003160E8"/>
    <w:rsid w:val="0031612A"/>
    <w:rsid w:val="003164E7"/>
    <w:rsid w:val="00316609"/>
    <w:rsid w:val="00316B18"/>
    <w:rsid w:val="00316B29"/>
    <w:rsid w:val="00316D88"/>
    <w:rsid w:val="0031762B"/>
    <w:rsid w:val="003177EC"/>
    <w:rsid w:val="0031787B"/>
    <w:rsid w:val="0032016A"/>
    <w:rsid w:val="00320E63"/>
    <w:rsid w:val="00320FAD"/>
    <w:rsid w:val="0032108C"/>
    <w:rsid w:val="0032117C"/>
    <w:rsid w:val="003213C5"/>
    <w:rsid w:val="003216F7"/>
    <w:rsid w:val="0032173E"/>
    <w:rsid w:val="00321AC5"/>
    <w:rsid w:val="00321E5F"/>
    <w:rsid w:val="00321F90"/>
    <w:rsid w:val="003223D7"/>
    <w:rsid w:val="00322504"/>
    <w:rsid w:val="0032281F"/>
    <w:rsid w:val="00322B72"/>
    <w:rsid w:val="00322E49"/>
    <w:rsid w:val="003233C0"/>
    <w:rsid w:val="00323497"/>
    <w:rsid w:val="0032369E"/>
    <w:rsid w:val="003244BC"/>
    <w:rsid w:val="0032471B"/>
    <w:rsid w:val="00324BC6"/>
    <w:rsid w:val="00324E5C"/>
    <w:rsid w:val="00324F6C"/>
    <w:rsid w:val="00325052"/>
    <w:rsid w:val="00325205"/>
    <w:rsid w:val="00325350"/>
    <w:rsid w:val="00325608"/>
    <w:rsid w:val="00325791"/>
    <w:rsid w:val="003257E7"/>
    <w:rsid w:val="003259D3"/>
    <w:rsid w:val="00325AD6"/>
    <w:rsid w:val="00325CB0"/>
    <w:rsid w:val="00325EA6"/>
    <w:rsid w:val="00325EA7"/>
    <w:rsid w:val="0032648F"/>
    <w:rsid w:val="00326767"/>
    <w:rsid w:val="00326770"/>
    <w:rsid w:val="003268F5"/>
    <w:rsid w:val="00326948"/>
    <w:rsid w:val="00326A42"/>
    <w:rsid w:val="00326E13"/>
    <w:rsid w:val="00327015"/>
    <w:rsid w:val="00327259"/>
    <w:rsid w:val="0032795B"/>
    <w:rsid w:val="00327963"/>
    <w:rsid w:val="00327A40"/>
    <w:rsid w:val="00327D88"/>
    <w:rsid w:val="0033028D"/>
    <w:rsid w:val="00330552"/>
    <w:rsid w:val="00331076"/>
    <w:rsid w:val="003310CC"/>
    <w:rsid w:val="003311CE"/>
    <w:rsid w:val="00331596"/>
    <w:rsid w:val="00331618"/>
    <w:rsid w:val="00331783"/>
    <w:rsid w:val="003317D5"/>
    <w:rsid w:val="00331C9C"/>
    <w:rsid w:val="00331D7B"/>
    <w:rsid w:val="00331F3C"/>
    <w:rsid w:val="00332076"/>
    <w:rsid w:val="003321CD"/>
    <w:rsid w:val="003324A3"/>
    <w:rsid w:val="00332537"/>
    <w:rsid w:val="00332664"/>
    <w:rsid w:val="00332713"/>
    <w:rsid w:val="003328BA"/>
    <w:rsid w:val="00332BB2"/>
    <w:rsid w:val="00332CB4"/>
    <w:rsid w:val="00332CD1"/>
    <w:rsid w:val="00332EE2"/>
    <w:rsid w:val="00333510"/>
    <w:rsid w:val="00333575"/>
    <w:rsid w:val="00333F21"/>
    <w:rsid w:val="003344C6"/>
    <w:rsid w:val="003346C2"/>
    <w:rsid w:val="003347A9"/>
    <w:rsid w:val="00334A0D"/>
    <w:rsid w:val="00334DF0"/>
    <w:rsid w:val="003351D6"/>
    <w:rsid w:val="003351E2"/>
    <w:rsid w:val="00335590"/>
    <w:rsid w:val="00335C16"/>
    <w:rsid w:val="0033642B"/>
    <w:rsid w:val="00336BAD"/>
    <w:rsid w:val="00336F71"/>
    <w:rsid w:val="00337074"/>
    <w:rsid w:val="003370A5"/>
    <w:rsid w:val="00337238"/>
    <w:rsid w:val="003372EF"/>
    <w:rsid w:val="003376A5"/>
    <w:rsid w:val="0033783E"/>
    <w:rsid w:val="003405AE"/>
    <w:rsid w:val="00340C86"/>
    <w:rsid w:val="00340CC9"/>
    <w:rsid w:val="00340EBA"/>
    <w:rsid w:val="00341086"/>
    <w:rsid w:val="00341618"/>
    <w:rsid w:val="0034169B"/>
    <w:rsid w:val="00341778"/>
    <w:rsid w:val="00341A10"/>
    <w:rsid w:val="00341FEF"/>
    <w:rsid w:val="003423C4"/>
    <w:rsid w:val="00342444"/>
    <w:rsid w:val="003424EC"/>
    <w:rsid w:val="00342F58"/>
    <w:rsid w:val="00342FE3"/>
    <w:rsid w:val="00343649"/>
    <w:rsid w:val="00343AF3"/>
    <w:rsid w:val="00343CD1"/>
    <w:rsid w:val="00343EB6"/>
    <w:rsid w:val="00343FD9"/>
    <w:rsid w:val="00344386"/>
    <w:rsid w:val="00345744"/>
    <w:rsid w:val="00345EBB"/>
    <w:rsid w:val="0034645B"/>
    <w:rsid w:val="00346560"/>
    <w:rsid w:val="00346D24"/>
    <w:rsid w:val="00346D51"/>
    <w:rsid w:val="00346E47"/>
    <w:rsid w:val="003474CD"/>
    <w:rsid w:val="003475F7"/>
    <w:rsid w:val="00347703"/>
    <w:rsid w:val="0034784B"/>
    <w:rsid w:val="00347F5C"/>
    <w:rsid w:val="0035002D"/>
    <w:rsid w:val="00350035"/>
    <w:rsid w:val="00350313"/>
    <w:rsid w:val="003503D1"/>
    <w:rsid w:val="00350442"/>
    <w:rsid w:val="00350530"/>
    <w:rsid w:val="003506C3"/>
    <w:rsid w:val="00350C48"/>
    <w:rsid w:val="00350DAB"/>
    <w:rsid w:val="00350E8C"/>
    <w:rsid w:val="00350FFA"/>
    <w:rsid w:val="003513EE"/>
    <w:rsid w:val="003514A3"/>
    <w:rsid w:val="003518D4"/>
    <w:rsid w:val="003519F0"/>
    <w:rsid w:val="00351C23"/>
    <w:rsid w:val="00351E0B"/>
    <w:rsid w:val="00352143"/>
    <w:rsid w:val="00352852"/>
    <w:rsid w:val="00352B31"/>
    <w:rsid w:val="00352CDB"/>
    <w:rsid w:val="0035342D"/>
    <w:rsid w:val="0035402A"/>
    <w:rsid w:val="003540BE"/>
    <w:rsid w:val="00354170"/>
    <w:rsid w:val="00354310"/>
    <w:rsid w:val="0035446A"/>
    <w:rsid w:val="003545B0"/>
    <w:rsid w:val="00354C48"/>
    <w:rsid w:val="003554E0"/>
    <w:rsid w:val="00355B6C"/>
    <w:rsid w:val="00355E69"/>
    <w:rsid w:val="00356094"/>
    <w:rsid w:val="003561B9"/>
    <w:rsid w:val="00356287"/>
    <w:rsid w:val="003567E5"/>
    <w:rsid w:val="00356C65"/>
    <w:rsid w:val="003574A6"/>
    <w:rsid w:val="00357520"/>
    <w:rsid w:val="0035759C"/>
    <w:rsid w:val="00357D45"/>
    <w:rsid w:val="00357DB9"/>
    <w:rsid w:val="003604B4"/>
    <w:rsid w:val="003609A4"/>
    <w:rsid w:val="003613BA"/>
    <w:rsid w:val="00361532"/>
    <w:rsid w:val="00361699"/>
    <w:rsid w:val="00361991"/>
    <w:rsid w:val="00361D2D"/>
    <w:rsid w:val="0036214D"/>
    <w:rsid w:val="00362343"/>
    <w:rsid w:val="00362BC9"/>
    <w:rsid w:val="00363016"/>
    <w:rsid w:val="0036323C"/>
    <w:rsid w:val="00363398"/>
    <w:rsid w:val="003633F0"/>
    <w:rsid w:val="00363D50"/>
    <w:rsid w:val="00364259"/>
    <w:rsid w:val="00364932"/>
    <w:rsid w:val="00364A1A"/>
    <w:rsid w:val="00365029"/>
    <w:rsid w:val="00365433"/>
    <w:rsid w:val="00365A80"/>
    <w:rsid w:val="00365B13"/>
    <w:rsid w:val="00365BAA"/>
    <w:rsid w:val="00365CB1"/>
    <w:rsid w:val="00365D49"/>
    <w:rsid w:val="00366C55"/>
    <w:rsid w:val="00366E15"/>
    <w:rsid w:val="00366EF1"/>
    <w:rsid w:val="0036774E"/>
    <w:rsid w:val="00367CBF"/>
    <w:rsid w:val="00367EF6"/>
    <w:rsid w:val="00367F76"/>
    <w:rsid w:val="003700B9"/>
    <w:rsid w:val="00371D3A"/>
    <w:rsid w:val="00372066"/>
    <w:rsid w:val="00372166"/>
    <w:rsid w:val="00372451"/>
    <w:rsid w:val="003729DC"/>
    <w:rsid w:val="00372B4E"/>
    <w:rsid w:val="00372F1E"/>
    <w:rsid w:val="003739BA"/>
    <w:rsid w:val="003744DE"/>
    <w:rsid w:val="00374628"/>
    <w:rsid w:val="00374754"/>
    <w:rsid w:val="003748ED"/>
    <w:rsid w:val="00374984"/>
    <w:rsid w:val="00374BC9"/>
    <w:rsid w:val="00374D9F"/>
    <w:rsid w:val="00374FD1"/>
    <w:rsid w:val="003755BF"/>
    <w:rsid w:val="003758AA"/>
    <w:rsid w:val="00375E0F"/>
    <w:rsid w:val="00375E1C"/>
    <w:rsid w:val="00376148"/>
    <w:rsid w:val="00376936"/>
    <w:rsid w:val="00376B76"/>
    <w:rsid w:val="00376D09"/>
    <w:rsid w:val="0037707E"/>
    <w:rsid w:val="00377187"/>
    <w:rsid w:val="0037724D"/>
    <w:rsid w:val="0037737E"/>
    <w:rsid w:val="00377446"/>
    <w:rsid w:val="00377768"/>
    <w:rsid w:val="00377C28"/>
    <w:rsid w:val="0038093E"/>
    <w:rsid w:val="00380DF9"/>
    <w:rsid w:val="0038115B"/>
    <w:rsid w:val="0038166A"/>
    <w:rsid w:val="003818D7"/>
    <w:rsid w:val="00381919"/>
    <w:rsid w:val="00381D2C"/>
    <w:rsid w:val="003822EA"/>
    <w:rsid w:val="0038255A"/>
    <w:rsid w:val="00382D4F"/>
    <w:rsid w:val="00383782"/>
    <w:rsid w:val="00383AC1"/>
    <w:rsid w:val="003842DB"/>
    <w:rsid w:val="003849B2"/>
    <w:rsid w:val="00384B61"/>
    <w:rsid w:val="00384D9F"/>
    <w:rsid w:val="003850C2"/>
    <w:rsid w:val="0038519F"/>
    <w:rsid w:val="0038555A"/>
    <w:rsid w:val="0038558C"/>
    <w:rsid w:val="00385862"/>
    <w:rsid w:val="00385917"/>
    <w:rsid w:val="00385CBB"/>
    <w:rsid w:val="00386029"/>
    <w:rsid w:val="0038623C"/>
    <w:rsid w:val="00386828"/>
    <w:rsid w:val="00386878"/>
    <w:rsid w:val="00386C11"/>
    <w:rsid w:val="00387591"/>
    <w:rsid w:val="00390A8F"/>
    <w:rsid w:val="00390D4A"/>
    <w:rsid w:val="00390D6A"/>
    <w:rsid w:val="00390D87"/>
    <w:rsid w:val="00391502"/>
    <w:rsid w:val="00391BEB"/>
    <w:rsid w:val="00392308"/>
    <w:rsid w:val="00392B56"/>
    <w:rsid w:val="00392DC7"/>
    <w:rsid w:val="00392E2C"/>
    <w:rsid w:val="00393163"/>
    <w:rsid w:val="00393385"/>
    <w:rsid w:val="00393616"/>
    <w:rsid w:val="00393779"/>
    <w:rsid w:val="00393E9A"/>
    <w:rsid w:val="00393FA4"/>
    <w:rsid w:val="003949A4"/>
    <w:rsid w:val="00394BFF"/>
    <w:rsid w:val="00394EFA"/>
    <w:rsid w:val="00395544"/>
    <w:rsid w:val="003956CF"/>
    <w:rsid w:val="003956E0"/>
    <w:rsid w:val="00395F2A"/>
    <w:rsid w:val="00395FA1"/>
    <w:rsid w:val="0039623C"/>
    <w:rsid w:val="003963EB"/>
    <w:rsid w:val="00396790"/>
    <w:rsid w:val="00396A07"/>
    <w:rsid w:val="0039722E"/>
    <w:rsid w:val="00397951"/>
    <w:rsid w:val="003A03F0"/>
    <w:rsid w:val="003A0498"/>
    <w:rsid w:val="003A0727"/>
    <w:rsid w:val="003A0E4B"/>
    <w:rsid w:val="003A1207"/>
    <w:rsid w:val="003A1290"/>
    <w:rsid w:val="003A1333"/>
    <w:rsid w:val="003A13D5"/>
    <w:rsid w:val="003A1464"/>
    <w:rsid w:val="003A1612"/>
    <w:rsid w:val="003A1A67"/>
    <w:rsid w:val="003A1E19"/>
    <w:rsid w:val="003A1FE3"/>
    <w:rsid w:val="003A20DC"/>
    <w:rsid w:val="003A22B4"/>
    <w:rsid w:val="003A22E8"/>
    <w:rsid w:val="003A270D"/>
    <w:rsid w:val="003A282D"/>
    <w:rsid w:val="003A2830"/>
    <w:rsid w:val="003A2B7D"/>
    <w:rsid w:val="003A2F04"/>
    <w:rsid w:val="003A2FF5"/>
    <w:rsid w:val="003A30E2"/>
    <w:rsid w:val="003A3161"/>
    <w:rsid w:val="003A36F0"/>
    <w:rsid w:val="003A3BB2"/>
    <w:rsid w:val="003A3D13"/>
    <w:rsid w:val="003A3FA5"/>
    <w:rsid w:val="003A452D"/>
    <w:rsid w:val="003A4896"/>
    <w:rsid w:val="003A490F"/>
    <w:rsid w:val="003A4921"/>
    <w:rsid w:val="003A4B87"/>
    <w:rsid w:val="003A519B"/>
    <w:rsid w:val="003A51DA"/>
    <w:rsid w:val="003A528B"/>
    <w:rsid w:val="003A5519"/>
    <w:rsid w:val="003A561F"/>
    <w:rsid w:val="003A5835"/>
    <w:rsid w:val="003A5852"/>
    <w:rsid w:val="003A5A08"/>
    <w:rsid w:val="003A5BA6"/>
    <w:rsid w:val="003A5EE3"/>
    <w:rsid w:val="003A5EFC"/>
    <w:rsid w:val="003A63E0"/>
    <w:rsid w:val="003A66BD"/>
    <w:rsid w:val="003A6797"/>
    <w:rsid w:val="003A6965"/>
    <w:rsid w:val="003A6B82"/>
    <w:rsid w:val="003A6C6A"/>
    <w:rsid w:val="003A6F0C"/>
    <w:rsid w:val="003A72AE"/>
    <w:rsid w:val="003B0069"/>
    <w:rsid w:val="003B0516"/>
    <w:rsid w:val="003B06B9"/>
    <w:rsid w:val="003B09AB"/>
    <w:rsid w:val="003B0B28"/>
    <w:rsid w:val="003B0C09"/>
    <w:rsid w:val="003B0DA9"/>
    <w:rsid w:val="003B15D0"/>
    <w:rsid w:val="003B1746"/>
    <w:rsid w:val="003B1840"/>
    <w:rsid w:val="003B1BDC"/>
    <w:rsid w:val="003B1D5B"/>
    <w:rsid w:val="003B23E9"/>
    <w:rsid w:val="003B275A"/>
    <w:rsid w:val="003B2928"/>
    <w:rsid w:val="003B2C23"/>
    <w:rsid w:val="003B2D6D"/>
    <w:rsid w:val="003B2EAF"/>
    <w:rsid w:val="003B3192"/>
    <w:rsid w:val="003B38A4"/>
    <w:rsid w:val="003B3942"/>
    <w:rsid w:val="003B3A6B"/>
    <w:rsid w:val="003B40DC"/>
    <w:rsid w:val="003B4161"/>
    <w:rsid w:val="003B41E4"/>
    <w:rsid w:val="003B42A7"/>
    <w:rsid w:val="003B448C"/>
    <w:rsid w:val="003B456E"/>
    <w:rsid w:val="003B45F9"/>
    <w:rsid w:val="003B4AA3"/>
    <w:rsid w:val="003B4C82"/>
    <w:rsid w:val="003B5046"/>
    <w:rsid w:val="003B571E"/>
    <w:rsid w:val="003B59DF"/>
    <w:rsid w:val="003B5A18"/>
    <w:rsid w:val="003B5AF2"/>
    <w:rsid w:val="003B5AFD"/>
    <w:rsid w:val="003B63A5"/>
    <w:rsid w:val="003B6430"/>
    <w:rsid w:val="003B6906"/>
    <w:rsid w:val="003B6921"/>
    <w:rsid w:val="003B6BD1"/>
    <w:rsid w:val="003B6C5B"/>
    <w:rsid w:val="003B72D3"/>
    <w:rsid w:val="003B7689"/>
    <w:rsid w:val="003B7945"/>
    <w:rsid w:val="003B7AA1"/>
    <w:rsid w:val="003B7C97"/>
    <w:rsid w:val="003B7CAF"/>
    <w:rsid w:val="003B7ED1"/>
    <w:rsid w:val="003C01C4"/>
    <w:rsid w:val="003C06F9"/>
    <w:rsid w:val="003C0939"/>
    <w:rsid w:val="003C095F"/>
    <w:rsid w:val="003C0982"/>
    <w:rsid w:val="003C09F7"/>
    <w:rsid w:val="003C0BCA"/>
    <w:rsid w:val="003C109F"/>
    <w:rsid w:val="003C1340"/>
    <w:rsid w:val="003C1580"/>
    <w:rsid w:val="003C1B12"/>
    <w:rsid w:val="003C1BDB"/>
    <w:rsid w:val="003C1E13"/>
    <w:rsid w:val="003C1FF9"/>
    <w:rsid w:val="003C28C5"/>
    <w:rsid w:val="003C2BF1"/>
    <w:rsid w:val="003C3343"/>
    <w:rsid w:val="003C3611"/>
    <w:rsid w:val="003C3832"/>
    <w:rsid w:val="003C3C17"/>
    <w:rsid w:val="003C3CA9"/>
    <w:rsid w:val="003C3D28"/>
    <w:rsid w:val="003C42CB"/>
    <w:rsid w:val="003C46D7"/>
    <w:rsid w:val="003C4841"/>
    <w:rsid w:val="003C4848"/>
    <w:rsid w:val="003C4B26"/>
    <w:rsid w:val="003C4DE5"/>
    <w:rsid w:val="003C51D7"/>
    <w:rsid w:val="003C547A"/>
    <w:rsid w:val="003C59E9"/>
    <w:rsid w:val="003C5AF1"/>
    <w:rsid w:val="003C5DD1"/>
    <w:rsid w:val="003C5E72"/>
    <w:rsid w:val="003C609E"/>
    <w:rsid w:val="003C6154"/>
    <w:rsid w:val="003C6AA4"/>
    <w:rsid w:val="003C6B14"/>
    <w:rsid w:val="003C75C6"/>
    <w:rsid w:val="003C76AB"/>
    <w:rsid w:val="003C784E"/>
    <w:rsid w:val="003C7BA6"/>
    <w:rsid w:val="003D090D"/>
    <w:rsid w:val="003D0978"/>
    <w:rsid w:val="003D0BDF"/>
    <w:rsid w:val="003D0CD7"/>
    <w:rsid w:val="003D0F9F"/>
    <w:rsid w:val="003D1165"/>
    <w:rsid w:val="003D172D"/>
    <w:rsid w:val="003D1AC1"/>
    <w:rsid w:val="003D1C3C"/>
    <w:rsid w:val="003D1D8C"/>
    <w:rsid w:val="003D209B"/>
    <w:rsid w:val="003D2297"/>
    <w:rsid w:val="003D2429"/>
    <w:rsid w:val="003D245B"/>
    <w:rsid w:val="003D24DD"/>
    <w:rsid w:val="003D2981"/>
    <w:rsid w:val="003D2E31"/>
    <w:rsid w:val="003D32EC"/>
    <w:rsid w:val="003D3CB9"/>
    <w:rsid w:val="003D3CD0"/>
    <w:rsid w:val="003D3DB3"/>
    <w:rsid w:val="003D40BB"/>
    <w:rsid w:val="003D4617"/>
    <w:rsid w:val="003D4765"/>
    <w:rsid w:val="003D47A4"/>
    <w:rsid w:val="003D4EF5"/>
    <w:rsid w:val="003D5850"/>
    <w:rsid w:val="003D5937"/>
    <w:rsid w:val="003D5CC7"/>
    <w:rsid w:val="003D5E7F"/>
    <w:rsid w:val="003D5F6B"/>
    <w:rsid w:val="003D60B7"/>
    <w:rsid w:val="003D6186"/>
    <w:rsid w:val="003D6239"/>
    <w:rsid w:val="003D66A7"/>
    <w:rsid w:val="003D69EA"/>
    <w:rsid w:val="003D6AB7"/>
    <w:rsid w:val="003D6AD3"/>
    <w:rsid w:val="003D6AD5"/>
    <w:rsid w:val="003D704C"/>
    <w:rsid w:val="003D7086"/>
    <w:rsid w:val="003D73B1"/>
    <w:rsid w:val="003D797C"/>
    <w:rsid w:val="003E01FA"/>
    <w:rsid w:val="003E041A"/>
    <w:rsid w:val="003E04EF"/>
    <w:rsid w:val="003E0945"/>
    <w:rsid w:val="003E0A35"/>
    <w:rsid w:val="003E0ACD"/>
    <w:rsid w:val="003E0C52"/>
    <w:rsid w:val="003E0EFF"/>
    <w:rsid w:val="003E0F56"/>
    <w:rsid w:val="003E1021"/>
    <w:rsid w:val="003E171E"/>
    <w:rsid w:val="003E19F8"/>
    <w:rsid w:val="003E1F2A"/>
    <w:rsid w:val="003E2276"/>
    <w:rsid w:val="003E2523"/>
    <w:rsid w:val="003E2835"/>
    <w:rsid w:val="003E36C4"/>
    <w:rsid w:val="003E38E5"/>
    <w:rsid w:val="003E394C"/>
    <w:rsid w:val="003E3B9A"/>
    <w:rsid w:val="003E4200"/>
    <w:rsid w:val="003E46D6"/>
    <w:rsid w:val="003E49DF"/>
    <w:rsid w:val="003E4FE4"/>
    <w:rsid w:val="003E5107"/>
    <w:rsid w:val="003E51C3"/>
    <w:rsid w:val="003E542D"/>
    <w:rsid w:val="003E641F"/>
    <w:rsid w:val="003E64A4"/>
    <w:rsid w:val="003E66C2"/>
    <w:rsid w:val="003E71CC"/>
    <w:rsid w:val="003E7590"/>
    <w:rsid w:val="003E7880"/>
    <w:rsid w:val="003E7A21"/>
    <w:rsid w:val="003E7C9F"/>
    <w:rsid w:val="003E7F92"/>
    <w:rsid w:val="003F03BE"/>
    <w:rsid w:val="003F07B2"/>
    <w:rsid w:val="003F085A"/>
    <w:rsid w:val="003F091F"/>
    <w:rsid w:val="003F0C4C"/>
    <w:rsid w:val="003F11F7"/>
    <w:rsid w:val="003F132C"/>
    <w:rsid w:val="003F1558"/>
    <w:rsid w:val="003F18DD"/>
    <w:rsid w:val="003F1AAE"/>
    <w:rsid w:val="003F24E5"/>
    <w:rsid w:val="003F25F1"/>
    <w:rsid w:val="003F26BA"/>
    <w:rsid w:val="003F29CB"/>
    <w:rsid w:val="003F2CC7"/>
    <w:rsid w:val="003F332F"/>
    <w:rsid w:val="003F3425"/>
    <w:rsid w:val="003F418C"/>
    <w:rsid w:val="003F46DF"/>
    <w:rsid w:val="003F4959"/>
    <w:rsid w:val="003F58E6"/>
    <w:rsid w:val="003F5DB0"/>
    <w:rsid w:val="003F5DEF"/>
    <w:rsid w:val="003F6006"/>
    <w:rsid w:val="003F610C"/>
    <w:rsid w:val="003F6125"/>
    <w:rsid w:val="003F6ED4"/>
    <w:rsid w:val="003F761D"/>
    <w:rsid w:val="003F76B2"/>
    <w:rsid w:val="003F7885"/>
    <w:rsid w:val="003F78B2"/>
    <w:rsid w:val="003F7CF2"/>
    <w:rsid w:val="00400034"/>
    <w:rsid w:val="0040003B"/>
    <w:rsid w:val="004000F8"/>
    <w:rsid w:val="004001EC"/>
    <w:rsid w:val="00400A6F"/>
    <w:rsid w:val="00400AAD"/>
    <w:rsid w:val="00400AF2"/>
    <w:rsid w:val="0040128C"/>
    <w:rsid w:val="00401440"/>
    <w:rsid w:val="004014D0"/>
    <w:rsid w:val="004018EC"/>
    <w:rsid w:val="00401AC5"/>
    <w:rsid w:val="00401BCE"/>
    <w:rsid w:val="00401E87"/>
    <w:rsid w:val="00402408"/>
    <w:rsid w:val="00402A46"/>
    <w:rsid w:val="00402BE9"/>
    <w:rsid w:val="00402CAE"/>
    <w:rsid w:val="00402D44"/>
    <w:rsid w:val="004034CA"/>
    <w:rsid w:val="00403641"/>
    <w:rsid w:val="0040398D"/>
    <w:rsid w:val="004047A1"/>
    <w:rsid w:val="0040489A"/>
    <w:rsid w:val="00404AE7"/>
    <w:rsid w:val="00404AEE"/>
    <w:rsid w:val="00405241"/>
    <w:rsid w:val="0040571D"/>
    <w:rsid w:val="0040636B"/>
    <w:rsid w:val="00406BF6"/>
    <w:rsid w:val="0040756C"/>
    <w:rsid w:val="0040775A"/>
    <w:rsid w:val="00407DF3"/>
    <w:rsid w:val="00407F9E"/>
    <w:rsid w:val="004100A9"/>
    <w:rsid w:val="004101EB"/>
    <w:rsid w:val="00410215"/>
    <w:rsid w:val="0041083B"/>
    <w:rsid w:val="00410A9C"/>
    <w:rsid w:val="00410CB4"/>
    <w:rsid w:val="00411194"/>
    <w:rsid w:val="00411230"/>
    <w:rsid w:val="004114A9"/>
    <w:rsid w:val="0041194C"/>
    <w:rsid w:val="00412538"/>
    <w:rsid w:val="00412EFE"/>
    <w:rsid w:val="00413A16"/>
    <w:rsid w:val="00413B00"/>
    <w:rsid w:val="00413B1A"/>
    <w:rsid w:val="00413D4F"/>
    <w:rsid w:val="004144D7"/>
    <w:rsid w:val="00414503"/>
    <w:rsid w:val="004145C4"/>
    <w:rsid w:val="004147DF"/>
    <w:rsid w:val="004149C5"/>
    <w:rsid w:val="00414ADF"/>
    <w:rsid w:val="00414C94"/>
    <w:rsid w:val="00415039"/>
    <w:rsid w:val="0041563A"/>
    <w:rsid w:val="00415809"/>
    <w:rsid w:val="004158A4"/>
    <w:rsid w:val="00415934"/>
    <w:rsid w:val="00415A02"/>
    <w:rsid w:val="00415ADA"/>
    <w:rsid w:val="00416309"/>
    <w:rsid w:val="0041639B"/>
    <w:rsid w:val="0041693E"/>
    <w:rsid w:val="00416A3D"/>
    <w:rsid w:val="00416F9B"/>
    <w:rsid w:val="00417119"/>
    <w:rsid w:val="0041744A"/>
    <w:rsid w:val="0042045C"/>
    <w:rsid w:val="00420482"/>
    <w:rsid w:val="004207F2"/>
    <w:rsid w:val="00420EDD"/>
    <w:rsid w:val="00421700"/>
    <w:rsid w:val="00421AEC"/>
    <w:rsid w:val="00421BA4"/>
    <w:rsid w:val="004224C6"/>
    <w:rsid w:val="004228EC"/>
    <w:rsid w:val="00422C57"/>
    <w:rsid w:val="00422D43"/>
    <w:rsid w:val="00423285"/>
    <w:rsid w:val="004235F4"/>
    <w:rsid w:val="00423B1E"/>
    <w:rsid w:val="00423B7C"/>
    <w:rsid w:val="00423BB2"/>
    <w:rsid w:val="004240C6"/>
    <w:rsid w:val="00424483"/>
    <w:rsid w:val="0042477B"/>
    <w:rsid w:val="004248AF"/>
    <w:rsid w:val="00424A14"/>
    <w:rsid w:val="00424A9C"/>
    <w:rsid w:val="00424F43"/>
    <w:rsid w:val="004250BA"/>
    <w:rsid w:val="00425113"/>
    <w:rsid w:val="00425161"/>
    <w:rsid w:val="004254D3"/>
    <w:rsid w:val="00425772"/>
    <w:rsid w:val="004258AE"/>
    <w:rsid w:val="00425929"/>
    <w:rsid w:val="00425E79"/>
    <w:rsid w:val="0042628F"/>
    <w:rsid w:val="00426880"/>
    <w:rsid w:val="00426894"/>
    <w:rsid w:val="0042730D"/>
    <w:rsid w:val="004302F1"/>
    <w:rsid w:val="004304A9"/>
    <w:rsid w:val="004315FC"/>
    <w:rsid w:val="00431C6D"/>
    <w:rsid w:val="0043217B"/>
    <w:rsid w:val="00432188"/>
    <w:rsid w:val="004323D0"/>
    <w:rsid w:val="004324EE"/>
    <w:rsid w:val="004326A8"/>
    <w:rsid w:val="004326CE"/>
    <w:rsid w:val="00432A41"/>
    <w:rsid w:val="00432BF8"/>
    <w:rsid w:val="004331DF"/>
    <w:rsid w:val="0043394A"/>
    <w:rsid w:val="004340D6"/>
    <w:rsid w:val="004342E4"/>
    <w:rsid w:val="00434316"/>
    <w:rsid w:val="00434F6D"/>
    <w:rsid w:val="00435025"/>
    <w:rsid w:val="004350BC"/>
    <w:rsid w:val="00435142"/>
    <w:rsid w:val="00435467"/>
    <w:rsid w:val="00435AE5"/>
    <w:rsid w:val="00435EAC"/>
    <w:rsid w:val="004365E3"/>
    <w:rsid w:val="00436602"/>
    <w:rsid w:val="00436BB1"/>
    <w:rsid w:val="00436D35"/>
    <w:rsid w:val="0043727F"/>
    <w:rsid w:val="0043733A"/>
    <w:rsid w:val="004373CA"/>
    <w:rsid w:val="00440019"/>
    <w:rsid w:val="0044015D"/>
    <w:rsid w:val="0044020F"/>
    <w:rsid w:val="00440388"/>
    <w:rsid w:val="004408DB"/>
    <w:rsid w:val="00440A81"/>
    <w:rsid w:val="00440D29"/>
    <w:rsid w:val="0044104A"/>
    <w:rsid w:val="004412D8"/>
    <w:rsid w:val="004413E0"/>
    <w:rsid w:val="004416DC"/>
    <w:rsid w:val="00441CB3"/>
    <w:rsid w:val="00441D24"/>
    <w:rsid w:val="00441E22"/>
    <w:rsid w:val="00442016"/>
    <w:rsid w:val="004421AD"/>
    <w:rsid w:val="00442CA3"/>
    <w:rsid w:val="0044355E"/>
    <w:rsid w:val="0044356B"/>
    <w:rsid w:val="004439D5"/>
    <w:rsid w:val="00443BAD"/>
    <w:rsid w:val="00443D32"/>
    <w:rsid w:val="00443EF4"/>
    <w:rsid w:val="00444363"/>
    <w:rsid w:val="0044486F"/>
    <w:rsid w:val="00444B08"/>
    <w:rsid w:val="00445386"/>
    <w:rsid w:val="004455AA"/>
    <w:rsid w:val="00445693"/>
    <w:rsid w:val="004456F2"/>
    <w:rsid w:val="00445935"/>
    <w:rsid w:val="00445C73"/>
    <w:rsid w:val="00445DDB"/>
    <w:rsid w:val="00445F9C"/>
    <w:rsid w:val="004460D0"/>
    <w:rsid w:val="004463D1"/>
    <w:rsid w:val="00446846"/>
    <w:rsid w:val="00446BC5"/>
    <w:rsid w:val="00446E8B"/>
    <w:rsid w:val="004478EF"/>
    <w:rsid w:val="0044791B"/>
    <w:rsid w:val="004479D5"/>
    <w:rsid w:val="004500D5"/>
    <w:rsid w:val="00450531"/>
    <w:rsid w:val="0045074C"/>
    <w:rsid w:val="00450774"/>
    <w:rsid w:val="00450870"/>
    <w:rsid w:val="00450BB4"/>
    <w:rsid w:val="00450CAC"/>
    <w:rsid w:val="00451271"/>
    <w:rsid w:val="0045176C"/>
    <w:rsid w:val="00451829"/>
    <w:rsid w:val="00451B8B"/>
    <w:rsid w:val="004528A1"/>
    <w:rsid w:val="00452BFB"/>
    <w:rsid w:val="00452CD5"/>
    <w:rsid w:val="004530C4"/>
    <w:rsid w:val="00453319"/>
    <w:rsid w:val="0045399E"/>
    <w:rsid w:val="004540F7"/>
    <w:rsid w:val="00454246"/>
    <w:rsid w:val="004542BD"/>
    <w:rsid w:val="0045439C"/>
    <w:rsid w:val="00454CDF"/>
    <w:rsid w:val="004554D9"/>
    <w:rsid w:val="0045559B"/>
    <w:rsid w:val="004556D6"/>
    <w:rsid w:val="004558A5"/>
    <w:rsid w:val="00455EA4"/>
    <w:rsid w:val="00455ED5"/>
    <w:rsid w:val="00455F28"/>
    <w:rsid w:val="00456605"/>
    <w:rsid w:val="004567AE"/>
    <w:rsid w:val="00456CFC"/>
    <w:rsid w:val="00457AC7"/>
    <w:rsid w:val="00457D54"/>
    <w:rsid w:val="00460231"/>
    <w:rsid w:val="004604E6"/>
    <w:rsid w:val="00460866"/>
    <w:rsid w:val="00460A91"/>
    <w:rsid w:val="00460D9E"/>
    <w:rsid w:val="004610E6"/>
    <w:rsid w:val="00461160"/>
    <w:rsid w:val="00461507"/>
    <w:rsid w:val="004618FA"/>
    <w:rsid w:val="00461C0B"/>
    <w:rsid w:val="0046200F"/>
    <w:rsid w:val="0046235E"/>
    <w:rsid w:val="00462548"/>
    <w:rsid w:val="0046259E"/>
    <w:rsid w:val="00462750"/>
    <w:rsid w:val="00462789"/>
    <w:rsid w:val="00462AED"/>
    <w:rsid w:val="00462D3E"/>
    <w:rsid w:val="00462E78"/>
    <w:rsid w:val="004630B2"/>
    <w:rsid w:val="00463497"/>
    <w:rsid w:val="004634B3"/>
    <w:rsid w:val="00463A9C"/>
    <w:rsid w:val="00463AA3"/>
    <w:rsid w:val="00463AA9"/>
    <w:rsid w:val="00463AD7"/>
    <w:rsid w:val="00463CA8"/>
    <w:rsid w:val="00463CEF"/>
    <w:rsid w:val="0046419F"/>
    <w:rsid w:val="00464617"/>
    <w:rsid w:val="004647BE"/>
    <w:rsid w:val="00464DCB"/>
    <w:rsid w:val="00464F56"/>
    <w:rsid w:val="004650AB"/>
    <w:rsid w:val="004650AE"/>
    <w:rsid w:val="004656F0"/>
    <w:rsid w:val="0046579B"/>
    <w:rsid w:val="004658E7"/>
    <w:rsid w:val="00465912"/>
    <w:rsid w:val="00465DA3"/>
    <w:rsid w:val="00466648"/>
    <w:rsid w:val="004666B0"/>
    <w:rsid w:val="004669D8"/>
    <w:rsid w:val="004671E9"/>
    <w:rsid w:val="00467962"/>
    <w:rsid w:val="004701AA"/>
    <w:rsid w:val="004702EA"/>
    <w:rsid w:val="004704E7"/>
    <w:rsid w:val="00470538"/>
    <w:rsid w:val="004705F9"/>
    <w:rsid w:val="004705FD"/>
    <w:rsid w:val="00470A21"/>
    <w:rsid w:val="004711DC"/>
    <w:rsid w:val="00471435"/>
    <w:rsid w:val="0047229F"/>
    <w:rsid w:val="0047260C"/>
    <w:rsid w:val="004726B3"/>
    <w:rsid w:val="0047285F"/>
    <w:rsid w:val="004728BD"/>
    <w:rsid w:val="00472B1D"/>
    <w:rsid w:val="00472CB9"/>
    <w:rsid w:val="00473246"/>
    <w:rsid w:val="0047357E"/>
    <w:rsid w:val="004738A7"/>
    <w:rsid w:val="00473A9A"/>
    <w:rsid w:val="00474381"/>
    <w:rsid w:val="004744E4"/>
    <w:rsid w:val="00474570"/>
    <w:rsid w:val="0047476B"/>
    <w:rsid w:val="004748F5"/>
    <w:rsid w:val="00474C1B"/>
    <w:rsid w:val="00474FFA"/>
    <w:rsid w:val="00475228"/>
    <w:rsid w:val="004752A8"/>
    <w:rsid w:val="00475332"/>
    <w:rsid w:val="00475490"/>
    <w:rsid w:val="0047572C"/>
    <w:rsid w:val="004758FB"/>
    <w:rsid w:val="004759C9"/>
    <w:rsid w:val="00475B44"/>
    <w:rsid w:val="00476943"/>
    <w:rsid w:val="00476E06"/>
    <w:rsid w:val="00476FE7"/>
    <w:rsid w:val="004770A7"/>
    <w:rsid w:val="004772CC"/>
    <w:rsid w:val="004772E6"/>
    <w:rsid w:val="0047750A"/>
    <w:rsid w:val="004776FF"/>
    <w:rsid w:val="00477D4B"/>
    <w:rsid w:val="00477DF1"/>
    <w:rsid w:val="0048041E"/>
    <w:rsid w:val="0048072B"/>
    <w:rsid w:val="00480865"/>
    <w:rsid w:val="004808F4"/>
    <w:rsid w:val="004809D6"/>
    <w:rsid w:val="00480A12"/>
    <w:rsid w:val="00480B63"/>
    <w:rsid w:val="00480D19"/>
    <w:rsid w:val="00481545"/>
    <w:rsid w:val="004817A3"/>
    <w:rsid w:val="00482217"/>
    <w:rsid w:val="0048292C"/>
    <w:rsid w:val="00482AC2"/>
    <w:rsid w:val="00482C2F"/>
    <w:rsid w:val="00482D70"/>
    <w:rsid w:val="00483073"/>
    <w:rsid w:val="004831EC"/>
    <w:rsid w:val="00483944"/>
    <w:rsid w:val="004839E8"/>
    <w:rsid w:val="00483C71"/>
    <w:rsid w:val="00483F13"/>
    <w:rsid w:val="004843CF"/>
    <w:rsid w:val="004845A3"/>
    <w:rsid w:val="004845F6"/>
    <w:rsid w:val="00484749"/>
    <w:rsid w:val="00484BB1"/>
    <w:rsid w:val="00484E5E"/>
    <w:rsid w:val="00485638"/>
    <w:rsid w:val="00485EDD"/>
    <w:rsid w:val="0048644B"/>
    <w:rsid w:val="004868F9"/>
    <w:rsid w:val="00486DD5"/>
    <w:rsid w:val="004870DD"/>
    <w:rsid w:val="00487408"/>
    <w:rsid w:val="0048740E"/>
    <w:rsid w:val="004877CA"/>
    <w:rsid w:val="00487996"/>
    <w:rsid w:val="00487A50"/>
    <w:rsid w:val="00487AD1"/>
    <w:rsid w:val="00487C92"/>
    <w:rsid w:val="00487D68"/>
    <w:rsid w:val="00487DF0"/>
    <w:rsid w:val="00487E47"/>
    <w:rsid w:val="0049066E"/>
    <w:rsid w:val="004907D2"/>
    <w:rsid w:val="00491378"/>
    <w:rsid w:val="00491845"/>
    <w:rsid w:val="0049195F"/>
    <w:rsid w:val="00491DCA"/>
    <w:rsid w:val="00491E1E"/>
    <w:rsid w:val="00491EB3"/>
    <w:rsid w:val="0049216B"/>
    <w:rsid w:val="00492572"/>
    <w:rsid w:val="00492871"/>
    <w:rsid w:val="00492B96"/>
    <w:rsid w:val="00492B98"/>
    <w:rsid w:val="00493562"/>
    <w:rsid w:val="00493761"/>
    <w:rsid w:val="00493ABB"/>
    <w:rsid w:val="004940EA"/>
    <w:rsid w:val="00494B42"/>
    <w:rsid w:val="00494EA6"/>
    <w:rsid w:val="00494F94"/>
    <w:rsid w:val="004952DC"/>
    <w:rsid w:val="00495442"/>
    <w:rsid w:val="0049551B"/>
    <w:rsid w:val="0049560B"/>
    <w:rsid w:val="00495628"/>
    <w:rsid w:val="00495978"/>
    <w:rsid w:val="004959BF"/>
    <w:rsid w:val="0049601D"/>
    <w:rsid w:val="0049637E"/>
    <w:rsid w:val="00496453"/>
    <w:rsid w:val="004966A5"/>
    <w:rsid w:val="00496878"/>
    <w:rsid w:val="00496AE7"/>
    <w:rsid w:val="00497101"/>
    <w:rsid w:val="00497316"/>
    <w:rsid w:val="00497928"/>
    <w:rsid w:val="00497C99"/>
    <w:rsid w:val="004A03F3"/>
    <w:rsid w:val="004A049F"/>
    <w:rsid w:val="004A0789"/>
    <w:rsid w:val="004A0820"/>
    <w:rsid w:val="004A15D4"/>
    <w:rsid w:val="004A1AF5"/>
    <w:rsid w:val="004A1C3D"/>
    <w:rsid w:val="004A1ECF"/>
    <w:rsid w:val="004A2192"/>
    <w:rsid w:val="004A2CED"/>
    <w:rsid w:val="004A3221"/>
    <w:rsid w:val="004A34AF"/>
    <w:rsid w:val="004A357B"/>
    <w:rsid w:val="004A3B57"/>
    <w:rsid w:val="004A3C32"/>
    <w:rsid w:val="004A3C52"/>
    <w:rsid w:val="004A3D01"/>
    <w:rsid w:val="004A3DAE"/>
    <w:rsid w:val="004A404A"/>
    <w:rsid w:val="004A4508"/>
    <w:rsid w:val="004A47DD"/>
    <w:rsid w:val="004A50F9"/>
    <w:rsid w:val="004A5810"/>
    <w:rsid w:val="004A5C53"/>
    <w:rsid w:val="004A5D56"/>
    <w:rsid w:val="004A5D8F"/>
    <w:rsid w:val="004A6AF8"/>
    <w:rsid w:val="004A6D3A"/>
    <w:rsid w:val="004A710F"/>
    <w:rsid w:val="004A7147"/>
    <w:rsid w:val="004A7334"/>
    <w:rsid w:val="004A78DB"/>
    <w:rsid w:val="004A7ACF"/>
    <w:rsid w:val="004A7BC4"/>
    <w:rsid w:val="004A7DFE"/>
    <w:rsid w:val="004B0B2C"/>
    <w:rsid w:val="004B13AF"/>
    <w:rsid w:val="004B1A92"/>
    <w:rsid w:val="004B1A93"/>
    <w:rsid w:val="004B1D80"/>
    <w:rsid w:val="004B1FB2"/>
    <w:rsid w:val="004B203A"/>
    <w:rsid w:val="004B2412"/>
    <w:rsid w:val="004B243E"/>
    <w:rsid w:val="004B2607"/>
    <w:rsid w:val="004B2F18"/>
    <w:rsid w:val="004B36C6"/>
    <w:rsid w:val="004B3C5E"/>
    <w:rsid w:val="004B3C63"/>
    <w:rsid w:val="004B44D6"/>
    <w:rsid w:val="004B4AAC"/>
    <w:rsid w:val="004B4E6F"/>
    <w:rsid w:val="004B4E99"/>
    <w:rsid w:val="004B4F40"/>
    <w:rsid w:val="004B5309"/>
    <w:rsid w:val="004B56B6"/>
    <w:rsid w:val="004B5CCD"/>
    <w:rsid w:val="004B5ED1"/>
    <w:rsid w:val="004B60FC"/>
    <w:rsid w:val="004B6302"/>
    <w:rsid w:val="004B63C8"/>
    <w:rsid w:val="004B6BEC"/>
    <w:rsid w:val="004B6E10"/>
    <w:rsid w:val="004B718A"/>
    <w:rsid w:val="004B7292"/>
    <w:rsid w:val="004B72A4"/>
    <w:rsid w:val="004B72E7"/>
    <w:rsid w:val="004B7998"/>
    <w:rsid w:val="004B7A39"/>
    <w:rsid w:val="004B7C64"/>
    <w:rsid w:val="004B7EC8"/>
    <w:rsid w:val="004B7F51"/>
    <w:rsid w:val="004C0606"/>
    <w:rsid w:val="004C060B"/>
    <w:rsid w:val="004C1345"/>
    <w:rsid w:val="004C20DF"/>
    <w:rsid w:val="004C2363"/>
    <w:rsid w:val="004C279B"/>
    <w:rsid w:val="004C28A0"/>
    <w:rsid w:val="004C2A93"/>
    <w:rsid w:val="004C2ABC"/>
    <w:rsid w:val="004C2D29"/>
    <w:rsid w:val="004C2F35"/>
    <w:rsid w:val="004C2F8B"/>
    <w:rsid w:val="004C300B"/>
    <w:rsid w:val="004C31EA"/>
    <w:rsid w:val="004C342B"/>
    <w:rsid w:val="004C35FB"/>
    <w:rsid w:val="004C4053"/>
    <w:rsid w:val="004C44FD"/>
    <w:rsid w:val="004C4F0E"/>
    <w:rsid w:val="004C51AE"/>
    <w:rsid w:val="004C53D1"/>
    <w:rsid w:val="004C54AF"/>
    <w:rsid w:val="004C558D"/>
    <w:rsid w:val="004C62F6"/>
    <w:rsid w:val="004C6C1E"/>
    <w:rsid w:val="004C747F"/>
    <w:rsid w:val="004C7592"/>
    <w:rsid w:val="004C763D"/>
    <w:rsid w:val="004C76BF"/>
    <w:rsid w:val="004C774E"/>
    <w:rsid w:val="004C7D8F"/>
    <w:rsid w:val="004D010D"/>
    <w:rsid w:val="004D029E"/>
    <w:rsid w:val="004D032A"/>
    <w:rsid w:val="004D05B9"/>
    <w:rsid w:val="004D0747"/>
    <w:rsid w:val="004D0791"/>
    <w:rsid w:val="004D0B40"/>
    <w:rsid w:val="004D0B72"/>
    <w:rsid w:val="004D11A0"/>
    <w:rsid w:val="004D1EA2"/>
    <w:rsid w:val="004D1FD9"/>
    <w:rsid w:val="004D22EB"/>
    <w:rsid w:val="004D27C5"/>
    <w:rsid w:val="004D2958"/>
    <w:rsid w:val="004D2979"/>
    <w:rsid w:val="004D29B2"/>
    <w:rsid w:val="004D2F5A"/>
    <w:rsid w:val="004D31DE"/>
    <w:rsid w:val="004D3498"/>
    <w:rsid w:val="004D3576"/>
    <w:rsid w:val="004D38FD"/>
    <w:rsid w:val="004D3944"/>
    <w:rsid w:val="004D3A00"/>
    <w:rsid w:val="004D3A49"/>
    <w:rsid w:val="004D3A5B"/>
    <w:rsid w:val="004D4530"/>
    <w:rsid w:val="004D4770"/>
    <w:rsid w:val="004D4C22"/>
    <w:rsid w:val="004D4C47"/>
    <w:rsid w:val="004D4D90"/>
    <w:rsid w:val="004D4E33"/>
    <w:rsid w:val="004D4F1D"/>
    <w:rsid w:val="004D4FC8"/>
    <w:rsid w:val="004D53FB"/>
    <w:rsid w:val="004D5968"/>
    <w:rsid w:val="004D5A8F"/>
    <w:rsid w:val="004D5B2A"/>
    <w:rsid w:val="004D5EB7"/>
    <w:rsid w:val="004D6229"/>
    <w:rsid w:val="004D6823"/>
    <w:rsid w:val="004D6C4C"/>
    <w:rsid w:val="004D70DA"/>
    <w:rsid w:val="004D7B8B"/>
    <w:rsid w:val="004D7C9C"/>
    <w:rsid w:val="004D7CB7"/>
    <w:rsid w:val="004E0160"/>
    <w:rsid w:val="004E019D"/>
    <w:rsid w:val="004E0310"/>
    <w:rsid w:val="004E07B2"/>
    <w:rsid w:val="004E0AA8"/>
    <w:rsid w:val="004E0D2C"/>
    <w:rsid w:val="004E0E7A"/>
    <w:rsid w:val="004E1580"/>
    <w:rsid w:val="004E1E13"/>
    <w:rsid w:val="004E2014"/>
    <w:rsid w:val="004E204E"/>
    <w:rsid w:val="004E220B"/>
    <w:rsid w:val="004E234B"/>
    <w:rsid w:val="004E27C6"/>
    <w:rsid w:val="004E2A73"/>
    <w:rsid w:val="004E31BA"/>
    <w:rsid w:val="004E3B95"/>
    <w:rsid w:val="004E3D47"/>
    <w:rsid w:val="004E3E55"/>
    <w:rsid w:val="004E3EE8"/>
    <w:rsid w:val="004E4389"/>
    <w:rsid w:val="004E4455"/>
    <w:rsid w:val="004E4506"/>
    <w:rsid w:val="004E468E"/>
    <w:rsid w:val="004E4F12"/>
    <w:rsid w:val="004E5150"/>
    <w:rsid w:val="004E56E2"/>
    <w:rsid w:val="004E5915"/>
    <w:rsid w:val="004E5EDF"/>
    <w:rsid w:val="004E60E1"/>
    <w:rsid w:val="004E629E"/>
    <w:rsid w:val="004E6661"/>
    <w:rsid w:val="004E6B01"/>
    <w:rsid w:val="004E6BC3"/>
    <w:rsid w:val="004E7675"/>
    <w:rsid w:val="004F005E"/>
    <w:rsid w:val="004F0486"/>
    <w:rsid w:val="004F05F8"/>
    <w:rsid w:val="004F0A0D"/>
    <w:rsid w:val="004F0BA4"/>
    <w:rsid w:val="004F0DD5"/>
    <w:rsid w:val="004F0E53"/>
    <w:rsid w:val="004F0E69"/>
    <w:rsid w:val="004F0F8A"/>
    <w:rsid w:val="004F128C"/>
    <w:rsid w:val="004F1F88"/>
    <w:rsid w:val="004F1FC8"/>
    <w:rsid w:val="004F1FD7"/>
    <w:rsid w:val="004F2699"/>
    <w:rsid w:val="004F26D1"/>
    <w:rsid w:val="004F29A7"/>
    <w:rsid w:val="004F3297"/>
    <w:rsid w:val="004F35B2"/>
    <w:rsid w:val="004F3830"/>
    <w:rsid w:val="004F44F3"/>
    <w:rsid w:val="004F454B"/>
    <w:rsid w:val="004F472B"/>
    <w:rsid w:val="004F4E4E"/>
    <w:rsid w:val="004F59A4"/>
    <w:rsid w:val="004F5A58"/>
    <w:rsid w:val="004F5E45"/>
    <w:rsid w:val="004F6866"/>
    <w:rsid w:val="004F6879"/>
    <w:rsid w:val="004F689D"/>
    <w:rsid w:val="004F6966"/>
    <w:rsid w:val="004F6D3E"/>
    <w:rsid w:val="004F7053"/>
    <w:rsid w:val="004F7220"/>
    <w:rsid w:val="004F7CAE"/>
    <w:rsid w:val="0050038C"/>
    <w:rsid w:val="005004CD"/>
    <w:rsid w:val="005005E4"/>
    <w:rsid w:val="00500621"/>
    <w:rsid w:val="00500900"/>
    <w:rsid w:val="00500948"/>
    <w:rsid w:val="00500CD3"/>
    <w:rsid w:val="005014DF"/>
    <w:rsid w:val="00501774"/>
    <w:rsid w:val="0050208B"/>
    <w:rsid w:val="005020CA"/>
    <w:rsid w:val="00502285"/>
    <w:rsid w:val="0050236A"/>
    <w:rsid w:val="00502633"/>
    <w:rsid w:val="00502CD4"/>
    <w:rsid w:val="00502EC4"/>
    <w:rsid w:val="00502FC4"/>
    <w:rsid w:val="005031C7"/>
    <w:rsid w:val="00503417"/>
    <w:rsid w:val="00503A7A"/>
    <w:rsid w:val="00503C3A"/>
    <w:rsid w:val="00503E32"/>
    <w:rsid w:val="005042E2"/>
    <w:rsid w:val="00504694"/>
    <w:rsid w:val="0050473A"/>
    <w:rsid w:val="005049B7"/>
    <w:rsid w:val="00504B65"/>
    <w:rsid w:val="00504F13"/>
    <w:rsid w:val="00504FB1"/>
    <w:rsid w:val="00505342"/>
    <w:rsid w:val="00505743"/>
    <w:rsid w:val="00505C1A"/>
    <w:rsid w:val="00505C93"/>
    <w:rsid w:val="00505D5D"/>
    <w:rsid w:val="00505F1A"/>
    <w:rsid w:val="00505FC2"/>
    <w:rsid w:val="00506121"/>
    <w:rsid w:val="005062A1"/>
    <w:rsid w:val="00506E41"/>
    <w:rsid w:val="00506F2C"/>
    <w:rsid w:val="0050727D"/>
    <w:rsid w:val="005072C5"/>
    <w:rsid w:val="00507459"/>
    <w:rsid w:val="0050796B"/>
    <w:rsid w:val="00507CB2"/>
    <w:rsid w:val="00507D14"/>
    <w:rsid w:val="00510268"/>
    <w:rsid w:val="0051034E"/>
    <w:rsid w:val="00510400"/>
    <w:rsid w:val="0051066A"/>
    <w:rsid w:val="00510B74"/>
    <w:rsid w:val="00510F05"/>
    <w:rsid w:val="005110ED"/>
    <w:rsid w:val="005112DF"/>
    <w:rsid w:val="00511353"/>
    <w:rsid w:val="005113EA"/>
    <w:rsid w:val="005114E9"/>
    <w:rsid w:val="00511C67"/>
    <w:rsid w:val="00512602"/>
    <w:rsid w:val="00512D4D"/>
    <w:rsid w:val="005130EA"/>
    <w:rsid w:val="00513718"/>
    <w:rsid w:val="00513784"/>
    <w:rsid w:val="00513C67"/>
    <w:rsid w:val="00513EC0"/>
    <w:rsid w:val="00514232"/>
    <w:rsid w:val="00514385"/>
    <w:rsid w:val="0051445E"/>
    <w:rsid w:val="00514B92"/>
    <w:rsid w:val="00514E10"/>
    <w:rsid w:val="0051503A"/>
    <w:rsid w:val="005154D5"/>
    <w:rsid w:val="00515AA0"/>
    <w:rsid w:val="00516274"/>
    <w:rsid w:val="00516622"/>
    <w:rsid w:val="005166DD"/>
    <w:rsid w:val="0051670B"/>
    <w:rsid w:val="00517138"/>
    <w:rsid w:val="005171A0"/>
    <w:rsid w:val="00517CBE"/>
    <w:rsid w:val="00517E35"/>
    <w:rsid w:val="00517FCD"/>
    <w:rsid w:val="005202CD"/>
    <w:rsid w:val="00520E7C"/>
    <w:rsid w:val="00520F58"/>
    <w:rsid w:val="0052108F"/>
    <w:rsid w:val="005211B7"/>
    <w:rsid w:val="00521622"/>
    <w:rsid w:val="0052185D"/>
    <w:rsid w:val="00521F40"/>
    <w:rsid w:val="00521F8E"/>
    <w:rsid w:val="005223B3"/>
    <w:rsid w:val="005225CE"/>
    <w:rsid w:val="00522C03"/>
    <w:rsid w:val="0052307B"/>
    <w:rsid w:val="005233BC"/>
    <w:rsid w:val="0052347F"/>
    <w:rsid w:val="00523693"/>
    <w:rsid w:val="00523998"/>
    <w:rsid w:val="00523F8A"/>
    <w:rsid w:val="00523FA4"/>
    <w:rsid w:val="00523FC0"/>
    <w:rsid w:val="0052402A"/>
    <w:rsid w:val="0052411D"/>
    <w:rsid w:val="005249E0"/>
    <w:rsid w:val="00524ADE"/>
    <w:rsid w:val="00524C5D"/>
    <w:rsid w:val="005251A0"/>
    <w:rsid w:val="0052552A"/>
    <w:rsid w:val="005257F9"/>
    <w:rsid w:val="00525C4E"/>
    <w:rsid w:val="00525C84"/>
    <w:rsid w:val="00525C9C"/>
    <w:rsid w:val="00525F33"/>
    <w:rsid w:val="005264BA"/>
    <w:rsid w:val="005266A8"/>
    <w:rsid w:val="0052676D"/>
    <w:rsid w:val="005269DB"/>
    <w:rsid w:val="00526A77"/>
    <w:rsid w:val="00526AFB"/>
    <w:rsid w:val="00526FBD"/>
    <w:rsid w:val="0052738D"/>
    <w:rsid w:val="00527408"/>
    <w:rsid w:val="0053091A"/>
    <w:rsid w:val="00530A4A"/>
    <w:rsid w:val="00530D66"/>
    <w:rsid w:val="005316CB"/>
    <w:rsid w:val="0053231D"/>
    <w:rsid w:val="00532D27"/>
    <w:rsid w:val="00533178"/>
    <w:rsid w:val="00533895"/>
    <w:rsid w:val="005339BF"/>
    <w:rsid w:val="00533ED4"/>
    <w:rsid w:val="00534657"/>
    <w:rsid w:val="00534787"/>
    <w:rsid w:val="00534B03"/>
    <w:rsid w:val="00534BDE"/>
    <w:rsid w:val="00534DB8"/>
    <w:rsid w:val="005350DB"/>
    <w:rsid w:val="0053551C"/>
    <w:rsid w:val="00535B02"/>
    <w:rsid w:val="00535C0F"/>
    <w:rsid w:val="00535D83"/>
    <w:rsid w:val="00536003"/>
    <w:rsid w:val="005360B4"/>
    <w:rsid w:val="00536134"/>
    <w:rsid w:val="0053620B"/>
    <w:rsid w:val="00536CC3"/>
    <w:rsid w:val="0053701B"/>
    <w:rsid w:val="0053702B"/>
    <w:rsid w:val="00537091"/>
    <w:rsid w:val="005375A7"/>
    <w:rsid w:val="005375B1"/>
    <w:rsid w:val="005377AD"/>
    <w:rsid w:val="005377AF"/>
    <w:rsid w:val="00537DAB"/>
    <w:rsid w:val="0054015A"/>
    <w:rsid w:val="00540182"/>
    <w:rsid w:val="005401D8"/>
    <w:rsid w:val="005402DB"/>
    <w:rsid w:val="0054037F"/>
    <w:rsid w:val="00540540"/>
    <w:rsid w:val="00540A13"/>
    <w:rsid w:val="00540A8C"/>
    <w:rsid w:val="00540D45"/>
    <w:rsid w:val="0054118F"/>
    <w:rsid w:val="005414C3"/>
    <w:rsid w:val="005415C1"/>
    <w:rsid w:val="00541671"/>
    <w:rsid w:val="00542010"/>
    <w:rsid w:val="0054203D"/>
    <w:rsid w:val="00542283"/>
    <w:rsid w:val="0054244C"/>
    <w:rsid w:val="0054249F"/>
    <w:rsid w:val="005429CA"/>
    <w:rsid w:val="00542F1D"/>
    <w:rsid w:val="005432A1"/>
    <w:rsid w:val="005434B8"/>
    <w:rsid w:val="005435B1"/>
    <w:rsid w:val="005439FA"/>
    <w:rsid w:val="00544509"/>
    <w:rsid w:val="0054462A"/>
    <w:rsid w:val="005449E8"/>
    <w:rsid w:val="00544ADF"/>
    <w:rsid w:val="00544E73"/>
    <w:rsid w:val="00544EDE"/>
    <w:rsid w:val="00544F4F"/>
    <w:rsid w:val="00544F6A"/>
    <w:rsid w:val="005453DA"/>
    <w:rsid w:val="00545B8C"/>
    <w:rsid w:val="00545CEB"/>
    <w:rsid w:val="00545DE1"/>
    <w:rsid w:val="00545EC6"/>
    <w:rsid w:val="005467B9"/>
    <w:rsid w:val="00546BE6"/>
    <w:rsid w:val="00547158"/>
    <w:rsid w:val="00547192"/>
    <w:rsid w:val="00547280"/>
    <w:rsid w:val="00550258"/>
    <w:rsid w:val="0055065D"/>
    <w:rsid w:val="005507F5"/>
    <w:rsid w:val="0055095C"/>
    <w:rsid w:val="00550B72"/>
    <w:rsid w:val="00550BDC"/>
    <w:rsid w:val="0055102B"/>
    <w:rsid w:val="005512C4"/>
    <w:rsid w:val="005514AD"/>
    <w:rsid w:val="005517A1"/>
    <w:rsid w:val="00551DB6"/>
    <w:rsid w:val="00551FDE"/>
    <w:rsid w:val="00552556"/>
    <w:rsid w:val="00552BA0"/>
    <w:rsid w:val="005533E9"/>
    <w:rsid w:val="0055354C"/>
    <w:rsid w:val="00553551"/>
    <w:rsid w:val="00553737"/>
    <w:rsid w:val="0055375A"/>
    <w:rsid w:val="00553A0E"/>
    <w:rsid w:val="00553C90"/>
    <w:rsid w:val="00553E8E"/>
    <w:rsid w:val="00554539"/>
    <w:rsid w:val="00554717"/>
    <w:rsid w:val="0055493C"/>
    <w:rsid w:val="00554A67"/>
    <w:rsid w:val="00554EEE"/>
    <w:rsid w:val="0055562D"/>
    <w:rsid w:val="0055582F"/>
    <w:rsid w:val="00555F9F"/>
    <w:rsid w:val="005561FB"/>
    <w:rsid w:val="005569C2"/>
    <w:rsid w:val="00556DA8"/>
    <w:rsid w:val="00556F1A"/>
    <w:rsid w:val="00556F39"/>
    <w:rsid w:val="0055709E"/>
    <w:rsid w:val="0055729B"/>
    <w:rsid w:val="0055737E"/>
    <w:rsid w:val="0055741A"/>
    <w:rsid w:val="005575E7"/>
    <w:rsid w:val="005576D8"/>
    <w:rsid w:val="005578F9"/>
    <w:rsid w:val="0055795D"/>
    <w:rsid w:val="0056037E"/>
    <w:rsid w:val="00560485"/>
    <w:rsid w:val="005604BE"/>
    <w:rsid w:val="005604FF"/>
    <w:rsid w:val="00560778"/>
    <w:rsid w:val="00560C8C"/>
    <w:rsid w:val="005611ED"/>
    <w:rsid w:val="005617EC"/>
    <w:rsid w:val="0056187F"/>
    <w:rsid w:val="00561AEC"/>
    <w:rsid w:val="005621EC"/>
    <w:rsid w:val="00562682"/>
    <w:rsid w:val="005628EB"/>
    <w:rsid w:val="00562940"/>
    <w:rsid w:val="00562A9E"/>
    <w:rsid w:val="00562C4D"/>
    <w:rsid w:val="00562CD1"/>
    <w:rsid w:val="005631A6"/>
    <w:rsid w:val="005637A8"/>
    <w:rsid w:val="00563A4C"/>
    <w:rsid w:val="00563F6B"/>
    <w:rsid w:val="00564398"/>
    <w:rsid w:val="005643B4"/>
    <w:rsid w:val="00565241"/>
    <w:rsid w:val="0056558A"/>
    <w:rsid w:val="00565DE9"/>
    <w:rsid w:val="00565E32"/>
    <w:rsid w:val="00566569"/>
    <w:rsid w:val="00566E03"/>
    <w:rsid w:val="00566F3B"/>
    <w:rsid w:val="00567251"/>
    <w:rsid w:val="00567FBF"/>
    <w:rsid w:val="005700C5"/>
    <w:rsid w:val="00570195"/>
    <w:rsid w:val="005704B8"/>
    <w:rsid w:val="005707B3"/>
    <w:rsid w:val="00570CBD"/>
    <w:rsid w:val="00570EEC"/>
    <w:rsid w:val="0057105B"/>
    <w:rsid w:val="005714FC"/>
    <w:rsid w:val="00571598"/>
    <w:rsid w:val="0057176C"/>
    <w:rsid w:val="00571870"/>
    <w:rsid w:val="00571B09"/>
    <w:rsid w:val="00571C5B"/>
    <w:rsid w:val="00571DD7"/>
    <w:rsid w:val="005726B3"/>
    <w:rsid w:val="00572881"/>
    <w:rsid w:val="005728C6"/>
    <w:rsid w:val="0057299E"/>
    <w:rsid w:val="00572AA0"/>
    <w:rsid w:val="00573AE6"/>
    <w:rsid w:val="00573BD7"/>
    <w:rsid w:val="00573D37"/>
    <w:rsid w:val="005740DB"/>
    <w:rsid w:val="0057429E"/>
    <w:rsid w:val="00574761"/>
    <w:rsid w:val="005747C7"/>
    <w:rsid w:val="005749F3"/>
    <w:rsid w:val="00574A9A"/>
    <w:rsid w:val="00574BC3"/>
    <w:rsid w:val="00575673"/>
    <w:rsid w:val="005758BF"/>
    <w:rsid w:val="00575E25"/>
    <w:rsid w:val="00575FC1"/>
    <w:rsid w:val="00576854"/>
    <w:rsid w:val="005768F5"/>
    <w:rsid w:val="00577278"/>
    <w:rsid w:val="0057765D"/>
    <w:rsid w:val="0057777D"/>
    <w:rsid w:val="00580A1E"/>
    <w:rsid w:val="00580D87"/>
    <w:rsid w:val="00580E00"/>
    <w:rsid w:val="00580ECB"/>
    <w:rsid w:val="00580FE9"/>
    <w:rsid w:val="00581097"/>
    <w:rsid w:val="005812DE"/>
    <w:rsid w:val="0058138D"/>
    <w:rsid w:val="0058153E"/>
    <w:rsid w:val="005817A3"/>
    <w:rsid w:val="005819EF"/>
    <w:rsid w:val="00581B31"/>
    <w:rsid w:val="00581B3B"/>
    <w:rsid w:val="00582130"/>
    <w:rsid w:val="0058230E"/>
    <w:rsid w:val="005823A4"/>
    <w:rsid w:val="005823AA"/>
    <w:rsid w:val="005825A9"/>
    <w:rsid w:val="00583316"/>
    <w:rsid w:val="00583765"/>
    <w:rsid w:val="005837D4"/>
    <w:rsid w:val="0058393C"/>
    <w:rsid w:val="00583966"/>
    <w:rsid w:val="00583FDF"/>
    <w:rsid w:val="0058473E"/>
    <w:rsid w:val="00585425"/>
    <w:rsid w:val="00585ABE"/>
    <w:rsid w:val="00585B64"/>
    <w:rsid w:val="00585BB0"/>
    <w:rsid w:val="00585E85"/>
    <w:rsid w:val="005860C3"/>
    <w:rsid w:val="00586760"/>
    <w:rsid w:val="00586B02"/>
    <w:rsid w:val="00586C5D"/>
    <w:rsid w:val="00586E28"/>
    <w:rsid w:val="00587382"/>
    <w:rsid w:val="005878C8"/>
    <w:rsid w:val="00587ADC"/>
    <w:rsid w:val="00587E9A"/>
    <w:rsid w:val="005903C5"/>
    <w:rsid w:val="00590539"/>
    <w:rsid w:val="00590717"/>
    <w:rsid w:val="005908A1"/>
    <w:rsid w:val="00590C7D"/>
    <w:rsid w:val="00591510"/>
    <w:rsid w:val="005915A7"/>
    <w:rsid w:val="005915A9"/>
    <w:rsid w:val="005919D1"/>
    <w:rsid w:val="00591B6B"/>
    <w:rsid w:val="0059240B"/>
    <w:rsid w:val="00592554"/>
    <w:rsid w:val="005925EF"/>
    <w:rsid w:val="00592799"/>
    <w:rsid w:val="00592AA7"/>
    <w:rsid w:val="00593059"/>
    <w:rsid w:val="005936A8"/>
    <w:rsid w:val="005938F4"/>
    <w:rsid w:val="005941D3"/>
    <w:rsid w:val="00594303"/>
    <w:rsid w:val="0059489C"/>
    <w:rsid w:val="00595082"/>
    <w:rsid w:val="0059529F"/>
    <w:rsid w:val="005955EA"/>
    <w:rsid w:val="00596035"/>
    <w:rsid w:val="005960E7"/>
    <w:rsid w:val="0059656F"/>
    <w:rsid w:val="00596BC2"/>
    <w:rsid w:val="00596DFB"/>
    <w:rsid w:val="0059774F"/>
    <w:rsid w:val="00597833"/>
    <w:rsid w:val="00597AE4"/>
    <w:rsid w:val="00597C97"/>
    <w:rsid w:val="00597F61"/>
    <w:rsid w:val="00597FDC"/>
    <w:rsid w:val="005A03DC"/>
    <w:rsid w:val="005A07FA"/>
    <w:rsid w:val="005A0DF3"/>
    <w:rsid w:val="005A1262"/>
    <w:rsid w:val="005A138A"/>
    <w:rsid w:val="005A1602"/>
    <w:rsid w:val="005A1769"/>
    <w:rsid w:val="005A1BA7"/>
    <w:rsid w:val="005A1EDD"/>
    <w:rsid w:val="005A22AA"/>
    <w:rsid w:val="005A25BB"/>
    <w:rsid w:val="005A273C"/>
    <w:rsid w:val="005A29B5"/>
    <w:rsid w:val="005A2BEC"/>
    <w:rsid w:val="005A3237"/>
    <w:rsid w:val="005A3840"/>
    <w:rsid w:val="005A3DF8"/>
    <w:rsid w:val="005A44BC"/>
    <w:rsid w:val="005A4564"/>
    <w:rsid w:val="005A4B37"/>
    <w:rsid w:val="005A5020"/>
    <w:rsid w:val="005A50B7"/>
    <w:rsid w:val="005A5276"/>
    <w:rsid w:val="005A52C4"/>
    <w:rsid w:val="005A5390"/>
    <w:rsid w:val="005A5660"/>
    <w:rsid w:val="005A5CAC"/>
    <w:rsid w:val="005A5D1A"/>
    <w:rsid w:val="005A6C6D"/>
    <w:rsid w:val="005A6DE2"/>
    <w:rsid w:val="005A7087"/>
    <w:rsid w:val="005A78EE"/>
    <w:rsid w:val="005B0082"/>
    <w:rsid w:val="005B048B"/>
    <w:rsid w:val="005B04BA"/>
    <w:rsid w:val="005B05CA"/>
    <w:rsid w:val="005B0760"/>
    <w:rsid w:val="005B0978"/>
    <w:rsid w:val="005B0D55"/>
    <w:rsid w:val="005B14EE"/>
    <w:rsid w:val="005B176B"/>
    <w:rsid w:val="005B2218"/>
    <w:rsid w:val="005B25A0"/>
    <w:rsid w:val="005B2F59"/>
    <w:rsid w:val="005B317E"/>
    <w:rsid w:val="005B4421"/>
    <w:rsid w:val="005B4582"/>
    <w:rsid w:val="005B476E"/>
    <w:rsid w:val="005B47D6"/>
    <w:rsid w:val="005B497E"/>
    <w:rsid w:val="005B4E4A"/>
    <w:rsid w:val="005B554D"/>
    <w:rsid w:val="005B575C"/>
    <w:rsid w:val="005B5812"/>
    <w:rsid w:val="005B5C01"/>
    <w:rsid w:val="005B5E84"/>
    <w:rsid w:val="005B68B5"/>
    <w:rsid w:val="005B6BD9"/>
    <w:rsid w:val="005B6BDA"/>
    <w:rsid w:val="005B72F7"/>
    <w:rsid w:val="005B741C"/>
    <w:rsid w:val="005B7602"/>
    <w:rsid w:val="005B7B03"/>
    <w:rsid w:val="005B7B04"/>
    <w:rsid w:val="005B7CF3"/>
    <w:rsid w:val="005B7E97"/>
    <w:rsid w:val="005C01F5"/>
    <w:rsid w:val="005C04B6"/>
    <w:rsid w:val="005C0BE5"/>
    <w:rsid w:val="005C0C0C"/>
    <w:rsid w:val="005C0C40"/>
    <w:rsid w:val="005C0E49"/>
    <w:rsid w:val="005C195E"/>
    <w:rsid w:val="005C1A26"/>
    <w:rsid w:val="005C2160"/>
    <w:rsid w:val="005C22D6"/>
    <w:rsid w:val="005C2368"/>
    <w:rsid w:val="005C25B4"/>
    <w:rsid w:val="005C2812"/>
    <w:rsid w:val="005C2AB8"/>
    <w:rsid w:val="005C31D3"/>
    <w:rsid w:val="005C396F"/>
    <w:rsid w:val="005C3BBA"/>
    <w:rsid w:val="005C3C7A"/>
    <w:rsid w:val="005C42AF"/>
    <w:rsid w:val="005C4440"/>
    <w:rsid w:val="005C456A"/>
    <w:rsid w:val="005C4929"/>
    <w:rsid w:val="005C50F7"/>
    <w:rsid w:val="005C55A3"/>
    <w:rsid w:val="005C5686"/>
    <w:rsid w:val="005C57D2"/>
    <w:rsid w:val="005C693B"/>
    <w:rsid w:val="005C6AA6"/>
    <w:rsid w:val="005C6B71"/>
    <w:rsid w:val="005C6BE4"/>
    <w:rsid w:val="005C6C7A"/>
    <w:rsid w:val="005C6DB8"/>
    <w:rsid w:val="005C6DCC"/>
    <w:rsid w:val="005C6DD9"/>
    <w:rsid w:val="005C6E52"/>
    <w:rsid w:val="005C72F3"/>
    <w:rsid w:val="005C73AF"/>
    <w:rsid w:val="005C7E70"/>
    <w:rsid w:val="005C7F47"/>
    <w:rsid w:val="005D0215"/>
    <w:rsid w:val="005D0D2D"/>
    <w:rsid w:val="005D0E8A"/>
    <w:rsid w:val="005D1469"/>
    <w:rsid w:val="005D16FD"/>
    <w:rsid w:val="005D17CC"/>
    <w:rsid w:val="005D1A85"/>
    <w:rsid w:val="005D2015"/>
    <w:rsid w:val="005D2225"/>
    <w:rsid w:val="005D2723"/>
    <w:rsid w:val="005D272F"/>
    <w:rsid w:val="005D27A6"/>
    <w:rsid w:val="005D27C8"/>
    <w:rsid w:val="005D2957"/>
    <w:rsid w:val="005D317B"/>
    <w:rsid w:val="005D31F9"/>
    <w:rsid w:val="005D35E2"/>
    <w:rsid w:val="005D3817"/>
    <w:rsid w:val="005D3834"/>
    <w:rsid w:val="005D404F"/>
    <w:rsid w:val="005D40BB"/>
    <w:rsid w:val="005D4573"/>
    <w:rsid w:val="005D470D"/>
    <w:rsid w:val="005D530A"/>
    <w:rsid w:val="005D53C2"/>
    <w:rsid w:val="005D5435"/>
    <w:rsid w:val="005D57CB"/>
    <w:rsid w:val="005D5B02"/>
    <w:rsid w:val="005D5F0E"/>
    <w:rsid w:val="005D5F2A"/>
    <w:rsid w:val="005D656A"/>
    <w:rsid w:val="005D6D46"/>
    <w:rsid w:val="005D6DA1"/>
    <w:rsid w:val="005D73F0"/>
    <w:rsid w:val="005D743D"/>
    <w:rsid w:val="005D76CA"/>
    <w:rsid w:val="005D76FA"/>
    <w:rsid w:val="005D774A"/>
    <w:rsid w:val="005D790E"/>
    <w:rsid w:val="005D7BCC"/>
    <w:rsid w:val="005D7D69"/>
    <w:rsid w:val="005D7EB0"/>
    <w:rsid w:val="005D7FC2"/>
    <w:rsid w:val="005E03B5"/>
    <w:rsid w:val="005E099E"/>
    <w:rsid w:val="005E0CE1"/>
    <w:rsid w:val="005E1028"/>
    <w:rsid w:val="005E147D"/>
    <w:rsid w:val="005E149E"/>
    <w:rsid w:val="005E14C2"/>
    <w:rsid w:val="005E1659"/>
    <w:rsid w:val="005E1ACC"/>
    <w:rsid w:val="005E1D01"/>
    <w:rsid w:val="005E1EFB"/>
    <w:rsid w:val="005E21E0"/>
    <w:rsid w:val="005E236F"/>
    <w:rsid w:val="005E2667"/>
    <w:rsid w:val="005E271A"/>
    <w:rsid w:val="005E27B5"/>
    <w:rsid w:val="005E28B3"/>
    <w:rsid w:val="005E2DFB"/>
    <w:rsid w:val="005E3247"/>
    <w:rsid w:val="005E3778"/>
    <w:rsid w:val="005E388B"/>
    <w:rsid w:val="005E3F3C"/>
    <w:rsid w:val="005E4680"/>
    <w:rsid w:val="005E4737"/>
    <w:rsid w:val="005E4B75"/>
    <w:rsid w:val="005E4D79"/>
    <w:rsid w:val="005E5677"/>
    <w:rsid w:val="005E579A"/>
    <w:rsid w:val="005E5E76"/>
    <w:rsid w:val="005E5F2E"/>
    <w:rsid w:val="005E60D9"/>
    <w:rsid w:val="005E62A7"/>
    <w:rsid w:val="005E706B"/>
    <w:rsid w:val="005E707C"/>
    <w:rsid w:val="005E755F"/>
    <w:rsid w:val="005E7776"/>
    <w:rsid w:val="005E79CC"/>
    <w:rsid w:val="005F09A8"/>
    <w:rsid w:val="005F0CB8"/>
    <w:rsid w:val="005F10B1"/>
    <w:rsid w:val="005F11B6"/>
    <w:rsid w:val="005F1455"/>
    <w:rsid w:val="005F1919"/>
    <w:rsid w:val="005F19CE"/>
    <w:rsid w:val="005F1AE0"/>
    <w:rsid w:val="005F1B50"/>
    <w:rsid w:val="005F1C0C"/>
    <w:rsid w:val="005F1E7C"/>
    <w:rsid w:val="005F2337"/>
    <w:rsid w:val="005F24EF"/>
    <w:rsid w:val="005F2552"/>
    <w:rsid w:val="005F2775"/>
    <w:rsid w:val="005F2A0B"/>
    <w:rsid w:val="005F2A84"/>
    <w:rsid w:val="005F2E70"/>
    <w:rsid w:val="005F2ED8"/>
    <w:rsid w:val="005F2F7D"/>
    <w:rsid w:val="005F2FC8"/>
    <w:rsid w:val="005F307C"/>
    <w:rsid w:val="005F32E8"/>
    <w:rsid w:val="005F346A"/>
    <w:rsid w:val="005F3574"/>
    <w:rsid w:val="005F373A"/>
    <w:rsid w:val="005F3857"/>
    <w:rsid w:val="005F3B21"/>
    <w:rsid w:val="005F3C2A"/>
    <w:rsid w:val="005F3D24"/>
    <w:rsid w:val="005F406A"/>
    <w:rsid w:val="005F46D2"/>
    <w:rsid w:val="005F4776"/>
    <w:rsid w:val="005F4867"/>
    <w:rsid w:val="005F486E"/>
    <w:rsid w:val="005F4931"/>
    <w:rsid w:val="005F4AD6"/>
    <w:rsid w:val="005F5121"/>
    <w:rsid w:val="005F58D2"/>
    <w:rsid w:val="005F5BB4"/>
    <w:rsid w:val="005F60F1"/>
    <w:rsid w:val="005F61B3"/>
    <w:rsid w:val="005F61BC"/>
    <w:rsid w:val="005F6273"/>
    <w:rsid w:val="005F62AF"/>
    <w:rsid w:val="005F66BC"/>
    <w:rsid w:val="005F6770"/>
    <w:rsid w:val="005F6791"/>
    <w:rsid w:val="005F68A0"/>
    <w:rsid w:val="005F690A"/>
    <w:rsid w:val="005F6BCE"/>
    <w:rsid w:val="005F742B"/>
    <w:rsid w:val="005F7440"/>
    <w:rsid w:val="005F78D7"/>
    <w:rsid w:val="005F7C38"/>
    <w:rsid w:val="005F7C54"/>
    <w:rsid w:val="00600397"/>
    <w:rsid w:val="006004D7"/>
    <w:rsid w:val="006004EC"/>
    <w:rsid w:val="006005EF"/>
    <w:rsid w:val="0060067A"/>
    <w:rsid w:val="00600860"/>
    <w:rsid w:val="00600AC1"/>
    <w:rsid w:val="00601636"/>
    <w:rsid w:val="00601EF1"/>
    <w:rsid w:val="00602563"/>
    <w:rsid w:val="00602B62"/>
    <w:rsid w:val="00602B79"/>
    <w:rsid w:val="00602BB9"/>
    <w:rsid w:val="00602EE1"/>
    <w:rsid w:val="00603084"/>
    <w:rsid w:val="0060356D"/>
    <w:rsid w:val="006037A2"/>
    <w:rsid w:val="00603A6F"/>
    <w:rsid w:val="00603A76"/>
    <w:rsid w:val="00603D43"/>
    <w:rsid w:val="0060412C"/>
    <w:rsid w:val="00604372"/>
    <w:rsid w:val="00604396"/>
    <w:rsid w:val="006049CE"/>
    <w:rsid w:val="00604C05"/>
    <w:rsid w:val="0060503E"/>
    <w:rsid w:val="0060557E"/>
    <w:rsid w:val="006056CA"/>
    <w:rsid w:val="006059E1"/>
    <w:rsid w:val="00605B07"/>
    <w:rsid w:val="00605C91"/>
    <w:rsid w:val="00605CBF"/>
    <w:rsid w:val="00605E14"/>
    <w:rsid w:val="00606206"/>
    <w:rsid w:val="006066B3"/>
    <w:rsid w:val="00606758"/>
    <w:rsid w:val="00606A9B"/>
    <w:rsid w:val="00606F16"/>
    <w:rsid w:val="00607535"/>
    <w:rsid w:val="00607A70"/>
    <w:rsid w:val="00607B70"/>
    <w:rsid w:val="006101F9"/>
    <w:rsid w:val="00610298"/>
    <w:rsid w:val="006105D9"/>
    <w:rsid w:val="00610A86"/>
    <w:rsid w:val="00610B67"/>
    <w:rsid w:val="0061103D"/>
    <w:rsid w:val="00611118"/>
    <w:rsid w:val="006113A6"/>
    <w:rsid w:val="006113E9"/>
    <w:rsid w:val="00611E3A"/>
    <w:rsid w:val="00612878"/>
    <w:rsid w:val="00612B47"/>
    <w:rsid w:val="00612B94"/>
    <w:rsid w:val="00612D81"/>
    <w:rsid w:val="00613586"/>
    <w:rsid w:val="00613601"/>
    <w:rsid w:val="006138AA"/>
    <w:rsid w:val="00614213"/>
    <w:rsid w:val="006142EC"/>
    <w:rsid w:val="006145C7"/>
    <w:rsid w:val="0061477E"/>
    <w:rsid w:val="0061498F"/>
    <w:rsid w:val="006152F3"/>
    <w:rsid w:val="0061532E"/>
    <w:rsid w:val="00615460"/>
    <w:rsid w:val="0061549E"/>
    <w:rsid w:val="00615A2D"/>
    <w:rsid w:val="00616302"/>
    <w:rsid w:val="00616561"/>
    <w:rsid w:val="00616880"/>
    <w:rsid w:val="00616A6D"/>
    <w:rsid w:val="00616F99"/>
    <w:rsid w:val="006170A8"/>
    <w:rsid w:val="00617111"/>
    <w:rsid w:val="00617818"/>
    <w:rsid w:val="006178B8"/>
    <w:rsid w:val="00620003"/>
    <w:rsid w:val="00620605"/>
    <w:rsid w:val="0062067A"/>
    <w:rsid w:val="00620778"/>
    <w:rsid w:val="00620B37"/>
    <w:rsid w:val="00620C6C"/>
    <w:rsid w:val="00620EBC"/>
    <w:rsid w:val="006215AB"/>
    <w:rsid w:val="00621656"/>
    <w:rsid w:val="00621D23"/>
    <w:rsid w:val="00622464"/>
    <w:rsid w:val="00622B20"/>
    <w:rsid w:val="0062390C"/>
    <w:rsid w:val="00623C96"/>
    <w:rsid w:val="00623EF0"/>
    <w:rsid w:val="00623F68"/>
    <w:rsid w:val="006243CC"/>
    <w:rsid w:val="0062460B"/>
    <w:rsid w:val="0062488E"/>
    <w:rsid w:val="00625284"/>
    <w:rsid w:val="006253CA"/>
    <w:rsid w:val="00625CB6"/>
    <w:rsid w:val="00625D7E"/>
    <w:rsid w:val="00626545"/>
    <w:rsid w:val="00626816"/>
    <w:rsid w:val="00626A07"/>
    <w:rsid w:val="00626DB5"/>
    <w:rsid w:val="0062709F"/>
    <w:rsid w:val="00627284"/>
    <w:rsid w:val="00627377"/>
    <w:rsid w:val="006273EA"/>
    <w:rsid w:val="006275CF"/>
    <w:rsid w:val="006277FE"/>
    <w:rsid w:val="00627840"/>
    <w:rsid w:val="0063001A"/>
    <w:rsid w:val="00630062"/>
    <w:rsid w:val="00630298"/>
    <w:rsid w:val="006304F4"/>
    <w:rsid w:val="00630588"/>
    <w:rsid w:val="00630847"/>
    <w:rsid w:val="006308CD"/>
    <w:rsid w:val="00630A60"/>
    <w:rsid w:val="00630C08"/>
    <w:rsid w:val="00630CE7"/>
    <w:rsid w:val="0063114F"/>
    <w:rsid w:val="0063137A"/>
    <w:rsid w:val="00631705"/>
    <w:rsid w:val="00631774"/>
    <w:rsid w:val="0063194A"/>
    <w:rsid w:val="00631D01"/>
    <w:rsid w:val="00631EAF"/>
    <w:rsid w:val="00632295"/>
    <w:rsid w:val="00632538"/>
    <w:rsid w:val="00632BF5"/>
    <w:rsid w:val="0063302E"/>
    <w:rsid w:val="006331BB"/>
    <w:rsid w:val="0063369D"/>
    <w:rsid w:val="006338A9"/>
    <w:rsid w:val="00633936"/>
    <w:rsid w:val="00633A1D"/>
    <w:rsid w:val="00633A81"/>
    <w:rsid w:val="0063475C"/>
    <w:rsid w:val="00634962"/>
    <w:rsid w:val="006349E2"/>
    <w:rsid w:val="006349FB"/>
    <w:rsid w:val="00634BD0"/>
    <w:rsid w:val="00634EF3"/>
    <w:rsid w:val="0063546E"/>
    <w:rsid w:val="006354B7"/>
    <w:rsid w:val="00635563"/>
    <w:rsid w:val="00635629"/>
    <w:rsid w:val="006358B1"/>
    <w:rsid w:val="00635E6A"/>
    <w:rsid w:val="006363BB"/>
    <w:rsid w:val="00636BFF"/>
    <w:rsid w:val="00636C02"/>
    <w:rsid w:val="00636D5A"/>
    <w:rsid w:val="00637136"/>
    <w:rsid w:val="00637148"/>
    <w:rsid w:val="006373CC"/>
    <w:rsid w:val="00637A77"/>
    <w:rsid w:val="00640293"/>
    <w:rsid w:val="00640355"/>
    <w:rsid w:val="00640856"/>
    <w:rsid w:val="00640F66"/>
    <w:rsid w:val="006410D0"/>
    <w:rsid w:val="0064122B"/>
    <w:rsid w:val="0064128F"/>
    <w:rsid w:val="006416F3"/>
    <w:rsid w:val="00641C67"/>
    <w:rsid w:val="00641DEF"/>
    <w:rsid w:val="00641F71"/>
    <w:rsid w:val="006420EA"/>
    <w:rsid w:val="006421E9"/>
    <w:rsid w:val="0064252F"/>
    <w:rsid w:val="006427C5"/>
    <w:rsid w:val="00642814"/>
    <w:rsid w:val="00642D63"/>
    <w:rsid w:val="0064326D"/>
    <w:rsid w:val="00643337"/>
    <w:rsid w:val="006433ED"/>
    <w:rsid w:val="00643553"/>
    <w:rsid w:val="00643839"/>
    <w:rsid w:val="00643E85"/>
    <w:rsid w:val="006440F1"/>
    <w:rsid w:val="0064469C"/>
    <w:rsid w:val="00644C1B"/>
    <w:rsid w:val="00644EB1"/>
    <w:rsid w:val="00645490"/>
    <w:rsid w:val="00645916"/>
    <w:rsid w:val="0064630C"/>
    <w:rsid w:val="006468CA"/>
    <w:rsid w:val="00646985"/>
    <w:rsid w:val="00647030"/>
    <w:rsid w:val="00647501"/>
    <w:rsid w:val="00647549"/>
    <w:rsid w:val="0064784C"/>
    <w:rsid w:val="00647CF4"/>
    <w:rsid w:val="00647E41"/>
    <w:rsid w:val="00647EFD"/>
    <w:rsid w:val="00650090"/>
    <w:rsid w:val="00650A84"/>
    <w:rsid w:val="00650D46"/>
    <w:rsid w:val="00651A00"/>
    <w:rsid w:val="00651CD8"/>
    <w:rsid w:val="0065227B"/>
    <w:rsid w:val="00652835"/>
    <w:rsid w:val="00652C7F"/>
    <w:rsid w:val="00653402"/>
    <w:rsid w:val="006536F8"/>
    <w:rsid w:val="00653965"/>
    <w:rsid w:val="006539BF"/>
    <w:rsid w:val="00653A41"/>
    <w:rsid w:val="00654050"/>
    <w:rsid w:val="00654058"/>
    <w:rsid w:val="00654617"/>
    <w:rsid w:val="0065474C"/>
    <w:rsid w:val="00654CE9"/>
    <w:rsid w:val="00654DB5"/>
    <w:rsid w:val="00655000"/>
    <w:rsid w:val="00655007"/>
    <w:rsid w:val="00655355"/>
    <w:rsid w:val="00655781"/>
    <w:rsid w:val="00655FCD"/>
    <w:rsid w:val="006571EB"/>
    <w:rsid w:val="006576CF"/>
    <w:rsid w:val="00657874"/>
    <w:rsid w:val="00657A13"/>
    <w:rsid w:val="00657BE5"/>
    <w:rsid w:val="00657C0F"/>
    <w:rsid w:val="00657E94"/>
    <w:rsid w:val="00660991"/>
    <w:rsid w:val="00660DB1"/>
    <w:rsid w:val="00660E34"/>
    <w:rsid w:val="00661109"/>
    <w:rsid w:val="00661406"/>
    <w:rsid w:val="00661622"/>
    <w:rsid w:val="006616B4"/>
    <w:rsid w:val="00661A7B"/>
    <w:rsid w:val="00661B6E"/>
    <w:rsid w:val="00661CC9"/>
    <w:rsid w:val="00661E26"/>
    <w:rsid w:val="00661F4A"/>
    <w:rsid w:val="006620D0"/>
    <w:rsid w:val="0066225E"/>
    <w:rsid w:val="006622D9"/>
    <w:rsid w:val="00662561"/>
    <w:rsid w:val="006627C0"/>
    <w:rsid w:val="006633B5"/>
    <w:rsid w:val="00663432"/>
    <w:rsid w:val="00663829"/>
    <w:rsid w:val="006638C0"/>
    <w:rsid w:val="00663C92"/>
    <w:rsid w:val="00663CD0"/>
    <w:rsid w:val="00664924"/>
    <w:rsid w:val="00664ABB"/>
    <w:rsid w:val="00664D50"/>
    <w:rsid w:val="00664FFE"/>
    <w:rsid w:val="00665956"/>
    <w:rsid w:val="00666275"/>
    <w:rsid w:val="00666384"/>
    <w:rsid w:val="006664F0"/>
    <w:rsid w:val="00666783"/>
    <w:rsid w:val="00666DD7"/>
    <w:rsid w:val="00666E3D"/>
    <w:rsid w:val="006670A7"/>
    <w:rsid w:val="00667137"/>
    <w:rsid w:val="00667564"/>
    <w:rsid w:val="00667851"/>
    <w:rsid w:val="0066788D"/>
    <w:rsid w:val="00667B0C"/>
    <w:rsid w:val="00667CE8"/>
    <w:rsid w:val="00667E39"/>
    <w:rsid w:val="0067015A"/>
    <w:rsid w:val="00670286"/>
    <w:rsid w:val="006706C0"/>
    <w:rsid w:val="006708CB"/>
    <w:rsid w:val="00670C4C"/>
    <w:rsid w:val="00671014"/>
    <w:rsid w:val="0067107D"/>
    <w:rsid w:val="00671100"/>
    <w:rsid w:val="006711CF"/>
    <w:rsid w:val="006712FF"/>
    <w:rsid w:val="00671863"/>
    <w:rsid w:val="00671AC1"/>
    <w:rsid w:val="00671B82"/>
    <w:rsid w:val="00671BFB"/>
    <w:rsid w:val="00671C2F"/>
    <w:rsid w:val="0067280A"/>
    <w:rsid w:val="006729FD"/>
    <w:rsid w:val="00672B46"/>
    <w:rsid w:val="00672FF4"/>
    <w:rsid w:val="00673042"/>
    <w:rsid w:val="00673159"/>
    <w:rsid w:val="0067364E"/>
    <w:rsid w:val="00673DDC"/>
    <w:rsid w:val="00673F60"/>
    <w:rsid w:val="00673F86"/>
    <w:rsid w:val="006745A0"/>
    <w:rsid w:val="0067470D"/>
    <w:rsid w:val="006749A8"/>
    <w:rsid w:val="00674C26"/>
    <w:rsid w:val="00674DB2"/>
    <w:rsid w:val="00674DD1"/>
    <w:rsid w:val="00674FA2"/>
    <w:rsid w:val="00674FB7"/>
    <w:rsid w:val="006751E3"/>
    <w:rsid w:val="006753B4"/>
    <w:rsid w:val="00675447"/>
    <w:rsid w:val="006757F6"/>
    <w:rsid w:val="006759B0"/>
    <w:rsid w:val="00675AC7"/>
    <w:rsid w:val="006764CF"/>
    <w:rsid w:val="006765DA"/>
    <w:rsid w:val="00676606"/>
    <w:rsid w:val="00676A17"/>
    <w:rsid w:val="00676D1F"/>
    <w:rsid w:val="00676F6D"/>
    <w:rsid w:val="006772E8"/>
    <w:rsid w:val="0067744F"/>
    <w:rsid w:val="00677D64"/>
    <w:rsid w:val="00680141"/>
    <w:rsid w:val="006803E8"/>
    <w:rsid w:val="00680FA5"/>
    <w:rsid w:val="0068109A"/>
    <w:rsid w:val="0068114C"/>
    <w:rsid w:val="006816F0"/>
    <w:rsid w:val="0068211C"/>
    <w:rsid w:val="006823A5"/>
    <w:rsid w:val="006823BA"/>
    <w:rsid w:val="00682971"/>
    <w:rsid w:val="00682A8B"/>
    <w:rsid w:val="00682B80"/>
    <w:rsid w:val="00682C63"/>
    <w:rsid w:val="00682D7E"/>
    <w:rsid w:val="00682D9D"/>
    <w:rsid w:val="006830A2"/>
    <w:rsid w:val="00683168"/>
    <w:rsid w:val="00683583"/>
    <w:rsid w:val="0068392C"/>
    <w:rsid w:val="00683CDE"/>
    <w:rsid w:val="006843B5"/>
    <w:rsid w:val="00684914"/>
    <w:rsid w:val="006855C9"/>
    <w:rsid w:val="006856B0"/>
    <w:rsid w:val="00685B66"/>
    <w:rsid w:val="00685C14"/>
    <w:rsid w:val="00685E02"/>
    <w:rsid w:val="0068604D"/>
    <w:rsid w:val="006860A0"/>
    <w:rsid w:val="0068650E"/>
    <w:rsid w:val="00686738"/>
    <w:rsid w:val="00686964"/>
    <w:rsid w:val="00686C99"/>
    <w:rsid w:val="00687359"/>
    <w:rsid w:val="006874DC"/>
    <w:rsid w:val="00687871"/>
    <w:rsid w:val="00687A2D"/>
    <w:rsid w:val="00687C26"/>
    <w:rsid w:val="00690256"/>
    <w:rsid w:val="00690BF1"/>
    <w:rsid w:val="00690C43"/>
    <w:rsid w:val="00690FB0"/>
    <w:rsid w:val="00691042"/>
    <w:rsid w:val="006913A1"/>
    <w:rsid w:val="00691751"/>
    <w:rsid w:val="00691F07"/>
    <w:rsid w:val="00692032"/>
    <w:rsid w:val="0069248C"/>
    <w:rsid w:val="00692519"/>
    <w:rsid w:val="006925C2"/>
    <w:rsid w:val="006926BF"/>
    <w:rsid w:val="0069274B"/>
    <w:rsid w:val="006929E3"/>
    <w:rsid w:val="00692DF9"/>
    <w:rsid w:val="00692F04"/>
    <w:rsid w:val="00692F40"/>
    <w:rsid w:val="006932FE"/>
    <w:rsid w:val="00693B1E"/>
    <w:rsid w:val="00693C76"/>
    <w:rsid w:val="00693EAB"/>
    <w:rsid w:val="0069410F"/>
    <w:rsid w:val="006943F1"/>
    <w:rsid w:val="0069440D"/>
    <w:rsid w:val="006947FA"/>
    <w:rsid w:val="006949C4"/>
    <w:rsid w:val="00694DD3"/>
    <w:rsid w:val="00694FB2"/>
    <w:rsid w:val="006957E4"/>
    <w:rsid w:val="00695CDE"/>
    <w:rsid w:val="006964FE"/>
    <w:rsid w:val="00696561"/>
    <w:rsid w:val="00696C5B"/>
    <w:rsid w:val="00696E2F"/>
    <w:rsid w:val="00697165"/>
    <w:rsid w:val="00697173"/>
    <w:rsid w:val="006972D1"/>
    <w:rsid w:val="0069797D"/>
    <w:rsid w:val="00697B95"/>
    <w:rsid w:val="006A00D0"/>
    <w:rsid w:val="006A0425"/>
    <w:rsid w:val="006A0A26"/>
    <w:rsid w:val="006A0D08"/>
    <w:rsid w:val="006A0F17"/>
    <w:rsid w:val="006A0FAA"/>
    <w:rsid w:val="006A101D"/>
    <w:rsid w:val="006A11D1"/>
    <w:rsid w:val="006A14F2"/>
    <w:rsid w:val="006A16F5"/>
    <w:rsid w:val="006A1D2D"/>
    <w:rsid w:val="006A1E51"/>
    <w:rsid w:val="006A22C1"/>
    <w:rsid w:val="006A2D49"/>
    <w:rsid w:val="006A324E"/>
    <w:rsid w:val="006A33BE"/>
    <w:rsid w:val="006A36F8"/>
    <w:rsid w:val="006A3780"/>
    <w:rsid w:val="006A37AB"/>
    <w:rsid w:val="006A39FE"/>
    <w:rsid w:val="006A3F43"/>
    <w:rsid w:val="006A40B9"/>
    <w:rsid w:val="006A42FD"/>
    <w:rsid w:val="006A4494"/>
    <w:rsid w:val="006A4A3A"/>
    <w:rsid w:val="006A4AA8"/>
    <w:rsid w:val="006A4C5C"/>
    <w:rsid w:val="006A4E12"/>
    <w:rsid w:val="006A534A"/>
    <w:rsid w:val="006A5814"/>
    <w:rsid w:val="006A5EFB"/>
    <w:rsid w:val="006A6283"/>
    <w:rsid w:val="006A68BA"/>
    <w:rsid w:val="006A6902"/>
    <w:rsid w:val="006A6A13"/>
    <w:rsid w:val="006A6B6E"/>
    <w:rsid w:val="006A6D99"/>
    <w:rsid w:val="006A6EFB"/>
    <w:rsid w:val="006A70CF"/>
    <w:rsid w:val="006A7242"/>
    <w:rsid w:val="006A7463"/>
    <w:rsid w:val="006A76EC"/>
    <w:rsid w:val="006A7779"/>
    <w:rsid w:val="006A78FD"/>
    <w:rsid w:val="006A7B2D"/>
    <w:rsid w:val="006B031E"/>
    <w:rsid w:val="006B0985"/>
    <w:rsid w:val="006B09E0"/>
    <w:rsid w:val="006B0B98"/>
    <w:rsid w:val="006B0EE1"/>
    <w:rsid w:val="006B152F"/>
    <w:rsid w:val="006B191C"/>
    <w:rsid w:val="006B1BA1"/>
    <w:rsid w:val="006B223D"/>
    <w:rsid w:val="006B2476"/>
    <w:rsid w:val="006B2B51"/>
    <w:rsid w:val="006B2DB6"/>
    <w:rsid w:val="006B2F1C"/>
    <w:rsid w:val="006B3381"/>
    <w:rsid w:val="006B33F9"/>
    <w:rsid w:val="006B3863"/>
    <w:rsid w:val="006B387D"/>
    <w:rsid w:val="006B3A28"/>
    <w:rsid w:val="006B3D0A"/>
    <w:rsid w:val="006B3DA5"/>
    <w:rsid w:val="006B443C"/>
    <w:rsid w:val="006B4686"/>
    <w:rsid w:val="006B48C1"/>
    <w:rsid w:val="006B4A84"/>
    <w:rsid w:val="006B4F60"/>
    <w:rsid w:val="006B5267"/>
    <w:rsid w:val="006B539D"/>
    <w:rsid w:val="006B55C1"/>
    <w:rsid w:val="006B5681"/>
    <w:rsid w:val="006B56A4"/>
    <w:rsid w:val="006B57EC"/>
    <w:rsid w:val="006B580B"/>
    <w:rsid w:val="006B59CE"/>
    <w:rsid w:val="006B5AA9"/>
    <w:rsid w:val="006B5C8C"/>
    <w:rsid w:val="006B62F8"/>
    <w:rsid w:val="006B6C62"/>
    <w:rsid w:val="006B6D73"/>
    <w:rsid w:val="006B6EA8"/>
    <w:rsid w:val="006B70E1"/>
    <w:rsid w:val="006B7258"/>
    <w:rsid w:val="006B7296"/>
    <w:rsid w:val="006B7416"/>
    <w:rsid w:val="006B7FAF"/>
    <w:rsid w:val="006C02C4"/>
    <w:rsid w:val="006C0818"/>
    <w:rsid w:val="006C0DDA"/>
    <w:rsid w:val="006C0DF4"/>
    <w:rsid w:val="006C1383"/>
    <w:rsid w:val="006C168F"/>
    <w:rsid w:val="006C17F7"/>
    <w:rsid w:val="006C1910"/>
    <w:rsid w:val="006C1ADB"/>
    <w:rsid w:val="006C1BF2"/>
    <w:rsid w:val="006C1CCF"/>
    <w:rsid w:val="006C2217"/>
    <w:rsid w:val="006C22D1"/>
    <w:rsid w:val="006C26B0"/>
    <w:rsid w:val="006C2995"/>
    <w:rsid w:val="006C2AF5"/>
    <w:rsid w:val="006C2C3B"/>
    <w:rsid w:val="006C30B7"/>
    <w:rsid w:val="006C323C"/>
    <w:rsid w:val="006C3A68"/>
    <w:rsid w:val="006C3C04"/>
    <w:rsid w:val="006C4168"/>
    <w:rsid w:val="006C418C"/>
    <w:rsid w:val="006C435E"/>
    <w:rsid w:val="006C4A8A"/>
    <w:rsid w:val="006C4B92"/>
    <w:rsid w:val="006C4C87"/>
    <w:rsid w:val="006C50AD"/>
    <w:rsid w:val="006C53BE"/>
    <w:rsid w:val="006C54EA"/>
    <w:rsid w:val="006C6650"/>
    <w:rsid w:val="006C671F"/>
    <w:rsid w:val="006C6736"/>
    <w:rsid w:val="006C6B2A"/>
    <w:rsid w:val="006C6C6E"/>
    <w:rsid w:val="006C6D72"/>
    <w:rsid w:val="006C71B5"/>
    <w:rsid w:val="006C794A"/>
    <w:rsid w:val="006C7D17"/>
    <w:rsid w:val="006C7FA5"/>
    <w:rsid w:val="006D0531"/>
    <w:rsid w:val="006D11AA"/>
    <w:rsid w:val="006D138F"/>
    <w:rsid w:val="006D13DA"/>
    <w:rsid w:val="006D162B"/>
    <w:rsid w:val="006D1720"/>
    <w:rsid w:val="006D1861"/>
    <w:rsid w:val="006D18C1"/>
    <w:rsid w:val="006D19D1"/>
    <w:rsid w:val="006D1AC8"/>
    <w:rsid w:val="006D1BD9"/>
    <w:rsid w:val="006D21FE"/>
    <w:rsid w:val="006D2487"/>
    <w:rsid w:val="006D2535"/>
    <w:rsid w:val="006D2847"/>
    <w:rsid w:val="006D293A"/>
    <w:rsid w:val="006D29F3"/>
    <w:rsid w:val="006D3282"/>
    <w:rsid w:val="006D336B"/>
    <w:rsid w:val="006D3898"/>
    <w:rsid w:val="006D38D1"/>
    <w:rsid w:val="006D3B77"/>
    <w:rsid w:val="006D3D49"/>
    <w:rsid w:val="006D3F9D"/>
    <w:rsid w:val="006D3FF5"/>
    <w:rsid w:val="006D446D"/>
    <w:rsid w:val="006D46D2"/>
    <w:rsid w:val="006D5013"/>
    <w:rsid w:val="006D5629"/>
    <w:rsid w:val="006D5649"/>
    <w:rsid w:val="006D5CBE"/>
    <w:rsid w:val="006D5EB3"/>
    <w:rsid w:val="006D61B9"/>
    <w:rsid w:val="006D65BF"/>
    <w:rsid w:val="006D6B3A"/>
    <w:rsid w:val="006D6C16"/>
    <w:rsid w:val="006D6D00"/>
    <w:rsid w:val="006D6D7A"/>
    <w:rsid w:val="006D759E"/>
    <w:rsid w:val="006D760D"/>
    <w:rsid w:val="006D7656"/>
    <w:rsid w:val="006D79A7"/>
    <w:rsid w:val="006D7AF8"/>
    <w:rsid w:val="006D7D68"/>
    <w:rsid w:val="006D7E4D"/>
    <w:rsid w:val="006E0121"/>
    <w:rsid w:val="006E0410"/>
    <w:rsid w:val="006E0708"/>
    <w:rsid w:val="006E0B80"/>
    <w:rsid w:val="006E15B4"/>
    <w:rsid w:val="006E15DA"/>
    <w:rsid w:val="006E1895"/>
    <w:rsid w:val="006E1B8C"/>
    <w:rsid w:val="006E22E2"/>
    <w:rsid w:val="006E2631"/>
    <w:rsid w:val="006E2937"/>
    <w:rsid w:val="006E2A25"/>
    <w:rsid w:val="006E2C2E"/>
    <w:rsid w:val="006E32B2"/>
    <w:rsid w:val="006E3F54"/>
    <w:rsid w:val="006E43CC"/>
    <w:rsid w:val="006E5241"/>
    <w:rsid w:val="006E5384"/>
    <w:rsid w:val="006E5647"/>
    <w:rsid w:val="006E56D2"/>
    <w:rsid w:val="006E57F0"/>
    <w:rsid w:val="006E5979"/>
    <w:rsid w:val="006E59E8"/>
    <w:rsid w:val="006E5DE6"/>
    <w:rsid w:val="006E6009"/>
    <w:rsid w:val="006E647B"/>
    <w:rsid w:val="006E6790"/>
    <w:rsid w:val="006E69CB"/>
    <w:rsid w:val="006E6FF0"/>
    <w:rsid w:val="006E7676"/>
    <w:rsid w:val="006E7A86"/>
    <w:rsid w:val="006F023A"/>
    <w:rsid w:val="006F068D"/>
    <w:rsid w:val="006F0A4D"/>
    <w:rsid w:val="006F0DDE"/>
    <w:rsid w:val="006F0E0B"/>
    <w:rsid w:val="006F1150"/>
    <w:rsid w:val="006F129C"/>
    <w:rsid w:val="006F1F04"/>
    <w:rsid w:val="006F2286"/>
    <w:rsid w:val="006F2D62"/>
    <w:rsid w:val="006F2DDF"/>
    <w:rsid w:val="006F31B6"/>
    <w:rsid w:val="006F3B22"/>
    <w:rsid w:val="006F3BCD"/>
    <w:rsid w:val="006F4291"/>
    <w:rsid w:val="006F4684"/>
    <w:rsid w:val="006F4CB0"/>
    <w:rsid w:val="006F5453"/>
    <w:rsid w:val="006F56A9"/>
    <w:rsid w:val="006F5A11"/>
    <w:rsid w:val="006F5BF1"/>
    <w:rsid w:val="006F60C8"/>
    <w:rsid w:val="006F677A"/>
    <w:rsid w:val="006F684C"/>
    <w:rsid w:val="006F6AAA"/>
    <w:rsid w:val="006F6B8E"/>
    <w:rsid w:val="006F6CE3"/>
    <w:rsid w:val="006F6FFF"/>
    <w:rsid w:val="006F720C"/>
    <w:rsid w:val="006F7768"/>
    <w:rsid w:val="006F7774"/>
    <w:rsid w:val="006F78F1"/>
    <w:rsid w:val="006F792E"/>
    <w:rsid w:val="006F7E0A"/>
    <w:rsid w:val="006F7F67"/>
    <w:rsid w:val="007002F3"/>
    <w:rsid w:val="00700371"/>
    <w:rsid w:val="007004E1"/>
    <w:rsid w:val="00700586"/>
    <w:rsid w:val="0070066F"/>
    <w:rsid w:val="00700DA6"/>
    <w:rsid w:val="00700F71"/>
    <w:rsid w:val="00701503"/>
    <w:rsid w:val="00701768"/>
    <w:rsid w:val="0070185E"/>
    <w:rsid w:val="00701B73"/>
    <w:rsid w:val="00701F9B"/>
    <w:rsid w:val="0070221C"/>
    <w:rsid w:val="007023FA"/>
    <w:rsid w:val="0070291D"/>
    <w:rsid w:val="00702B52"/>
    <w:rsid w:val="00702C8B"/>
    <w:rsid w:val="00702DD0"/>
    <w:rsid w:val="00702FF5"/>
    <w:rsid w:val="007030C9"/>
    <w:rsid w:val="0070337C"/>
    <w:rsid w:val="00703495"/>
    <w:rsid w:val="0070379B"/>
    <w:rsid w:val="00703969"/>
    <w:rsid w:val="00704313"/>
    <w:rsid w:val="00704677"/>
    <w:rsid w:val="00704972"/>
    <w:rsid w:val="00704DD7"/>
    <w:rsid w:val="00704ED6"/>
    <w:rsid w:val="007053A2"/>
    <w:rsid w:val="00705D3D"/>
    <w:rsid w:val="007060FA"/>
    <w:rsid w:val="00706576"/>
    <w:rsid w:val="007067DF"/>
    <w:rsid w:val="007069D2"/>
    <w:rsid w:val="00706A77"/>
    <w:rsid w:val="00706B72"/>
    <w:rsid w:val="007070DB"/>
    <w:rsid w:val="007074A1"/>
    <w:rsid w:val="0070758F"/>
    <w:rsid w:val="007078BD"/>
    <w:rsid w:val="00710A44"/>
    <w:rsid w:val="007114F9"/>
    <w:rsid w:val="00711686"/>
    <w:rsid w:val="0071177F"/>
    <w:rsid w:val="00711AA1"/>
    <w:rsid w:val="00711F21"/>
    <w:rsid w:val="007123C6"/>
    <w:rsid w:val="0071247A"/>
    <w:rsid w:val="00712670"/>
    <w:rsid w:val="00712CB8"/>
    <w:rsid w:val="00712CBB"/>
    <w:rsid w:val="00712E80"/>
    <w:rsid w:val="007137A4"/>
    <w:rsid w:val="00713F9E"/>
    <w:rsid w:val="00714326"/>
    <w:rsid w:val="0071474D"/>
    <w:rsid w:val="00714805"/>
    <w:rsid w:val="00715414"/>
    <w:rsid w:val="007154C6"/>
    <w:rsid w:val="0071583D"/>
    <w:rsid w:val="00715D2D"/>
    <w:rsid w:val="00715F84"/>
    <w:rsid w:val="007162C1"/>
    <w:rsid w:val="0071679D"/>
    <w:rsid w:val="00717007"/>
    <w:rsid w:val="00717603"/>
    <w:rsid w:val="00717666"/>
    <w:rsid w:val="007176D2"/>
    <w:rsid w:val="00717736"/>
    <w:rsid w:val="0071782F"/>
    <w:rsid w:val="00717AF1"/>
    <w:rsid w:val="0072063D"/>
    <w:rsid w:val="007208BE"/>
    <w:rsid w:val="00720F40"/>
    <w:rsid w:val="00721173"/>
    <w:rsid w:val="007211ED"/>
    <w:rsid w:val="007213FD"/>
    <w:rsid w:val="007214B6"/>
    <w:rsid w:val="00721537"/>
    <w:rsid w:val="007215CD"/>
    <w:rsid w:val="0072176F"/>
    <w:rsid w:val="00721906"/>
    <w:rsid w:val="00722E95"/>
    <w:rsid w:val="00722ECF"/>
    <w:rsid w:val="007231D5"/>
    <w:rsid w:val="0072386D"/>
    <w:rsid w:val="00723A26"/>
    <w:rsid w:val="007246C9"/>
    <w:rsid w:val="007247F7"/>
    <w:rsid w:val="0072481A"/>
    <w:rsid w:val="007248EB"/>
    <w:rsid w:val="00724A0D"/>
    <w:rsid w:val="00724A1C"/>
    <w:rsid w:val="00724A21"/>
    <w:rsid w:val="00724C17"/>
    <w:rsid w:val="007251D0"/>
    <w:rsid w:val="00725620"/>
    <w:rsid w:val="0072580C"/>
    <w:rsid w:val="00725898"/>
    <w:rsid w:val="00726310"/>
    <w:rsid w:val="0072637E"/>
    <w:rsid w:val="0072652E"/>
    <w:rsid w:val="007267FF"/>
    <w:rsid w:val="0072690B"/>
    <w:rsid w:val="007269D1"/>
    <w:rsid w:val="00726B76"/>
    <w:rsid w:val="0072707B"/>
    <w:rsid w:val="00727127"/>
    <w:rsid w:val="00727445"/>
    <w:rsid w:val="00727B7B"/>
    <w:rsid w:val="007302BE"/>
    <w:rsid w:val="0073043E"/>
    <w:rsid w:val="0073049A"/>
    <w:rsid w:val="00730522"/>
    <w:rsid w:val="007307BE"/>
    <w:rsid w:val="00730C49"/>
    <w:rsid w:val="00730D88"/>
    <w:rsid w:val="00730FCC"/>
    <w:rsid w:val="00731449"/>
    <w:rsid w:val="007314D0"/>
    <w:rsid w:val="007318D1"/>
    <w:rsid w:val="00731927"/>
    <w:rsid w:val="00731939"/>
    <w:rsid w:val="00731C56"/>
    <w:rsid w:val="00732011"/>
    <w:rsid w:val="007320FC"/>
    <w:rsid w:val="00732101"/>
    <w:rsid w:val="0073267C"/>
    <w:rsid w:val="00732976"/>
    <w:rsid w:val="007329CA"/>
    <w:rsid w:val="0073316F"/>
    <w:rsid w:val="0073327F"/>
    <w:rsid w:val="00733FC4"/>
    <w:rsid w:val="00734191"/>
    <w:rsid w:val="0073427A"/>
    <w:rsid w:val="00734280"/>
    <w:rsid w:val="00734430"/>
    <w:rsid w:val="007345DA"/>
    <w:rsid w:val="00734BD5"/>
    <w:rsid w:val="00734C32"/>
    <w:rsid w:val="00734DCB"/>
    <w:rsid w:val="00734FC0"/>
    <w:rsid w:val="0073529F"/>
    <w:rsid w:val="00735BA6"/>
    <w:rsid w:val="00735D3D"/>
    <w:rsid w:val="0073605F"/>
    <w:rsid w:val="00736708"/>
    <w:rsid w:val="00736851"/>
    <w:rsid w:val="007368DB"/>
    <w:rsid w:val="007369F4"/>
    <w:rsid w:val="00736CB7"/>
    <w:rsid w:val="0073734E"/>
    <w:rsid w:val="00737461"/>
    <w:rsid w:val="007374B2"/>
    <w:rsid w:val="007377D5"/>
    <w:rsid w:val="00737834"/>
    <w:rsid w:val="00737B0E"/>
    <w:rsid w:val="00737ECB"/>
    <w:rsid w:val="00737FC0"/>
    <w:rsid w:val="00740198"/>
    <w:rsid w:val="007401BE"/>
    <w:rsid w:val="0074039A"/>
    <w:rsid w:val="0074089A"/>
    <w:rsid w:val="00740B00"/>
    <w:rsid w:val="00740D93"/>
    <w:rsid w:val="0074120C"/>
    <w:rsid w:val="00741862"/>
    <w:rsid w:val="007419E6"/>
    <w:rsid w:val="007428E2"/>
    <w:rsid w:val="00742A68"/>
    <w:rsid w:val="00742AC7"/>
    <w:rsid w:val="00742E0D"/>
    <w:rsid w:val="007432E1"/>
    <w:rsid w:val="007439F5"/>
    <w:rsid w:val="00743B1B"/>
    <w:rsid w:val="00744152"/>
    <w:rsid w:val="00744303"/>
    <w:rsid w:val="007443E5"/>
    <w:rsid w:val="00744567"/>
    <w:rsid w:val="00744A71"/>
    <w:rsid w:val="00744B49"/>
    <w:rsid w:val="00744C01"/>
    <w:rsid w:val="00744C4E"/>
    <w:rsid w:val="00744D37"/>
    <w:rsid w:val="007451A0"/>
    <w:rsid w:val="0074552F"/>
    <w:rsid w:val="00745646"/>
    <w:rsid w:val="007456FE"/>
    <w:rsid w:val="007459B9"/>
    <w:rsid w:val="00746F68"/>
    <w:rsid w:val="00747418"/>
    <w:rsid w:val="007474C3"/>
    <w:rsid w:val="00747592"/>
    <w:rsid w:val="007475FE"/>
    <w:rsid w:val="00747638"/>
    <w:rsid w:val="0074769B"/>
    <w:rsid w:val="007476B4"/>
    <w:rsid w:val="007477B7"/>
    <w:rsid w:val="0074797C"/>
    <w:rsid w:val="007500A2"/>
    <w:rsid w:val="007502A4"/>
    <w:rsid w:val="0075041B"/>
    <w:rsid w:val="007508A1"/>
    <w:rsid w:val="00750937"/>
    <w:rsid w:val="00750A61"/>
    <w:rsid w:val="00750B6F"/>
    <w:rsid w:val="00750D81"/>
    <w:rsid w:val="00750F6F"/>
    <w:rsid w:val="007514C7"/>
    <w:rsid w:val="007519AD"/>
    <w:rsid w:val="00751A82"/>
    <w:rsid w:val="00751E5A"/>
    <w:rsid w:val="007522F9"/>
    <w:rsid w:val="0075237D"/>
    <w:rsid w:val="007524DA"/>
    <w:rsid w:val="007525A5"/>
    <w:rsid w:val="00752B05"/>
    <w:rsid w:val="00753045"/>
    <w:rsid w:val="007530C7"/>
    <w:rsid w:val="007533D0"/>
    <w:rsid w:val="00753719"/>
    <w:rsid w:val="0075389A"/>
    <w:rsid w:val="00753BAA"/>
    <w:rsid w:val="00753CA8"/>
    <w:rsid w:val="007540E0"/>
    <w:rsid w:val="007545A0"/>
    <w:rsid w:val="0075490E"/>
    <w:rsid w:val="00754FC4"/>
    <w:rsid w:val="00755249"/>
    <w:rsid w:val="007552BE"/>
    <w:rsid w:val="007553D0"/>
    <w:rsid w:val="007553E3"/>
    <w:rsid w:val="00755D57"/>
    <w:rsid w:val="00755EA2"/>
    <w:rsid w:val="007571AF"/>
    <w:rsid w:val="007577F1"/>
    <w:rsid w:val="00757CE4"/>
    <w:rsid w:val="0076015D"/>
    <w:rsid w:val="00760691"/>
    <w:rsid w:val="007607FD"/>
    <w:rsid w:val="007608D9"/>
    <w:rsid w:val="00760A6D"/>
    <w:rsid w:val="007619C4"/>
    <w:rsid w:val="00761A07"/>
    <w:rsid w:val="00762E53"/>
    <w:rsid w:val="0076344A"/>
    <w:rsid w:val="00763DD5"/>
    <w:rsid w:val="00764A6A"/>
    <w:rsid w:val="00764A98"/>
    <w:rsid w:val="00764BC8"/>
    <w:rsid w:val="0076608A"/>
    <w:rsid w:val="007662B8"/>
    <w:rsid w:val="00766409"/>
    <w:rsid w:val="00766AC7"/>
    <w:rsid w:val="00766D91"/>
    <w:rsid w:val="00766EFF"/>
    <w:rsid w:val="0076744F"/>
    <w:rsid w:val="007677E5"/>
    <w:rsid w:val="00767CFE"/>
    <w:rsid w:val="00767D19"/>
    <w:rsid w:val="00767D75"/>
    <w:rsid w:val="00770325"/>
    <w:rsid w:val="00770E92"/>
    <w:rsid w:val="00770F16"/>
    <w:rsid w:val="00770F8D"/>
    <w:rsid w:val="00771214"/>
    <w:rsid w:val="007715DC"/>
    <w:rsid w:val="00771AEF"/>
    <w:rsid w:val="00771BE9"/>
    <w:rsid w:val="00771CB2"/>
    <w:rsid w:val="00771E86"/>
    <w:rsid w:val="0077203F"/>
    <w:rsid w:val="00772319"/>
    <w:rsid w:val="00772449"/>
    <w:rsid w:val="0077265B"/>
    <w:rsid w:val="0077283E"/>
    <w:rsid w:val="00772C08"/>
    <w:rsid w:val="00772F1D"/>
    <w:rsid w:val="00772F59"/>
    <w:rsid w:val="00773848"/>
    <w:rsid w:val="00773B5A"/>
    <w:rsid w:val="00773FEC"/>
    <w:rsid w:val="0077433E"/>
    <w:rsid w:val="007748A9"/>
    <w:rsid w:val="007750F3"/>
    <w:rsid w:val="00775BE0"/>
    <w:rsid w:val="00775F44"/>
    <w:rsid w:val="0077650E"/>
    <w:rsid w:val="00777024"/>
    <w:rsid w:val="00777172"/>
    <w:rsid w:val="00777245"/>
    <w:rsid w:val="0077755B"/>
    <w:rsid w:val="00777725"/>
    <w:rsid w:val="007777D0"/>
    <w:rsid w:val="007778E7"/>
    <w:rsid w:val="00780206"/>
    <w:rsid w:val="007805C8"/>
    <w:rsid w:val="007807AB"/>
    <w:rsid w:val="00780E19"/>
    <w:rsid w:val="00781169"/>
    <w:rsid w:val="0078174A"/>
    <w:rsid w:val="00781851"/>
    <w:rsid w:val="00781A12"/>
    <w:rsid w:val="00781B8F"/>
    <w:rsid w:val="00781C48"/>
    <w:rsid w:val="00781D68"/>
    <w:rsid w:val="00781F1E"/>
    <w:rsid w:val="0078231F"/>
    <w:rsid w:val="0078246E"/>
    <w:rsid w:val="007828A1"/>
    <w:rsid w:val="00782CB1"/>
    <w:rsid w:val="00782D47"/>
    <w:rsid w:val="00782EED"/>
    <w:rsid w:val="00782FEC"/>
    <w:rsid w:val="00783546"/>
    <w:rsid w:val="007836F3"/>
    <w:rsid w:val="00783725"/>
    <w:rsid w:val="007837AB"/>
    <w:rsid w:val="007839A7"/>
    <w:rsid w:val="00783CC6"/>
    <w:rsid w:val="00783DB7"/>
    <w:rsid w:val="00783EA1"/>
    <w:rsid w:val="00784077"/>
    <w:rsid w:val="00784151"/>
    <w:rsid w:val="0078425B"/>
    <w:rsid w:val="007847A3"/>
    <w:rsid w:val="00784BFA"/>
    <w:rsid w:val="00785218"/>
    <w:rsid w:val="00785271"/>
    <w:rsid w:val="0078567F"/>
    <w:rsid w:val="00785948"/>
    <w:rsid w:val="00785A85"/>
    <w:rsid w:val="0078660E"/>
    <w:rsid w:val="007866D9"/>
    <w:rsid w:val="00786982"/>
    <w:rsid w:val="007875C4"/>
    <w:rsid w:val="00787811"/>
    <w:rsid w:val="00787833"/>
    <w:rsid w:val="0078797F"/>
    <w:rsid w:val="00787A23"/>
    <w:rsid w:val="0079011D"/>
    <w:rsid w:val="007903A9"/>
    <w:rsid w:val="007904C6"/>
    <w:rsid w:val="00790735"/>
    <w:rsid w:val="00790781"/>
    <w:rsid w:val="00790D0B"/>
    <w:rsid w:val="00791118"/>
    <w:rsid w:val="0079129C"/>
    <w:rsid w:val="0079138A"/>
    <w:rsid w:val="0079157C"/>
    <w:rsid w:val="00791D44"/>
    <w:rsid w:val="00791DFA"/>
    <w:rsid w:val="007920CA"/>
    <w:rsid w:val="00792265"/>
    <w:rsid w:val="007922C9"/>
    <w:rsid w:val="00792926"/>
    <w:rsid w:val="00792A03"/>
    <w:rsid w:val="00792F92"/>
    <w:rsid w:val="0079335B"/>
    <w:rsid w:val="0079374E"/>
    <w:rsid w:val="00793768"/>
    <w:rsid w:val="0079388D"/>
    <w:rsid w:val="007939A6"/>
    <w:rsid w:val="00793A0B"/>
    <w:rsid w:val="0079442D"/>
    <w:rsid w:val="00794478"/>
    <w:rsid w:val="00794648"/>
    <w:rsid w:val="007947D5"/>
    <w:rsid w:val="00794C72"/>
    <w:rsid w:val="007952D6"/>
    <w:rsid w:val="0079548C"/>
    <w:rsid w:val="00795B31"/>
    <w:rsid w:val="00796073"/>
    <w:rsid w:val="0079611A"/>
    <w:rsid w:val="007962AA"/>
    <w:rsid w:val="007962B5"/>
    <w:rsid w:val="0079645A"/>
    <w:rsid w:val="00797B14"/>
    <w:rsid w:val="00797B1E"/>
    <w:rsid w:val="007A01A7"/>
    <w:rsid w:val="007A0F73"/>
    <w:rsid w:val="007A1606"/>
    <w:rsid w:val="007A166B"/>
    <w:rsid w:val="007A255B"/>
    <w:rsid w:val="007A25E0"/>
    <w:rsid w:val="007A2829"/>
    <w:rsid w:val="007A2BCA"/>
    <w:rsid w:val="007A2BFA"/>
    <w:rsid w:val="007A30BA"/>
    <w:rsid w:val="007A3815"/>
    <w:rsid w:val="007A3CC4"/>
    <w:rsid w:val="007A3EF8"/>
    <w:rsid w:val="007A447C"/>
    <w:rsid w:val="007A495A"/>
    <w:rsid w:val="007A4B50"/>
    <w:rsid w:val="007A59BF"/>
    <w:rsid w:val="007A5AAC"/>
    <w:rsid w:val="007A5BE6"/>
    <w:rsid w:val="007A5C83"/>
    <w:rsid w:val="007A5DF1"/>
    <w:rsid w:val="007A61E5"/>
    <w:rsid w:val="007A63F4"/>
    <w:rsid w:val="007A6695"/>
    <w:rsid w:val="007A6701"/>
    <w:rsid w:val="007A6C08"/>
    <w:rsid w:val="007A6F23"/>
    <w:rsid w:val="007A6F93"/>
    <w:rsid w:val="007A70B3"/>
    <w:rsid w:val="007A722C"/>
    <w:rsid w:val="007A74B8"/>
    <w:rsid w:val="007A7886"/>
    <w:rsid w:val="007A7C82"/>
    <w:rsid w:val="007B03BA"/>
    <w:rsid w:val="007B0A7E"/>
    <w:rsid w:val="007B0C02"/>
    <w:rsid w:val="007B0FA6"/>
    <w:rsid w:val="007B1013"/>
    <w:rsid w:val="007B1059"/>
    <w:rsid w:val="007B128D"/>
    <w:rsid w:val="007B1461"/>
    <w:rsid w:val="007B1920"/>
    <w:rsid w:val="007B1D5D"/>
    <w:rsid w:val="007B1E65"/>
    <w:rsid w:val="007B21CA"/>
    <w:rsid w:val="007B25C2"/>
    <w:rsid w:val="007B2D26"/>
    <w:rsid w:val="007B39F5"/>
    <w:rsid w:val="007B3EA6"/>
    <w:rsid w:val="007B41C6"/>
    <w:rsid w:val="007B4C54"/>
    <w:rsid w:val="007B4E11"/>
    <w:rsid w:val="007B4E22"/>
    <w:rsid w:val="007B5364"/>
    <w:rsid w:val="007B53C5"/>
    <w:rsid w:val="007B599D"/>
    <w:rsid w:val="007B615A"/>
    <w:rsid w:val="007B6411"/>
    <w:rsid w:val="007B6897"/>
    <w:rsid w:val="007B6D64"/>
    <w:rsid w:val="007B732B"/>
    <w:rsid w:val="007C0303"/>
    <w:rsid w:val="007C03CF"/>
    <w:rsid w:val="007C05C0"/>
    <w:rsid w:val="007C05C5"/>
    <w:rsid w:val="007C087B"/>
    <w:rsid w:val="007C091D"/>
    <w:rsid w:val="007C092E"/>
    <w:rsid w:val="007C0D7F"/>
    <w:rsid w:val="007C112D"/>
    <w:rsid w:val="007C1383"/>
    <w:rsid w:val="007C18C3"/>
    <w:rsid w:val="007C1A4E"/>
    <w:rsid w:val="007C1DCC"/>
    <w:rsid w:val="007C1DF1"/>
    <w:rsid w:val="007C224C"/>
    <w:rsid w:val="007C2320"/>
    <w:rsid w:val="007C2739"/>
    <w:rsid w:val="007C2E62"/>
    <w:rsid w:val="007C30A9"/>
    <w:rsid w:val="007C30C0"/>
    <w:rsid w:val="007C388B"/>
    <w:rsid w:val="007C3AA5"/>
    <w:rsid w:val="007C3CB7"/>
    <w:rsid w:val="007C3F2C"/>
    <w:rsid w:val="007C45DC"/>
    <w:rsid w:val="007C4974"/>
    <w:rsid w:val="007C4B31"/>
    <w:rsid w:val="007C4CF3"/>
    <w:rsid w:val="007C4ED8"/>
    <w:rsid w:val="007C5155"/>
    <w:rsid w:val="007C5337"/>
    <w:rsid w:val="007C5540"/>
    <w:rsid w:val="007C55A6"/>
    <w:rsid w:val="007C5A8B"/>
    <w:rsid w:val="007C5C43"/>
    <w:rsid w:val="007C6C2A"/>
    <w:rsid w:val="007C6E32"/>
    <w:rsid w:val="007C700A"/>
    <w:rsid w:val="007C7372"/>
    <w:rsid w:val="007C7531"/>
    <w:rsid w:val="007C7B11"/>
    <w:rsid w:val="007D029C"/>
    <w:rsid w:val="007D055F"/>
    <w:rsid w:val="007D0670"/>
    <w:rsid w:val="007D0CD2"/>
    <w:rsid w:val="007D0D21"/>
    <w:rsid w:val="007D103D"/>
    <w:rsid w:val="007D1050"/>
    <w:rsid w:val="007D1169"/>
    <w:rsid w:val="007D1489"/>
    <w:rsid w:val="007D16D8"/>
    <w:rsid w:val="007D18FD"/>
    <w:rsid w:val="007D1A72"/>
    <w:rsid w:val="007D1B5B"/>
    <w:rsid w:val="007D1C7C"/>
    <w:rsid w:val="007D2198"/>
    <w:rsid w:val="007D2B03"/>
    <w:rsid w:val="007D2BF0"/>
    <w:rsid w:val="007D2F5E"/>
    <w:rsid w:val="007D307E"/>
    <w:rsid w:val="007D30C3"/>
    <w:rsid w:val="007D3142"/>
    <w:rsid w:val="007D3152"/>
    <w:rsid w:val="007D33BD"/>
    <w:rsid w:val="007D33E6"/>
    <w:rsid w:val="007D396B"/>
    <w:rsid w:val="007D4BCB"/>
    <w:rsid w:val="007D5037"/>
    <w:rsid w:val="007D51BC"/>
    <w:rsid w:val="007D5555"/>
    <w:rsid w:val="007D5782"/>
    <w:rsid w:val="007D5B9E"/>
    <w:rsid w:val="007D5D6E"/>
    <w:rsid w:val="007D622F"/>
    <w:rsid w:val="007D67FF"/>
    <w:rsid w:val="007D68DB"/>
    <w:rsid w:val="007D6BCF"/>
    <w:rsid w:val="007D6D9D"/>
    <w:rsid w:val="007D7293"/>
    <w:rsid w:val="007D7655"/>
    <w:rsid w:val="007D7A51"/>
    <w:rsid w:val="007D7AAE"/>
    <w:rsid w:val="007E00D9"/>
    <w:rsid w:val="007E0E75"/>
    <w:rsid w:val="007E1598"/>
    <w:rsid w:val="007E1AAF"/>
    <w:rsid w:val="007E1B7D"/>
    <w:rsid w:val="007E1BB0"/>
    <w:rsid w:val="007E1F5F"/>
    <w:rsid w:val="007E22DD"/>
    <w:rsid w:val="007E2453"/>
    <w:rsid w:val="007E25D1"/>
    <w:rsid w:val="007E2645"/>
    <w:rsid w:val="007E29F2"/>
    <w:rsid w:val="007E2E8B"/>
    <w:rsid w:val="007E3229"/>
    <w:rsid w:val="007E3684"/>
    <w:rsid w:val="007E368C"/>
    <w:rsid w:val="007E3738"/>
    <w:rsid w:val="007E3F6F"/>
    <w:rsid w:val="007E4008"/>
    <w:rsid w:val="007E410B"/>
    <w:rsid w:val="007E44F0"/>
    <w:rsid w:val="007E470B"/>
    <w:rsid w:val="007E48B0"/>
    <w:rsid w:val="007E4BBB"/>
    <w:rsid w:val="007E4D43"/>
    <w:rsid w:val="007E4F32"/>
    <w:rsid w:val="007E506E"/>
    <w:rsid w:val="007E5316"/>
    <w:rsid w:val="007E5DD1"/>
    <w:rsid w:val="007E641F"/>
    <w:rsid w:val="007E671D"/>
    <w:rsid w:val="007E6DC7"/>
    <w:rsid w:val="007E6E46"/>
    <w:rsid w:val="007E6EB4"/>
    <w:rsid w:val="007E6FE1"/>
    <w:rsid w:val="007E77BF"/>
    <w:rsid w:val="007E79C3"/>
    <w:rsid w:val="007E7A4F"/>
    <w:rsid w:val="007E7ADB"/>
    <w:rsid w:val="007E7B91"/>
    <w:rsid w:val="007F02A6"/>
    <w:rsid w:val="007F0436"/>
    <w:rsid w:val="007F057C"/>
    <w:rsid w:val="007F0CA8"/>
    <w:rsid w:val="007F0E58"/>
    <w:rsid w:val="007F12F3"/>
    <w:rsid w:val="007F1456"/>
    <w:rsid w:val="007F1B83"/>
    <w:rsid w:val="007F1DA4"/>
    <w:rsid w:val="007F1E04"/>
    <w:rsid w:val="007F1E1B"/>
    <w:rsid w:val="007F21D1"/>
    <w:rsid w:val="007F241D"/>
    <w:rsid w:val="007F2523"/>
    <w:rsid w:val="007F28D9"/>
    <w:rsid w:val="007F2D85"/>
    <w:rsid w:val="007F332F"/>
    <w:rsid w:val="007F35A5"/>
    <w:rsid w:val="007F3643"/>
    <w:rsid w:val="007F37B9"/>
    <w:rsid w:val="007F37FA"/>
    <w:rsid w:val="007F3883"/>
    <w:rsid w:val="007F4258"/>
    <w:rsid w:val="007F44B8"/>
    <w:rsid w:val="007F4714"/>
    <w:rsid w:val="007F479D"/>
    <w:rsid w:val="007F47A9"/>
    <w:rsid w:val="007F56AA"/>
    <w:rsid w:val="007F61D5"/>
    <w:rsid w:val="007F61F7"/>
    <w:rsid w:val="007F6608"/>
    <w:rsid w:val="007F666C"/>
    <w:rsid w:val="007F73E9"/>
    <w:rsid w:val="007F78F4"/>
    <w:rsid w:val="007F7E32"/>
    <w:rsid w:val="007F7FEC"/>
    <w:rsid w:val="008000DE"/>
    <w:rsid w:val="0080014D"/>
    <w:rsid w:val="00800653"/>
    <w:rsid w:val="00800DD4"/>
    <w:rsid w:val="00800FAF"/>
    <w:rsid w:val="008010AA"/>
    <w:rsid w:val="008019A9"/>
    <w:rsid w:val="0080206D"/>
    <w:rsid w:val="008026B9"/>
    <w:rsid w:val="008028F6"/>
    <w:rsid w:val="00802AFB"/>
    <w:rsid w:val="0080330D"/>
    <w:rsid w:val="0080339D"/>
    <w:rsid w:val="0080362A"/>
    <w:rsid w:val="00803A47"/>
    <w:rsid w:val="00803B18"/>
    <w:rsid w:val="00803D49"/>
    <w:rsid w:val="00804042"/>
    <w:rsid w:val="0080412B"/>
    <w:rsid w:val="00804218"/>
    <w:rsid w:val="008043CB"/>
    <w:rsid w:val="00804D27"/>
    <w:rsid w:val="00805558"/>
    <w:rsid w:val="00805647"/>
    <w:rsid w:val="008057B5"/>
    <w:rsid w:val="00805A99"/>
    <w:rsid w:val="00806386"/>
    <w:rsid w:val="008064D5"/>
    <w:rsid w:val="00806BE5"/>
    <w:rsid w:val="00807046"/>
    <w:rsid w:val="0080723C"/>
    <w:rsid w:val="00807D88"/>
    <w:rsid w:val="00807EBB"/>
    <w:rsid w:val="0081093F"/>
    <w:rsid w:val="00810D09"/>
    <w:rsid w:val="008111A7"/>
    <w:rsid w:val="008114A6"/>
    <w:rsid w:val="008115D9"/>
    <w:rsid w:val="008127DF"/>
    <w:rsid w:val="00812CE4"/>
    <w:rsid w:val="008130EF"/>
    <w:rsid w:val="008131D8"/>
    <w:rsid w:val="008131F0"/>
    <w:rsid w:val="008133F4"/>
    <w:rsid w:val="0081372B"/>
    <w:rsid w:val="00813999"/>
    <w:rsid w:val="008139CE"/>
    <w:rsid w:val="00813C6C"/>
    <w:rsid w:val="00813E96"/>
    <w:rsid w:val="008141BD"/>
    <w:rsid w:val="008143FA"/>
    <w:rsid w:val="0081451F"/>
    <w:rsid w:val="0081468D"/>
    <w:rsid w:val="0081471C"/>
    <w:rsid w:val="00814A2A"/>
    <w:rsid w:val="00814A41"/>
    <w:rsid w:val="0081514F"/>
    <w:rsid w:val="008155B1"/>
    <w:rsid w:val="008157CB"/>
    <w:rsid w:val="0081582B"/>
    <w:rsid w:val="00815A9D"/>
    <w:rsid w:val="00815C97"/>
    <w:rsid w:val="00815D08"/>
    <w:rsid w:val="008160A0"/>
    <w:rsid w:val="008167BD"/>
    <w:rsid w:val="00816974"/>
    <w:rsid w:val="00816981"/>
    <w:rsid w:val="0081698F"/>
    <w:rsid w:val="008169C9"/>
    <w:rsid w:val="00816B10"/>
    <w:rsid w:val="00816B69"/>
    <w:rsid w:val="008175B0"/>
    <w:rsid w:val="0081799C"/>
    <w:rsid w:val="008179D4"/>
    <w:rsid w:val="00820221"/>
    <w:rsid w:val="008203A9"/>
    <w:rsid w:val="00820A2F"/>
    <w:rsid w:val="00820A32"/>
    <w:rsid w:val="00820D53"/>
    <w:rsid w:val="0082100F"/>
    <w:rsid w:val="008210BC"/>
    <w:rsid w:val="00821767"/>
    <w:rsid w:val="008218AE"/>
    <w:rsid w:val="00821B86"/>
    <w:rsid w:val="00821C87"/>
    <w:rsid w:val="00821D88"/>
    <w:rsid w:val="00822145"/>
    <w:rsid w:val="00822383"/>
    <w:rsid w:val="00822633"/>
    <w:rsid w:val="0082275E"/>
    <w:rsid w:val="0082282D"/>
    <w:rsid w:val="00822EF0"/>
    <w:rsid w:val="00823213"/>
    <w:rsid w:val="008235A8"/>
    <w:rsid w:val="008238E1"/>
    <w:rsid w:val="00823BE2"/>
    <w:rsid w:val="00823D1B"/>
    <w:rsid w:val="00823F0A"/>
    <w:rsid w:val="00823F20"/>
    <w:rsid w:val="008242A8"/>
    <w:rsid w:val="008243C2"/>
    <w:rsid w:val="00824423"/>
    <w:rsid w:val="008244D3"/>
    <w:rsid w:val="00824556"/>
    <w:rsid w:val="00824B0A"/>
    <w:rsid w:val="00824C95"/>
    <w:rsid w:val="0082551A"/>
    <w:rsid w:val="00825B38"/>
    <w:rsid w:val="00825C8E"/>
    <w:rsid w:val="00826055"/>
    <w:rsid w:val="00826AD7"/>
    <w:rsid w:val="00826B2F"/>
    <w:rsid w:val="00826F84"/>
    <w:rsid w:val="0082727D"/>
    <w:rsid w:val="00827496"/>
    <w:rsid w:val="008275E3"/>
    <w:rsid w:val="00827B6F"/>
    <w:rsid w:val="00830037"/>
    <w:rsid w:val="008304A1"/>
    <w:rsid w:val="008304C1"/>
    <w:rsid w:val="0083087A"/>
    <w:rsid w:val="008309A3"/>
    <w:rsid w:val="00830A6C"/>
    <w:rsid w:val="00830AC3"/>
    <w:rsid w:val="00830DC3"/>
    <w:rsid w:val="00830F5F"/>
    <w:rsid w:val="008312B9"/>
    <w:rsid w:val="008318A7"/>
    <w:rsid w:val="00831A20"/>
    <w:rsid w:val="0083209F"/>
    <w:rsid w:val="00832252"/>
    <w:rsid w:val="00832997"/>
    <w:rsid w:val="00832EC6"/>
    <w:rsid w:val="00832F4E"/>
    <w:rsid w:val="0083319D"/>
    <w:rsid w:val="00833501"/>
    <w:rsid w:val="00833696"/>
    <w:rsid w:val="0083385B"/>
    <w:rsid w:val="00833AA1"/>
    <w:rsid w:val="00833AEC"/>
    <w:rsid w:val="00833CEE"/>
    <w:rsid w:val="00834180"/>
    <w:rsid w:val="0083436E"/>
    <w:rsid w:val="0083441E"/>
    <w:rsid w:val="00834429"/>
    <w:rsid w:val="008348F2"/>
    <w:rsid w:val="00834A1F"/>
    <w:rsid w:val="00834E9B"/>
    <w:rsid w:val="0083506F"/>
    <w:rsid w:val="00835825"/>
    <w:rsid w:val="0083594C"/>
    <w:rsid w:val="00835AFF"/>
    <w:rsid w:val="00836A0E"/>
    <w:rsid w:val="00836F46"/>
    <w:rsid w:val="00837382"/>
    <w:rsid w:val="00837589"/>
    <w:rsid w:val="008375B2"/>
    <w:rsid w:val="00837610"/>
    <w:rsid w:val="008379EF"/>
    <w:rsid w:val="00837CDE"/>
    <w:rsid w:val="00837E87"/>
    <w:rsid w:val="0084053D"/>
    <w:rsid w:val="00840766"/>
    <w:rsid w:val="0084081F"/>
    <w:rsid w:val="00840942"/>
    <w:rsid w:val="0084141C"/>
    <w:rsid w:val="00841581"/>
    <w:rsid w:val="00841ABD"/>
    <w:rsid w:val="008421BB"/>
    <w:rsid w:val="00842365"/>
    <w:rsid w:val="008423DA"/>
    <w:rsid w:val="0084274D"/>
    <w:rsid w:val="00842893"/>
    <w:rsid w:val="00842CB8"/>
    <w:rsid w:val="00843108"/>
    <w:rsid w:val="0084325C"/>
    <w:rsid w:val="00843373"/>
    <w:rsid w:val="008439FF"/>
    <w:rsid w:val="00843A49"/>
    <w:rsid w:val="00843BE4"/>
    <w:rsid w:val="00843C59"/>
    <w:rsid w:val="0084483B"/>
    <w:rsid w:val="00844A6E"/>
    <w:rsid w:val="008451AB"/>
    <w:rsid w:val="00845861"/>
    <w:rsid w:val="00845A63"/>
    <w:rsid w:val="00845CD6"/>
    <w:rsid w:val="00845D8C"/>
    <w:rsid w:val="008461E5"/>
    <w:rsid w:val="00846396"/>
    <w:rsid w:val="00846B0C"/>
    <w:rsid w:val="00846B21"/>
    <w:rsid w:val="008474C5"/>
    <w:rsid w:val="00850261"/>
    <w:rsid w:val="0085084D"/>
    <w:rsid w:val="00850995"/>
    <w:rsid w:val="00851F56"/>
    <w:rsid w:val="00851FF3"/>
    <w:rsid w:val="0085235C"/>
    <w:rsid w:val="008524B9"/>
    <w:rsid w:val="00852681"/>
    <w:rsid w:val="00852D5F"/>
    <w:rsid w:val="008530C2"/>
    <w:rsid w:val="0085396E"/>
    <w:rsid w:val="008539CE"/>
    <w:rsid w:val="00853BE4"/>
    <w:rsid w:val="008551FA"/>
    <w:rsid w:val="00855292"/>
    <w:rsid w:val="008552F4"/>
    <w:rsid w:val="008554E2"/>
    <w:rsid w:val="008555CD"/>
    <w:rsid w:val="00855997"/>
    <w:rsid w:val="008559AA"/>
    <w:rsid w:val="00855C54"/>
    <w:rsid w:val="0085672F"/>
    <w:rsid w:val="00856965"/>
    <w:rsid w:val="008573FA"/>
    <w:rsid w:val="008579FD"/>
    <w:rsid w:val="00857A18"/>
    <w:rsid w:val="00857D56"/>
    <w:rsid w:val="0086004A"/>
    <w:rsid w:val="00860B8A"/>
    <w:rsid w:val="00860C1D"/>
    <w:rsid w:val="00860E52"/>
    <w:rsid w:val="00860EDD"/>
    <w:rsid w:val="0086113B"/>
    <w:rsid w:val="008613C7"/>
    <w:rsid w:val="00861C51"/>
    <w:rsid w:val="00861C87"/>
    <w:rsid w:val="0086245D"/>
    <w:rsid w:val="008624F8"/>
    <w:rsid w:val="008626DA"/>
    <w:rsid w:val="00862AF6"/>
    <w:rsid w:val="00862C2E"/>
    <w:rsid w:val="008631E4"/>
    <w:rsid w:val="0086333A"/>
    <w:rsid w:val="008637F5"/>
    <w:rsid w:val="008638E8"/>
    <w:rsid w:val="00863E52"/>
    <w:rsid w:val="00864A6D"/>
    <w:rsid w:val="00864F64"/>
    <w:rsid w:val="0086586D"/>
    <w:rsid w:val="00865908"/>
    <w:rsid w:val="00865946"/>
    <w:rsid w:val="00865B8F"/>
    <w:rsid w:val="00865C70"/>
    <w:rsid w:val="00865D61"/>
    <w:rsid w:val="00865FE6"/>
    <w:rsid w:val="00866022"/>
    <w:rsid w:val="008661FD"/>
    <w:rsid w:val="0086667B"/>
    <w:rsid w:val="0086669D"/>
    <w:rsid w:val="008667E1"/>
    <w:rsid w:val="00866916"/>
    <w:rsid w:val="0086694A"/>
    <w:rsid w:val="00866C95"/>
    <w:rsid w:val="00866FA9"/>
    <w:rsid w:val="00867469"/>
    <w:rsid w:val="008675B8"/>
    <w:rsid w:val="008676C3"/>
    <w:rsid w:val="00867917"/>
    <w:rsid w:val="00870294"/>
    <w:rsid w:val="0087069C"/>
    <w:rsid w:val="008706DE"/>
    <w:rsid w:val="008709E8"/>
    <w:rsid w:val="00870DBB"/>
    <w:rsid w:val="00871110"/>
    <w:rsid w:val="008715AB"/>
    <w:rsid w:val="008719A5"/>
    <w:rsid w:val="008727C9"/>
    <w:rsid w:val="008729C2"/>
    <w:rsid w:val="008729C3"/>
    <w:rsid w:val="00872D9B"/>
    <w:rsid w:val="00872F79"/>
    <w:rsid w:val="008732EE"/>
    <w:rsid w:val="00873758"/>
    <w:rsid w:val="008738AA"/>
    <w:rsid w:val="008739C1"/>
    <w:rsid w:val="00873D58"/>
    <w:rsid w:val="0087410C"/>
    <w:rsid w:val="008742DE"/>
    <w:rsid w:val="00874A61"/>
    <w:rsid w:val="00874DDC"/>
    <w:rsid w:val="008750B8"/>
    <w:rsid w:val="008752E5"/>
    <w:rsid w:val="0087541E"/>
    <w:rsid w:val="00875A4A"/>
    <w:rsid w:val="00875C8B"/>
    <w:rsid w:val="00875E41"/>
    <w:rsid w:val="00875EC4"/>
    <w:rsid w:val="00875F06"/>
    <w:rsid w:val="00876076"/>
    <w:rsid w:val="00876268"/>
    <w:rsid w:val="00876920"/>
    <w:rsid w:val="00876948"/>
    <w:rsid w:val="00876A4B"/>
    <w:rsid w:val="00876A73"/>
    <w:rsid w:val="00876AF3"/>
    <w:rsid w:val="00876C20"/>
    <w:rsid w:val="00876E70"/>
    <w:rsid w:val="00877713"/>
    <w:rsid w:val="00877746"/>
    <w:rsid w:val="00877A18"/>
    <w:rsid w:val="008805F0"/>
    <w:rsid w:val="00880978"/>
    <w:rsid w:val="008809E3"/>
    <w:rsid w:val="00880A6E"/>
    <w:rsid w:val="00880D10"/>
    <w:rsid w:val="00880F14"/>
    <w:rsid w:val="00881121"/>
    <w:rsid w:val="008819D0"/>
    <w:rsid w:val="008819DE"/>
    <w:rsid w:val="008819F3"/>
    <w:rsid w:val="008826AF"/>
    <w:rsid w:val="008827DE"/>
    <w:rsid w:val="008828E9"/>
    <w:rsid w:val="008834AA"/>
    <w:rsid w:val="008837DE"/>
    <w:rsid w:val="00883A36"/>
    <w:rsid w:val="00883C69"/>
    <w:rsid w:val="008840D0"/>
    <w:rsid w:val="0088461C"/>
    <w:rsid w:val="00884841"/>
    <w:rsid w:val="00884F38"/>
    <w:rsid w:val="00884FDD"/>
    <w:rsid w:val="0088534C"/>
    <w:rsid w:val="00885698"/>
    <w:rsid w:val="00885731"/>
    <w:rsid w:val="008859BA"/>
    <w:rsid w:val="008859E4"/>
    <w:rsid w:val="00885F22"/>
    <w:rsid w:val="008861C0"/>
    <w:rsid w:val="0088643A"/>
    <w:rsid w:val="00886802"/>
    <w:rsid w:val="00886DA7"/>
    <w:rsid w:val="00887298"/>
    <w:rsid w:val="008876E3"/>
    <w:rsid w:val="008879CE"/>
    <w:rsid w:val="00887EA5"/>
    <w:rsid w:val="00887F3A"/>
    <w:rsid w:val="008906C2"/>
    <w:rsid w:val="00890A0B"/>
    <w:rsid w:val="00890D9E"/>
    <w:rsid w:val="00891210"/>
    <w:rsid w:val="008914EA"/>
    <w:rsid w:val="008918CC"/>
    <w:rsid w:val="00891D15"/>
    <w:rsid w:val="00891D75"/>
    <w:rsid w:val="00891DBE"/>
    <w:rsid w:val="00891F6F"/>
    <w:rsid w:val="00892054"/>
    <w:rsid w:val="00892134"/>
    <w:rsid w:val="008926BA"/>
    <w:rsid w:val="00892750"/>
    <w:rsid w:val="0089311C"/>
    <w:rsid w:val="0089316E"/>
    <w:rsid w:val="008932A9"/>
    <w:rsid w:val="008934E3"/>
    <w:rsid w:val="00893BC3"/>
    <w:rsid w:val="008942F3"/>
    <w:rsid w:val="00894501"/>
    <w:rsid w:val="008948B1"/>
    <w:rsid w:val="00894A8A"/>
    <w:rsid w:val="00894E21"/>
    <w:rsid w:val="00895454"/>
    <w:rsid w:val="008955CF"/>
    <w:rsid w:val="008958A5"/>
    <w:rsid w:val="00895A64"/>
    <w:rsid w:val="00895CB9"/>
    <w:rsid w:val="00895D11"/>
    <w:rsid w:val="008962AB"/>
    <w:rsid w:val="00896524"/>
    <w:rsid w:val="008966BF"/>
    <w:rsid w:val="00896728"/>
    <w:rsid w:val="00896A66"/>
    <w:rsid w:val="00896B91"/>
    <w:rsid w:val="008978B5"/>
    <w:rsid w:val="00897956"/>
    <w:rsid w:val="00897974"/>
    <w:rsid w:val="00897AEA"/>
    <w:rsid w:val="008A00C6"/>
    <w:rsid w:val="008A02E0"/>
    <w:rsid w:val="008A02E7"/>
    <w:rsid w:val="008A03A6"/>
    <w:rsid w:val="008A0419"/>
    <w:rsid w:val="008A087D"/>
    <w:rsid w:val="008A0AFE"/>
    <w:rsid w:val="008A0B31"/>
    <w:rsid w:val="008A0CC0"/>
    <w:rsid w:val="008A19CF"/>
    <w:rsid w:val="008A1DF4"/>
    <w:rsid w:val="008A1F24"/>
    <w:rsid w:val="008A21DE"/>
    <w:rsid w:val="008A22FA"/>
    <w:rsid w:val="008A2312"/>
    <w:rsid w:val="008A2988"/>
    <w:rsid w:val="008A2A9D"/>
    <w:rsid w:val="008A2C0B"/>
    <w:rsid w:val="008A3326"/>
    <w:rsid w:val="008A3396"/>
    <w:rsid w:val="008A3625"/>
    <w:rsid w:val="008A3633"/>
    <w:rsid w:val="008A38B4"/>
    <w:rsid w:val="008A3EA6"/>
    <w:rsid w:val="008A446A"/>
    <w:rsid w:val="008A4788"/>
    <w:rsid w:val="008A4A3B"/>
    <w:rsid w:val="008A4C59"/>
    <w:rsid w:val="008A4D6D"/>
    <w:rsid w:val="008A5C5B"/>
    <w:rsid w:val="008A5E53"/>
    <w:rsid w:val="008A6252"/>
    <w:rsid w:val="008A62CC"/>
    <w:rsid w:val="008A655E"/>
    <w:rsid w:val="008A6DCE"/>
    <w:rsid w:val="008A6FA3"/>
    <w:rsid w:val="008A70CF"/>
    <w:rsid w:val="008A7126"/>
    <w:rsid w:val="008A71B9"/>
    <w:rsid w:val="008A733E"/>
    <w:rsid w:val="008A75BA"/>
    <w:rsid w:val="008A75DC"/>
    <w:rsid w:val="008A7A68"/>
    <w:rsid w:val="008A7D71"/>
    <w:rsid w:val="008B00FE"/>
    <w:rsid w:val="008B03FD"/>
    <w:rsid w:val="008B04E6"/>
    <w:rsid w:val="008B0DEC"/>
    <w:rsid w:val="008B0EE1"/>
    <w:rsid w:val="008B1378"/>
    <w:rsid w:val="008B15D6"/>
    <w:rsid w:val="008B1ED5"/>
    <w:rsid w:val="008B2246"/>
    <w:rsid w:val="008B25BA"/>
    <w:rsid w:val="008B2ABB"/>
    <w:rsid w:val="008B2CD4"/>
    <w:rsid w:val="008B2ED9"/>
    <w:rsid w:val="008B3248"/>
    <w:rsid w:val="008B386B"/>
    <w:rsid w:val="008B54B1"/>
    <w:rsid w:val="008B55E0"/>
    <w:rsid w:val="008B58AE"/>
    <w:rsid w:val="008B5A0E"/>
    <w:rsid w:val="008B5C57"/>
    <w:rsid w:val="008B5F8C"/>
    <w:rsid w:val="008B66AA"/>
    <w:rsid w:val="008B6A2F"/>
    <w:rsid w:val="008B6D7B"/>
    <w:rsid w:val="008B6E26"/>
    <w:rsid w:val="008B735F"/>
    <w:rsid w:val="008B7CE9"/>
    <w:rsid w:val="008B7D54"/>
    <w:rsid w:val="008B7DF7"/>
    <w:rsid w:val="008B7E8C"/>
    <w:rsid w:val="008B7ED8"/>
    <w:rsid w:val="008C0582"/>
    <w:rsid w:val="008C0613"/>
    <w:rsid w:val="008C06E8"/>
    <w:rsid w:val="008C0777"/>
    <w:rsid w:val="008C07C1"/>
    <w:rsid w:val="008C0863"/>
    <w:rsid w:val="008C0913"/>
    <w:rsid w:val="008C0A8B"/>
    <w:rsid w:val="008C127A"/>
    <w:rsid w:val="008C1413"/>
    <w:rsid w:val="008C17C9"/>
    <w:rsid w:val="008C1CB3"/>
    <w:rsid w:val="008C1D1C"/>
    <w:rsid w:val="008C1F49"/>
    <w:rsid w:val="008C2133"/>
    <w:rsid w:val="008C250A"/>
    <w:rsid w:val="008C2888"/>
    <w:rsid w:val="008C29F4"/>
    <w:rsid w:val="008C2B7C"/>
    <w:rsid w:val="008C2DF9"/>
    <w:rsid w:val="008C3274"/>
    <w:rsid w:val="008C32ED"/>
    <w:rsid w:val="008C3770"/>
    <w:rsid w:val="008C37C7"/>
    <w:rsid w:val="008C398A"/>
    <w:rsid w:val="008C3A97"/>
    <w:rsid w:val="008C46E3"/>
    <w:rsid w:val="008C4783"/>
    <w:rsid w:val="008C4BFD"/>
    <w:rsid w:val="008C537A"/>
    <w:rsid w:val="008C58DF"/>
    <w:rsid w:val="008C5EA5"/>
    <w:rsid w:val="008C5F3D"/>
    <w:rsid w:val="008C6507"/>
    <w:rsid w:val="008C6641"/>
    <w:rsid w:val="008C6739"/>
    <w:rsid w:val="008C6768"/>
    <w:rsid w:val="008C6ABA"/>
    <w:rsid w:val="008C6BDB"/>
    <w:rsid w:val="008C6CA4"/>
    <w:rsid w:val="008C72A5"/>
    <w:rsid w:val="008C732F"/>
    <w:rsid w:val="008C7920"/>
    <w:rsid w:val="008C7BCA"/>
    <w:rsid w:val="008C7F74"/>
    <w:rsid w:val="008D0142"/>
    <w:rsid w:val="008D01CC"/>
    <w:rsid w:val="008D1528"/>
    <w:rsid w:val="008D152F"/>
    <w:rsid w:val="008D1587"/>
    <w:rsid w:val="008D18AA"/>
    <w:rsid w:val="008D20B4"/>
    <w:rsid w:val="008D2C13"/>
    <w:rsid w:val="008D31DD"/>
    <w:rsid w:val="008D3489"/>
    <w:rsid w:val="008D34C5"/>
    <w:rsid w:val="008D3542"/>
    <w:rsid w:val="008D3763"/>
    <w:rsid w:val="008D383A"/>
    <w:rsid w:val="008D38C0"/>
    <w:rsid w:val="008D3989"/>
    <w:rsid w:val="008D3DFB"/>
    <w:rsid w:val="008D3E04"/>
    <w:rsid w:val="008D4150"/>
    <w:rsid w:val="008D41F4"/>
    <w:rsid w:val="008D4757"/>
    <w:rsid w:val="008D4E03"/>
    <w:rsid w:val="008D508C"/>
    <w:rsid w:val="008D539E"/>
    <w:rsid w:val="008D568F"/>
    <w:rsid w:val="008D5B53"/>
    <w:rsid w:val="008D6365"/>
    <w:rsid w:val="008D6421"/>
    <w:rsid w:val="008D65D7"/>
    <w:rsid w:val="008D6934"/>
    <w:rsid w:val="008D6A24"/>
    <w:rsid w:val="008D6C84"/>
    <w:rsid w:val="008D6CD9"/>
    <w:rsid w:val="008D729C"/>
    <w:rsid w:val="008D765A"/>
    <w:rsid w:val="008D7952"/>
    <w:rsid w:val="008D7AE3"/>
    <w:rsid w:val="008D7D77"/>
    <w:rsid w:val="008E00A7"/>
    <w:rsid w:val="008E05FF"/>
    <w:rsid w:val="008E0735"/>
    <w:rsid w:val="008E0975"/>
    <w:rsid w:val="008E0CC3"/>
    <w:rsid w:val="008E13BA"/>
    <w:rsid w:val="008E18D7"/>
    <w:rsid w:val="008E1D39"/>
    <w:rsid w:val="008E2170"/>
    <w:rsid w:val="008E2443"/>
    <w:rsid w:val="008E2811"/>
    <w:rsid w:val="008E2CE4"/>
    <w:rsid w:val="008E2E22"/>
    <w:rsid w:val="008E3055"/>
    <w:rsid w:val="008E306E"/>
    <w:rsid w:val="008E3336"/>
    <w:rsid w:val="008E3443"/>
    <w:rsid w:val="008E3619"/>
    <w:rsid w:val="008E36A1"/>
    <w:rsid w:val="008E3B45"/>
    <w:rsid w:val="008E3B96"/>
    <w:rsid w:val="008E4580"/>
    <w:rsid w:val="008E49D8"/>
    <w:rsid w:val="008E4D47"/>
    <w:rsid w:val="008E4F97"/>
    <w:rsid w:val="008E5234"/>
    <w:rsid w:val="008E53A7"/>
    <w:rsid w:val="008E5AF9"/>
    <w:rsid w:val="008E5B27"/>
    <w:rsid w:val="008E5F5E"/>
    <w:rsid w:val="008E5F63"/>
    <w:rsid w:val="008E6261"/>
    <w:rsid w:val="008E6425"/>
    <w:rsid w:val="008E68E3"/>
    <w:rsid w:val="008E6A55"/>
    <w:rsid w:val="008E7035"/>
    <w:rsid w:val="008E713A"/>
    <w:rsid w:val="008E7556"/>
    <w:rsid w:val="008E7890"/>
    <w:rsid w:val="008E78D7"/>
    <w:rsid w:val="008E7EEB"/>
    <w:rsid w:val="008E7F22"/>
    <w:rsid w:val="008E7F3E"/>
    <w:rsid w:val="008F063D"/>
    <w:rsid w:val="008F0823"/>
    <w:rsid w:val="008F0A53"/>
    <w:rsid w:val="008F0DCE"/>
    <w:rsid w:val="008F170E"/>
    <w:rsid w:val="008F1822"/>
    <w:rsid w:val="008F20A9"/>
    <w:rsid w:val="008F20FD"/>
    <w:rsid w:val="008F2171"/>
    <w:rsid w:val="008F24F7"/>
    <w:rsid w:val="008F26B1"/>
    <w:rsid w:val="008F26E8"/>
    <w:rsid w:val="008F2767"/>
    <w:rsid w:val="008F2810"/>
    <w:rsid w:val="008F2B8B"/>
    <w:rsid w:val="008F2EE3"/>
    <w:rsid w:val="008F3636"/>
    <w:rsid w:val="008F3CCD"/>
    <w:rsid w:val="008F3F1B"/>
    <w:rsid w:val="008F4154"/>
    <w:rsid w:val="008F46FA"/>
    <w:rsid w:val="008F4D54"/>
    <w:rsid w:val="008F4F26"/>
    <w:rsid w:val="008F5549"/>
    <w:rsid w:val="008F5BC9"/>
    <w:rsid w:val="008F5F37"/>
    <w:rsid w:val="008F6064"/>
    <w:rsid w:val="008F6BE9"/>
    <w:rsid w:val="008F6CC7"/>
    <w:rsid w:val="008F6D7C"/>
    <w:rsid w:val="008F6DE0"/>
    <w:rsid w:val="008F6DFE"/>
    <w:rsid w:val="008F7C10"/>
    <w:rsid w:val="008F7F30"/>
    <w:rsid w:val="0090021D"/>
    <w:rsid w:val="0090031D"/>
    <w:rsid w:val="00900A39"/>
    <w:rsid w:val="00900AF9"/>
    <w:rsid w:val="00900C2B"/>
    <w:rsid w:val="00900D59"/>
    <w:rsid w:val="00900DA9"/>
    <w:rsid w:val="00900E6D"/>
    <w:rsid w:val="00900E8E"/>
    <w:rsid w:val="0090172F"/>
    <w:rsid w:val="00901B2D"/>
    <w:rsid w:val="00901C2C"/>
    <w:rsid w:val="00901CB6"/>
    <w:rsid w:val="00901E56"/>
    <w:rsid w:val="00902007"/>
    <w:rsid w:val="0090216B"/>
    <w:rsid w:val="009022DF"/>
    <w:rsid w:val="009024A6"/>
    <w:rsid w:val="00902625"/>
    <w:rsid w:val="00902AAE"/>
    <w:rsid w:val="00902E3E"/>
    <w:rsid w:val="00904178"/>
    <w:rsid w:val="00904FFE"/>
    <w:rsid w:val="00905163"/>
    <w:rsid w:val="009052EC"/>
    <w:rsid w:val="009054D3"/>
    <w:rsid w:val="009058C4"/>
    <w:rsid w:val="0090590C"/>
    <w:rsid w:val="0090608B"/>
    <w:rsid w:val="009062EB"/>
    <w:rsid w:val="0090635D"/>
    <w:rsid w:val="009063B8"/>
    <w:rsid w:val="0090688D"/>
    <w:rsid w:val="00907013"/>
    <w:rsid w:val="009072D2"/>
    <w:rsid w:val="0090749D"/>
    <w:rsid w:val="0090783B"/>
    <w:rsid w:val="00907882"/>
    <w:rsid w:val="00907C81"/>
    <w:rsid w:val="0091023C"/>
    <w:rsid w:val="00910423"/>
    <w:rsid w:val="00910CFF"/>
    <w:rsid w:val="00910DB8"/>
    <w:rsid w:val="009110F2"/>
    <w:rsid w:val="00911217"/>
    <w:rsid w:val="0091156D"/>
    <w:rsid w:val="009119CF"/>
    <w:rsid w:val="0091203D"/>
    <w:rsid w:val="00912158"/>
    <w:rsid w:val="009128CF"/>
    <w:rsid w:val="00912D6F"/>
    <w:rsid w:val="00912F49"/>
    <w:rsid w:val="00913091"/>
    <w:rsid w:val="009132FF"/>
    <w:rsid w:val="00913439"/>
    <w:rsid w:val="00913683"/>
    <w:rsid w:val="00913C0D"/>
    <w:rsid w:val="0091404B"/>
    <w:rsid w:val="00914440"/>
    <w:rsid w:val="00914491"/>
    <w:rsid w:val="00914A2C"/>
    <w:rsid w:val="00914ED4"/>
    <w:rsid w:val="0091507E"/>
    <w:rsid w:val="0091562F"/>
    <w:rsid w:val="009158F9"/>
    <w:rsid w:val="009160A2"/>
    <w:rsid w:val="009163D5"/>
    <w:rsid w:val="0091666F"/>
    <w:rsid w:val="00916712"/>
    <w:rsid w:val="009168CF"/>
    <w:rsid w:val="00916CE3"/>
    <w:rsid w:val="00916DDB"/>
    <w:rsid w:val="009170D4"/>
    <w:rsid w:val="00917373"/>
    <w:rsid w:val="00917615"/>
    <w:rsid w:val="009178C0"/>
    <w:rsid w:val="00917C14"/>
    <w:rsid w:val="00917CF3"/>
    <w:rsid w:val="009203F5"/>
    <w:rsid w:val="00920671"/>
    <w:rsid w:val="00920C3C"/>
    <w:rsid w:val="00920C69"/>
    <w:rsid w:val="00920E61"/>
    <w:rsid w:val="00920F11"/>
    <w:rsid w:val="009210CE"/>
    <w:rsid w:val="009211FE"/>
    <w:rsid w:val="00921461"/>
    <w:rsid w:val="00921ABF"/>
    <w:rsid w:val="00921B88"/>
    <w:rsid w:val="00921CB8"/>
    <w:rsid w:val="009221C8"/>
    <w:rsid w:val="009223DE"/>
    <w:rsid w:val="00922511"/>
    <w:rsid w:val="009228BC"/>
    <w:rsid w:val="009229FA"/>
    <w:rsid w:val="00922A58"/>
    <w:rsid w:val="009230C4"/>
    <w:rsid w:val="0092317B"/>
    <w:rsid w:val="009231F1"/>
    <w:rsid w:val="00923422"/>
    <w:rsid w:val="00923AC0"/>
    <w:rsid w:val="00923C2D"/>
    <w:rsid w:val="00923C91"/>
    <w:rsid w:val="00923EB3"/>
    <w:rsid w:val="009242A8"/>
    <w:rsid w:val="009242DC"/>
    <w:rsid w:val="00924458"/>
    <w:rsid w:val="00924594"/>
    <w:rsid w:val="009248A7"/>
    <w:rsid w:val="00924EFB"/>
    <w:rsid w:val="009255EC"/>
    <w:rsid w:val="009255FB"/>
    <w:rsid w:val="00925801"/>
    <w:rsid w:val="00925976"/>
    <w:rsid w:val="00925B34"/>
    <w:rsid w:val="00925CC8"/>
    <w:rsid w:val="0092634F"/>
    <w:rsid w:val="00926898"/>
    <w:rsid w:val="00926A81"/>
    <w:rsid w:val="00926CBF"/>
    <w:rsid w:val="00926E3B"/>
    <w:rsid w:val="0092718C"/>
    <w:rsid w:val="00927735"/>
    <w:rsid w:val="00927C2C"/>
    <w:rsid w:val="00930658"/>
    <w:rsid w:val="00930F3D"/>
    <w:rsid w:val="00931324"/>
    <w:rsid w:val="0093193F"/>
    <w:rsid w:val="00931CC9"/>
    <w:rsid w:val="00931DE4"/>
    <w:rsid w:val="00931E79"/>
    <w:rsid w:val="00931FDD"/>
    <w:rsid w:val="009322B7"/>
    <w:rsid w:val="0093255A"/>
    <w:rsid w:val="00932618"/>
    <w:rsid w:val="00932661"/>
    <w:rsid w:val="0093280C"/>
    <w:rsid w:val="009328ED"/>
    <w:rsid w:val="00932CDD"/>
    <w:rsid w:val="00932F76"/>
    <w:rsid w:val="0093311D"/>
    <w:rsid w:val="009332D8"/>
    <w:rsid w:val="0093357C"/>
    <w:rsid w:val="00933A1A"/>
    <w:rsid w:val="00933D72"/>
    <w:rsid w:val="00933EF7"/>
    <w:rsid w:val="0093420D"/>
    <w:rsid w:val="0093455B"/>
    <w:rsid w:val="0093456C"/>
    <w:rsid w:val="00934D10"/>
    <w:rsid w:val="00935461"/>
    <w:rsid w:val="00935818"/>
    <w:rsid w:val="00935B5E"/>
    <w:rsid w:val="00935B6F"/>
    <w:rsid w:val="00935F60"/>
    <w:rsid w:val="00935FF3"/>
    <w:rsid w:val="009361A2"/>
    <w:rsid w:val="009364F9"/>
    <w:rsid w:val="009365F1"/>
    <w:rsid w:val="009367B8"/>
    <w:rsid w:val="00936866"/>
    <w:rsid w:val="00936880"/>
    <w:rsid w:val="00936B44"/>
    <w:rsid w:val="00936B58"/>
    <w:rsid w:val="00936BDE"/>
    <w:rsid w:val="0093707D"/>
    <w:rsid w:val="00937279"/>
    <w:rsid w:val="009375A2"/>
    <w:rsid w:val="0093760E"/>
    <w:rsid w:val="0093774D"/>
    <w:rsid w:val="00937B65"/>
    <w:rsid w:val="00937FB7"/>
    <w:rsid w:val="0094021D"/>
    <w:rsid w:val="009409D0"/>
    <w:rsid w:val="00940ADD"/>
    <w:rsid w:val="00941600"/>
    <w:rsid w:val="009416B0"/>
    <w:rsid w:val="009416E6"/>
    <w:rsid w:val="00941A98"/>
    <w:rsid w:val="00941BCD"/>
    <w:rsid w:val="00941C90"/>
    <w:rsid w:val="009428AA"/>
    <w:rsid w:val="009428AE"/>
    <w:rsid w:val="00942D77"/>
    <w:rsid w:val="00943104"/>
    <w:rsid w:val="0094375A"/>
    <w:rsid w:val="00943977"/>
    <w:rsid w:val="00943D49"/>
    <w:rsid w:val="0094410D"/>
    <w:rsid w:val="00944293"/>
    <w:rsid w:val="009442E0"/>
    <w:rsid w:val="009444D8"/>
    <w:rsid w:val="00944664"/>
    <w:rsid w:val="009446F9"/>
    <w:rsid w:val="009447B3"/>
    <w:rsid w:val="009447D5"/>
    <w:rsid w:val="0094522D"/>
    <w:rsid w:val="0094531C"/>
    <w:rsid w:val="0094542A"/>
    <w:rsid w:val="00945C13"/>
    <w:rsid w:val="00945E9F"/>
    <w:rsid w:val="009463EB"/>
    <w:rsid w:val="0094647D"/>
    <w:rsid w:val="009465F2"/>
    <w:rsid w:val="0094682C"/>
    <w:rsid w:val="00946A57"/>
    <w:rsid w:val="00946B38"/>
    <w:rsid w:val="00946BB6"/>
    <w:rsid w:val="00947F5C"/>
    <w:rsid w:val="009502C3"/>
    <w:rsid w:val="00950433"/>
    <w:rsid w:val="009509FC"/>
    <w:rsid w:val="00950BA2"/>
    <w:rsid w:val="00950C2A"/>
    <w:rsid w:val="00950C55"/>
    <w:rsid w:val="00950EA7"/>
    <w:rsid w:val="00950F84"/>
    <w:rsid w:val="009510A6"/>
    <w:rsid w:val="00951328"/>
    <w:rsid w:val="00951536"/>
    <w:rsid w:val="009517FE"/>
    <w:rsid w:val="00951911"/>
    <w:rsid w:val="00951AB2"/>
    <w:rsid w:val="009520FD"/>
    <w:rsid w:val="009525DC"/>
    <w:rsid w:val="009527AD"/>
    <w:rsid w:val="009529F2"/>
    <w:rsid w:val="009537C1"/>
    <w:rsid w:val="009538E5"/>
    <w:rsid w:val="00953E59"/>
    <w:rsid w:val="00953EC5"/>
    <w:rsid w:val="0095409C"/>
    <w:rsid w:val="0095416F"/>
    <w:rsid w:val="009544C2"/>
    <w:rsid w:val="00954AC9"/>
    <w:rsid w:val="00954B5E"/>
    <w:rsid w:val="00954C8D"/>
    <w:rsid w:val="00954D6F"/>
    <w:rsid w:val="009558BD"/>
    <w:rsid w:val="00955EE9"/>
    <w:rsid w:val="00956187"/>
    <w:rsid w:val="00956774"/>
    <w:rsid w:val="00956833"/>
    <w:rsid w:val="0095696F"/>
    <w:rsid w:val="00956FF9"/>
    <w:rsid w:val="009570EE"/>
    <w:rsid w:val="009570F4"/>
    <w:rsid w:val="00957AAB"/>
    <w:rsid w:val="00957C1A"/>
    <w:rsid w:val="00957E7F"/>
    <w:rsid w:val="00957F30"/>
    <w:rsid w:val="0096010D"/>
    <w:rsid w:val="00960426"/>
    <w:rsid w:val="009607EC"/>
    <w:rsid w:val="00960974"/>
    <w:rsid w:val="009609E1"/>
    <w:rsid w:val="00960B0D"/>
    <w:rsid w:val="00960D5C"/>
    <w:rsid w:val="00960DA2"/>
    <w:rsid w:val="00960E15"/>
    <w:rsid w:val="0096142A"/>
    <w:rsid w:val="00961758"/>
    <w:rsid w:val="0096187E"/>
    <w:rsid w:val="00961CEA"/>
    <w:rsid w:val="00962732"/>
    <w:rsid w:val="00962F7D"/>
    <w:rsid w:val="009631FD"/>
    <w:rsid w:val="009633A4"/>
    <w:rsid w:val="009635BF"/>
    <w:rsid w:val="00963D99"/>
    <w:rsid w:val="009647F1"/>
    <w:rsid w:val="009649DC"/>
    <w:rsid w:val="009653D1"/>
    <w:rsid w:val="009653EB"/>
    <w:rsid w:val="009654E1"/>
    <w:rsid w:val="009655B3"/>
    <w:rsid w:val="0096568D"/>
    <w:rsid w:val="00965936"/>
    <w:rsid w:val="0096596F"/>
    <w:rsid w:val="009659F5"/>
    <w:rsid w:val="00965C32"/>
    <w:rsid w:val="00965CC4"/>
    <w:rsid w:val="00965CDD"/>
    <w:rsid w:val="009662BF"/>
    <w:rsid w:val="00966AD5"/>
    <w:rsid w:val="00966C1C"/>
    <w:rsid w:val="00966F5B"/>
    <w:rsid w:val="009673D3"/>
    <w:rsid w:val="00967A60"/>
    <w:rsid w:val="00967F22"/>
    <w:rsid w:val="00970178"/>
    <w:rsid w:val="00970952"/>
    <w:rsid w:val="009709D9"/>
    <w:rsid w:val="00970BF6"/>
    <w:rsid w:val="00970F08"/>
    <w:rsid w:val="00971325"/>
    <w:rsid w:val="00971510"/>
    <w:rsid w:val="009715C8"/>
    <w:rsid w:val="00971A03"/>
    <w:rsid w:val="00971A50"/>
    <w:rsid w:val="00972155"/>
    <w:rsid w:val="009722AD"/>
    <w:rsid w:val="0097250A"/>
    <w:rsid w:val="00972582"/>
    <w:rsid w:val="00972871"/>
    <w:rsid w:val="00972D8E"/>
    <w:rsid w:val="00972DE6"/>
    <w:rsid w:val="00972EC3"/>
    <w:rsid w:val="00972F94"/>
    <w:rsid w:val="009733AB"/>
    <w:rsid w:val="009734CD"/>
    <w:rsid w:val="00973DDF"/>
    <w:rsid w:val="00974194"/>
    <w:rsid w:val="009741F0"/>
    <w:rsid w:val="0097455E"/>
    <w:rsid w:val="00974BE2"/>
    <w:rsid w:val="00974C2E"/>
    <w:rsid w:val="009750BF"/>
    <w:rsid w:val="009756D5"/>
    <w:rsid w:val="009757A3"/>
    <w:rsid w:val="00975914"/>
    <w:rsid w:val="00975E8E"/>
    <w:rsid w:val="00976055"/>
    <w:rsid w:val="009764FB"/>
    <w:rsid w:val="00976787"/>
    <w:rsid w:val="00976D37"/>
    <w:rsid w:val="00976E5E"/>
    <w:rsid w:val="00977873"/>
    <w:rsid w:val="00977AA8"/>
    <w:rsid w:val="00977B38"/>
    <w:rsid w:val="00977ED9"/>
    <w:rsid w:val="009800A9"/>
    <w:rsid w:val="00980262"/>
    <w:rsid w:val="009802A9"/>
    <w:rsid w:val="00980622"/>
    <w:rsid w:val="00980818"/>
    <w:rsid w:val="009814A3"/>
    <w:rsid w:val="00981A15"/>
    <w:rsid w:val="00981AAF"/>
    <w:rsid w:val="00981EA1"/>
    <w:rsid w:val="0098219F"/>
    <w:rsid w:val="009827B9"/>
    <w:rsid w:val="00982A10"/>
    <w:rsid w:val="009836AE"/>
    <w:rsid w:val="009837D1"/>
    <w:rsid w:val="00983E7F"/>
    <w:rsid w:val="00983FB6"/>
    <w:rsid w:val="00983FDB"/>
    <w:rsid w:val="00984127"/>
    <w:rsid w:val="00984531"/>
    <w:rsid w:val="00984CEF"/>
    <w:rsid w:val="0098510C"/>
    <w:rsid w:val="009853CF"/>
    <w:rsid w:val="009857FF"/>
    <w:rsid w:val="00985B1B"/>
    <w:rsid w:val="00985B75"/>
    <w:rsid w:val="00986306"/>
    <w:rsid w:val="00986DCD"/>
    <w:rsid w:val="00987478"/>
    <w:rsid w:val="00987628"/>
    <w:rsid w:val="00987648"/>
    <w:rsid w:val="0098781E"/>
    <w:rsid w:val="009879E3"/>
    <w:rsid w:val="00990602"/>
    <w:rsid w:val="00990948"/>
    <w:rsid w:val="00990A8F"/>
    <w:rsid w:val="00991046"/>
    <w:rsid w:val="009916E6"/>
    <w:rsid w:val="009918C4"/>
    <w:rsid w:val="00991C49"/>
    <w:rsid w:val="009923AB"/>
    <w:rsid w:val="009929C6"/>
    <w:rsid w:val="0099303C"/>
    <w:rsid w:val="0099318C"/>
    <w:rsid w:val="009932EA"/>
    <w:rsid w:val="009933CD"/>
    <w:rsid w:val="00993685"/>
    <w:rsid w:val="009936CE"/>
    <w:rsid w:val="009939CD"/>
    <w:rsid w:val="00993C5F"/>
    <w:rsid w:val="00993E13"/>
    <w:rsid w:val="00994013"/>
    <w:rsid w:val="0099423B"/>
    <w:rsid w:val="009943E7"/>
    <w:rsid w:val="00994460"/>
    <w:rsid w:val="00994D13"/>
    <w:rsid w:val="00994FD4"/>
    <w:rsid w:val="00995452"/>
    <w:rsid w:val="0099580D"/>
    <w:rsid w:val="009964A6"/>
    <w:rsid w:val="009966FF"/>
    <w:rsid w:val="00996909"/>
    <w:rsid w:val="00996922"/>
    <w:rsid w:val="0099707D"/>
    <w:rsid w:val="009972AF"/>
    <w:rsid w:val="00997AF5"/>
    <w:rsid w:val="00997B51"/>
    <w:rsid w:val="00997D9F"/>
    <w:rsid w:val="009A026E"/>
    <w:rsid w:val="009A071C"/>
    <w:rsid w:val="009A0D1E"/>
    <w:rsid w:val="009A0D6B"/>
    <w:rsid w:val="009A110B"/>
    <w:rsid w:val="009A1122"/>
    <w:rsid w:val="009A13C5"/>
    <w:rsid w:val="009A15E3"/>
    <w:rsid w:val="009A1667"/>
    <w:rsid w:val="009A19C2"/>
    <w:rsid w:val="009A1C29"/>
    <w:rsid w:val="009A2545"/>
    <w:rsid w:val="009A285E"/>
    <w:rsid w:val="009A2C80"/>
    <w:rsid w:val="009A2CCD"/>
    <w:rsid w:val="009A394A"/>
    <w:rsid w:val="009A443A"/>
    <w:rsid w:val="009A47A5"/>
    <w:rsid w:val="009A4E66"/>
    <w:rsid w:val="009A4F97"/>
    <w:rsid w:val="009A50ED"/>
    <w:rsid w:val="009A51E5"/>
    <w:rsid w:val="009A52B9"/>
    <w:rsid w:val="009A548C"/>
    <w:rsid w:val="009A5AB6"/>
    <w:rsid w:val="009A5D74"/>
    <w:rsid w:val="009A5D8F"/>
    <w:rsid w:val="009A5DB9"/>
    <w:rsid w:val="009A5DD1"/>
    <w:rsid w:val="009A6255"/>
    <w:rsid w:val="009A6336"/>
    <w:rsid w:val="009A64C5"/>
    <w:rsid w:val="009A6615"/>
    <w:rsid w:val="009A6960"/>
    <w:rsid w:val="009A69C2"/>
    <w:rsid w:val="009A700D"/>
    <w:rsid w:val="009A715F"/>
    <w:rsid w:val="009A7407"/>
    <w:rsid w:val="009A75BA"/>
    <w:rsid w:val="009A7A46"/>
    <w:rsid w:val="009A7A5E"/>
    <w:rsid w:val="009A7C64"/>
    <w:rsid w:val="009B0785"/>
    <w:rsid w:val="009B0A16"/>
    <w:rsid w:val="009B0CDC"/>
    <w:rsid w:val="009B0E3A"/>
    <w:rsid w:val="009B1033"/>
    <w:rsid w:val="009B10F7"/>
    <w:rsid w:val="009B1563"/>
    <w:rsid w:val="009B15BF"/>
    <w:rsid w:val="009B16AE"/>
    <w:rsid w:val="009B16CF"/>
    <w:rsid w:val="009B18AD"/>
    <w:rsid w:val="009B18E5"/>
    <w:rsid w:val="009B1A6B"/>
    <w:rsid w:val="009B204C"/>
    <w:rsid w:val="009B2459"/>
    <w:rsid w:val="009B28A9"/>
    <w:rsid w:val="009B2902"/>
    <w:rsid w:val="009B2B9A"/>
    <w:rsid w:val="009B3209"/>
    <w:rsid w:val="009B337C"/>
    <w:rsid w:val="009B33FE"/>
    <w:rsid w:val="009B350B"/>
    <w:rsid w:val="009B352D"/>
    <w:rsid w:val="009B35BE"/>
    <w:rsid w:val="009B3626"/>
    <w:rsid w:val="009B3951"/>
    <w:rsid w:val="009B3D76"/>
    <w:rsid w:val="009B3F21"/>
    <w:rsid w:val="009B41DA"/>
    <w:rsid w:val="009B43E0"/>
    <w:rsid w:val="009B48D4"/>
    <w:rsid w:val="009B4BAC"/>
    <w:rsid w:val="009B4BF6"/>
    <w:rsid w:val="009B4D69"/>
    <w:rsid w:val="009B4DB3"/>
    <w:rsid w:val="009B4E31"/>
    <w:rsid w:val="009B533C"/>
    <w:rsid w:val="009B54FB"/>
    <w:rsid w:val="009B59A4"/>
    <w:rsid w:val="009B59F6"/>
    <w:rsid w:val="009B5D60"/>
    <w:rsid w:val="009B5D9C"/>
    <w:rsid w:val="009B5DF5"/>
    <w:rsid w:val="009B5F06"/>
    <w:rsid w:val="009B63B7"/>
    <w:rsid w:val="009B65EB"/>
    <w:rsid w:val="009B66BA"/>
    <w:rsid w:val="009B670A"/>
    <w:rsid w:val="009B697C"/>
    <w:rsid w:val="009B6F74"/>
    <w:rsid w:val="009B7321"/>
    <w:rsid w:val="009B767C"/>
    <w:rsid w:val="009B76FA"/>
    <w:rsid w:val="009B7BDD"/>
    <w:rsid w:val="009B7BE5"/>
    <w:rsid w:val="009B7BF7"/>
    <w:rsid w:val="009B7E86"/>
    <w:rsid w:val="009C013A"/>
    <w:rsid w:val="009C0B1A"/>
    <w:rsid w:val="009C11BD"/>
    <w:rsid w:val="009C1258"/>
    <w:rsid w:val="009C154C"/>
    <w:rsid w:val="009C169B"/>
    <w:rsid w:val="009C171C"/>
    <w:rsid w:val="009C189E"/>
    <w:rsid w:val="009C1BDA"/>
    <w:rsid w:val="009C1FCB"/>
    <w:rsid w:val="009C2331"/>
    <w:rsid w:val="009C2337"/>
    <w:rsid w:val="009C2583"/>
    <w:rsid w:val="009C2627"/>
    <w:rsid w:val="009C2912"/>
    <w:rsid w:val="009C2C60"/>
    <w:rsid w:val="009C3188"/>
    <w:rsid w:val="009C382F"/>
    <w:rsid w:val="009C3A2A"/>
    <w:rsid w:val="009C3A43"/>
    <w:rsid w:val="009C3E90"/>
    <w:rsid w:val="009C40F3"/>
    <w:rsid w:val="009C45AD"/>
    <w:rsid w:val="009C488E"/>
    <w:rsid w:val="009C4BA4"/>
    <w:rsid w:val="009C522A"/>
    <w:rsid w:val="009C538C"/>
    <w:rsid w:val="009C53AB"/>
    <w:rsid w:val="009C54DF"/>
    <w:rsid w:val="009C5517"/>
    <w:rsid w:val="009C5801"/>
    <w:rsid w:val="009C589D"/>
    <w:rsid w:val="009C5A3E"/>
    <w:rsid w:val="009C5C50"/>
    <w:rsid w:val="009C5C6E"/>
    <w:rsid w:val="009C6164"/>
    <w:rsid w:val="009C6867"/>
    <w:rsid w:val="009C6A4C"/>
    <w:rsid w:val="009C6B0F"/>
    <w:rsid w:val="009C6C52"/>
    <w:rsid w:val="009C6D75"/>
    <w:rsid w:val="009C6DDB"/>
    <w:rsid w:val="009C7457"/>
    <w:rsid w:val="009C7C74"/>
    <w:rsid w:val="009C7D16"/>
    <w:rsid w:val="009D037A"/>
    <w:rsid w:val="009D0508"/>
    <w:rsid w:val="009D0C9F"/>
    <w:rsid w:val="009D0D66"/>
    <w:rsid w:val="009D11AF"/>
    <w:rsid w:val="009D1328"/>
    <w:rsid w:val="009D142E"/>
    <w:rsid w:val="009D1F57"/>
    <w:rsid w:val="009D2215"/>
    <w:rsid w:val="009D28A6"/>
    <w:rsid w:val="009D2C6F"/>
    <w:rsid w:val="009D3811"/>
    <w:rsid w:val="009D3C93"/>
    <w:rsid w:val="009D3D70"/>
    <w:rsid w:val="009D3EB0"/>
    <w:rsid w:val="009D4080"/>
    <w:rsid w:val="009D420D"/>
    <w:rsid w:val="009D4298"/>
    <w:rsid w:val="009D4625"/>
    <w:rsid w:val="009D4708"/>
    <w:rsid w:val="009D4AA6"/>
    <w:rsid w:val="009D55F2"/>
    <w:rsid w:val="009D5689"/>
    <w:rsid w:val="009D59AB"/>
    <w:rsid w:val="009D5A16"/>
    <w:rsid w:val="009D5F4E"/>
    <w:rsid w:val="009D5F94"/>
    <w:rsid w:val="009D5FE7"/>
    <w:rsid w:val="009D607D"/>
    <w:rsid w:val="009D60FF"/>
    <w:rsid w:val="009D61AA"/>
    <w:rsid w:val="009D654E"/>
    <w:rsid w:val="009D6D42"/>
    <w:rsid w:val="009D6EB5"/>
    <w:rsid w:val="009D7A85"/>
    <w:rsid w:val="009D7D0F"/>
    <w:rsid w:val="009E0271"/>
    <w:rsid w:val="009E02A4"/>
    <w:rsid w:val="009E03FF"/>
    <w:rsid w:val="009E0487"/>
    <w:rsid w:val="009E11D2"/>
    <w:rsid w:val="009E1230"/>
    <w:rsid w:val="009E143F"/>
    <w:rsid w:val="009E1464"/>
    <w:rsid w:val="009E178B"/>
    <w:rsid w:val="009E17EC"/>
    <w:rsid w:val="009E1F67"/>
    <w:rsid w:val="009E2111"/>
    <w:rsid w:val="009E2545"/>
    <w:rsid w:val="009E2750"/>
    <w:rsid w:val="009E2891"/>
    <w:rsid w:val="009E34E7"/>
    <w:rsid w:val="009E379A"/>
    <w:rsid w:val="009E3CB9"/>
    <w:rsid w:val="009E427C"/>
    <w:rsid w:val="009E43F4"/>
    <w:rsid w:val="009E4698"/>
    <w:rsid w:val="009E53B6"/>
    <w:rsid w:val="009E579F"/>
    <w:rsid w:val="009E5D86"/>
    <w:rsid w:val="009E610F"/>
    <w:rsid w:val="009E641B"/>
    <w:rsid w:val="009E6433"/>
    <w:rsid w:val="009E6A68"/>
    <w:rsid w:val="009E7080"/>
    <w:rsid w:val="009E7DB5"/>
    <w:rsid w:val="009F001F"/>
    <w:rsid w:val="009F0213"/>
    <w:rsid w:val="009F034C"/>
    <w:rsid w:val="009F0D18"/>
    <w:rsid w:val="009F10B1"/>
    <w:rsid w:val="009F160A"/>
    <w:rsid w:val="009F2162"/>
    <w:rsid w:val="009F2881"/>
    <w:rsid w:val="009F28CD"/>
    <w:rsid w:val="009F2D17"/>
    <w:rsid w:val="009F2EE3"/>
    <w:rsid w:val="009F2F3C"/>
    <w:rsid w:val="009F3178"/>
    <w:rsid w:val="009F31B6"/>
    <w:rsid w:val="009F31F2"/>
    <w:rsid w:val="009F33F9"/>
    <w:rsid w:val="009F362C"/>
    <w:rsid w:val="009F39F3"/>
    <w:rsid w:val="009F3CA9"/>
    <w:rsid w:val="009F4081"/>
    <w:rsid w:val="009F41A0"/>
    <w:rsid w:val="009F4455"/>
    <w:rsid w:val="009F507F"/>
    <w:rsid w:val="009F5368"/>
    <w:rsid w:val="009F53E1"/>
    <w:rsid w:val="009F598B"/>
    <w:rsid w:val="009F5FDA"/>
    <w:rsid w:val="009F625F"/>
    <w:rsid w:val="009F65F3"/>
    <w:rsid w:val="009F6600"/>
    <w:rsid w:val="009F6A88"/>
    <w:rsid w:val="009F6D9D"/>
    <w:rsid w:val="009F6E5E"/>
    <w:rsid w:val="009F7007"/>
    <w:rsid w:val="00A0017D"/>
    <w:rsid w:val="00A0093E"/>
    <w:rsid w:val="00A00E83"/>
    <w:rsid w:val="00A00FB0"/>
    <w:rsid w:val="00A017DC"/>
    <w:rsid w:val="00A0188A"/>
    <w:rsid w:val="00A01A9E"/>
    <w:rsid w:val="00A01CF4"/>
    <w:rsid w:val="00A01D03"/>
    <w:rsid w:val="00A01FE0"/>
    <w:rsid w:val="00A0249F"/>
    <w:rsid w:val="00A025F9"/>
    <w:rsid w:val="00A026F2"/>
    <w:rsid w:val="00A02E7D"/>
    <w:rsid w:val="00A03043"/>
    <w:rsid w:val="00A038C5"/>
    <w:rsid w:val="00A03EEC"/>
    <w:rsid w:val="00A04213"/>
    <w:rsid w:val="00A0424D"/>
    <w:rsid w:val="00A044EA"/>
    <w:rsid w:val="00A0459C"/>
    <w:rsid w:val="00A0493F"/>
    <w:rsid w:val="00A04A0F"/>
    <w:rsid w:val="00A04E9E"/>
    <w:rsid w:val="00A050B8"/>
    <w:rsid w:val="00A050C7"/>
    <w:rsid w:val="00A05432"/>
    <w:rsid w:val="00A05520"/>
    <w:rsid w:val="00A055BE"/>
    <w:rsid w:val="00A055CF"/>
    <w:rsid w:val="00A055F0"/>
    <w:rsid w:val="00A05A42"/>
    <w:rsid w:val="00A05D6D"/>
    <w:rsid w:val="00A066AB"/>
    <w:rsid w:val="00A0685E"/>
    <w:rsid w:val="00A0686C"/>
    <w:rsid w:val="00A06BD4"/>
    <w:rsid w:val="00A06E9F"/>
    <w:rsid w:val="00A074DE"/>
    <w:rsid w:val="00A075D4"/>
    <w:rsid w:val="00A0770B"/>
    <w:rsid w:val="00A0779C"/>
    <w:rsid w:val="00A0781E"/>
    <w:rsid w:val="00A07839"/>
    <w:rsid w:val="00A079B2"/>
    <w:rsid w:val="00A079C2"/>
    <w:rsid w:val="00A1046E"/>
    <w:rsid w:val="00A10788"/>
    <w:rsid w:val="00A113F8"/>
    <w:rsid w:val="00A1180B"/>
    <w:rsid w:val="00A11CD5"/>
    <w:rsid w:val="00A11D28"/>
    <w:rsid w:val="00A11E08"/>
    <w:rsid w:val="00A11E35"/>
    <w:rsid w:val="00A12F11"/>
    <w:rsid w:val="00A134B6"/>
    <w:rsid w:val="00A1387D"/>
    <w:rsid w:val="00A138F6"/>
    <w:rsid w:val="00A13E3B"/>
    <w:rsid w:val="00A143A7"/>
    <w:rsid w:val="00A148FD"/>
    <w:rsid w:val="00A14936"/>
    <w:rsid w:val="00A14BCC"/>
    <w:rsid w:val="00A14D75"/>
    <w:rsid w:val="00A14E65"/>
    <w:rsid w:val="00A14EAD"/>
    <w:rsid w:val="00A14EE7"/>
    <w:rsid w:val="00A15047"/>
    <w:rsid w:val="00A15389"/>
    <w:rsid w:val="00A1562C"/>
    <w:rsid w:val="00A1569F"/>
    <w:rsid w:val="00A15B30"/>
    <w:rsid w:val="00A15CFE"/>
    <w:rsid w:val="00A15E4F"/>
    <w:rsid w:val="00A162FC"/>
    <w:rsid w:val="00A16621"/>
    <w:rsid w:val="00A166FD"/>
    <w:rsid w:val="00A168DA"/>
    <w:rsid w:val="00A16A25"/>
    <w:rsid w:val="00A16E84"/>
    <w:rsid w:val="00A16F98"/>
    <w:rsid w:val="00A1757D"/>
    <w:rsid w:val="00A17A9D"/>
    <w:rsid w:val="00A20361"/>
    <w:rsid w:val="00A2036F"/>
    <w:rsid w:val="00A20866"/>
    <w:rsid w:val="00A20DF8"/>
    <w:rsid w:val="00A20E03"/>
    <w:rsid w:val="00A20E67"/>
    <w:rsid w:val="00A20E68"/>
    <w:rsid w:val="00A210B6"/>
    <w:rsid w:val="00A212E0"/>
    <w:rsid w:val="00A213B8"/>
    <w:rsid w:val="00A2147C"/>
    <w:rsid w:val="00A215B0"/>
    <w:rsid w:val="00A21A56"/>
    <w:rsid w:val="00A22484"/>
    <w:rsid w:val="00A227C3"/>
    <w:rsid w:val="00A2283C"/>
    <w:rsid w:val="00A2290B"/>
    <w:rsid w:val="00A22939"/>
    <w:rsid w:val="00A22A78"/>
    <w:rsid w:val="00A22A8C"/>
    <w:rsid w:val="00A22AF0"/>
    <w:rsid w:val="00A2305C"/>
    <w:rsid w:val="00A23252"/>
    <w:rsid w:val="00A23959"/>
    <w:rsid w:val="00A23C4C"/>
    <w:rsid w:val="00A23C66"/>
    <w:rsid w:val="00A23ECF"/>
    <w:rsid w:val="00A23FA9"/>
    <w:rsid w:val="00A24297"/>
    <w:rsid w:val="00A242D4"/>
    <w:rsid w:val="00A24438"/>
    <w:rsid w:val="00A24532"/>
    <w:rsid w:val="00A24C1D"/>
    <w:rsid w:val="00A24E3C"/>
    <w:rsid w:val="00A25011"/>
    <w:rsid w:val="00A25801"/>
    <w:rsid w:val="00A25A40"/>
    <w:rsid w:val="00A25C97"/>
    <w:rsid w:val="00A25EA4"/>
    <w:rsid w:val="00A25F1D"/>
    <w:rsid w:val="00A262CE"/>
    <w:rsid w:val="00A26400"/>
    <w:rsid w:val="00A267AC"/>
    <w:rsid w:val="00A269C9"/>
    <w:rsid w:val="00A26E3A"/>
    <w:rsid w:val="00A26F60"/>
    <w:rsid w:val="00A26F78"/>
    <w:rsid w:val="00A271A1"/>
    <w:rsid w:val="00A30620"/>
    <w:rsid w:val="00A30D2B"/>
    <w:rsid w:val="00A31AE0"/>
    <w:rsid w:val="00A31C06"/>
    <w:rsid w:val="00A31E1E"/>
    <w:rsid w:val="00A32065"/>
    <w:rsid w:val="00A32653"/>
    <w:rsid w:val="00A32E63"/>
    <w:rsid w:val="00A330E2"/>
    <w:rsid w:val="00A331A3"/>
    <w:rsid w:val="00A332FD"/>
    <w:rsid w:val="00A3334F"/>
    <w:rsid w:val="00A33414"/>
    <w:rsid w:val="00A33751"/>
    <w:rsid w:val="00A3451F"/>
    <w:rsid w:val="00A345AB"/>
    <w:rsid w:val="00A34720"/>
    <w:rsid w:val="00A34751"/>
    <w:rsid w:val="00A34D44"/>
    <w:rsid w:val="00A34F09"/>
    <w:rsid w:val="00A34FD2"/>
    <w:rsid w:val="00A35223"/>
    <w:rsid w:val="00A35B99"/>
    <w:rsid w:val="00A35F2A"/>
    <w:rsid w:val="00A3646C"/>
    <w:rsid w:val="00A3686D"/>
    <w:rsid w:val="00A368FD"/>
    <w:rsid w:val="00A378D5"/>
    <w:rsid w:val="00A37A74"/>
    <w:rsid w:val="00A37BFD"/>
    <w:rsid w:val="00A37D4F"/>
    <w:rsid w:val="00A40404"/>
    <w:rsid w:val="00A40625"/>
    <w:rsid w:val="00A40713"/>
    <w:rsid w:val="00A409E8"/>
    <w:rsid w:val="00A40D78"/>
    <w:rsid w:val="00A40D9F"/>
    <w:rsid w:val="00A4119A"/>
    <w:rsid w:val="00A413E2"/>
    <w:rsid w:val="00A418F5"/>
    <w:rsid w:val="00A4197A"/>
    <w:rsid w:val="00A41AD3"/>
    <w:rsid w:val="00A41B81"/>
    <w:rsid w:val="00A41BF6"/>
    <w:rsid w:val="00A41C70"/>
    <w:rsid w:val="00A41CD9"/>
    <w:rsid w:val="00A41D18"/>
    <w:rsid w:val="00A41E48"/>
    <w:rsid w:val="00A41EEC"/>
    <w:rsid w:val="00A4200E"/>
    <w:rsid w:val="00A423BF"/>
    <w:rsid w:val="00A4246A"/>
    <w:rsid w:val="00A4278F"/>
    <w:rsid w:val="00A4284C"/>
    <w:rsid w:val="00A42EBF"/>
    <w:rsid w:val="00A42EE6"/>
    <w:rsid w:val="00A433B0"/>
    <w:rsid w:val="00A43624"/>
    <w:rsid w:val="00A4369B"/>
    <w:rsid w:val="00A4370F"/>
    <w:rsid w:val="00A437A4"/>
    <w:rsid w:val="00A43ACB"/>
    <w:rsid w:val="00A43EA5"/>
    <w:rsid w:val="00A442DB"/>
    <w:rsid w:val="00A447A8"/>
    <w:rsid w:val="00A448DD"/>
    <w:rsid w:val="00A44C12"/>
    <w:rsid w:val="00A44C1E"/>
    <w:rsid w:val="00A44FA9"/>
    <w:rsid w:val="00A4551C"/>
    <w:rsid w:val="00A45D03"/>
    <w:rsid w:val="00A45D97"/>
    <w:rsid w:val="00A45E4D"/>
    <w:rsid w:val="00A45E8A"/>
    <w:rsid w:val="00A468AF"/>
    <w:rsid w:val="00A46BAD"/>
    <w:rsid w:val="00A473E5"/>
    <w:rsid w:val="00A47642"/>
    <w:rsid w:val="00A4781C"/>
    <w:rsid w:val="00A47A1A"/>
    <w:rsid w:val="00A47A36"/>
    <w:rsid w:val="00A5015B"/>
    <w:rsid w:val="00A5046C"/>
    <w:rsid w:val="00A50620"/>
    <w:rsid w:val="00A507A6"/>
    <w:rsid w:val="00A50AFB"/>
    <w:rsid w:val="00A50BD4"/>
    <w:rsid w:val="00A5132E"/>
    <w:rsid w:val="00A51902"/>
    <w:rsid w:val="00A51C28"/>
    <w:rsid w:val="00A51DEC"/>
    <w:rsid w:val="00A51FD2"/>
    <w:rsid w:val="00A5260A"/>
    <w:rsid w:val="00A528EA"/>
    <w:rsid w:val="00A52957"/>
    <w:rsid w:val="00A52AD7"/>
    <w:rsid w:val="00A52E0F"/>
    <w:rsid w:val="00A53541"/>
    <w:rsid w:val="00A5362D"/>
    <w:rsid w:val="00A53B46"/>
    <w:rsid w:val="00A53CA5"/>
    <w:rsid w:val="00A54029"/>
    <w:rsid w:val="00A54AD5"/>
    <w:rsid w:val="00A54B0C"/>
    <w:rsid w:val="00A54C26"/>
    <w:rsid w:val="00A54C9C"/>
    <w:rsid w:val="00A54FAA"/>
    <w:rsid w:val="00A55241"/>
    <w:rsid w:val="00A5602D"/>
    <w:rsid w:val="00A56132"/>
    <w:rsid w:val="00A56495"/>
    <w:rsid w:val="00A56867"/>
    <w:rsid w:val="00A56987"/>
    <w:rsid w:val="00A56C38"/>
    <w:rsid w:val="00A56C4E"/>
    <w:rsid w:val="00A57313"/>
    <w:rsid w:val="00A579B2"/>
    <w:rsid w:val="00A602D3"/>
    <w:rsid w:val="00A609BC"/>
    <w:rsid w:val="00A609D5"/>
    <w:rsid w:val="00A60BFF"/>
    <w:rsid w:val="00A60FBE"/>
    <w:rsid w:val="00A61223"/>
    <w:rsid w:val="00A612B6"/>
    <w:rsid w:val="00A613A6"/>
    <w:rsid w:val="00A6175C"/>
    <w:rsid w:val="00A61AAE"/>
    <w:rsid w:val="00A61CB9"/>
    <w:rsid w:val="00A61D18"/>
    <w:rsid w:val="00A61EAB"/>
    <w:rsid w:val="00A61EF5"/>
    <w:rsid w:val="00A61FC4"/>
    <w:rsid w:val="00A621AF"/>
    <w:rsid w:val="00A62247"/>
    <w:rsid w:val="00A6234D"/>
    <w:rsid w:val="00A623C9"/>
    <w:rsid w:val="00A62640"/>
    <w:rsid w:val="00A62DFC"/>
    <w:rsid w:val="00A62E3B"/>
    <w:rsid w:val="00A6331F"/>
    <w:rsid w:val="00A63F84"/>
    <w:rsid w:val="00A64079"/>
    <w:rsid w:val="00A644E9"/>
    <w:rsid w:val="00A64859"/>
    <w:rsid w:val="00A64E8C"/>
    <w:rsid w:val="00A65D7B"/>
    <w:rsid w:val="00A66356"/>
    <w:rsid w:val="00A663F0"/>
    <w:rsid w:val="00A66787"/>
    <w:rsid w:val="00A66C23"/>
    <w:rsid w:val="00A6730C"/>
    <w:rsid w:val="00A67939"/>
    <w:rsid w:val="00A703D2"/>
    <w:rsid w:val="00A70790"/>
    <w:rsid w:val="00A70959"/>
    <w:rsid w:val="00A70ADD"/>
    <w:rsid w:val="00A70C71"/>
    <w:rsid w:val="00A70C81"/>
    <w:rsid w:val="00A70E35"/>
    <w:rsid w:val="00A71347"/>
    <w:rsid w:val="00A717A9"/>
    <w:rsid w:val="00A71EE8"/>
    <w:rsid w:val="00A72AB2"/>
    <w:rsid w:val="00A72C84"/>
    <w:rsid w:val="00A72FE7"/>
    <w:rsid w:val="00A73323"/>
    <w:rsid w:val="00A73864"/>
    <w:rsid w:val="00A73A21"/>
    <w:rsid w:val="00A73D7D"/>
    <w:rsid w:val="00A73FDF"/>
    <w:rsid w:val="00A74301"/>
    <w:rsid w:val="00A74967"/>
    <w:rsid w:val="00A74AE2"/>
    <w:rsid w:val="00A74B23"/>
    <w:rsid w:val="00A74D64"/>
    <w:rsid w:val="00A75062"/>
    <w:rsid w:val="00A75205"/>
    <w:rsid w:val="00A752EE"/>
    <w:rsid w:val="00A75501"/>
    <w:rsid w:val="00A763F7"/>
    <w:rsid w:val="00A7653F"/>
    <w:rsid w:val="00A765D4"/>
    <w:rsid w:val="00A76F68"/>
    <w:rsid w:val="00A76FE3"/>
    <w:rsid w:val="00A77002"/>
    <w:rsid w:val="00A773FA"/>
    <w:rsid w:val="00A77B7D"/>
    <w:rsid w:val="00A77E1F"/>
    <w:rsid w:val="00A77EE0"/>
    <w:rsid w:val="00A8004A"/>
    <w:rsid w:val="00A8050A"/>
    <w:rsid w:val="00A805BE"/>
    <w:rsid w:val="00A80C22"/>
    <w:rsid w:val="00A80E0C"/>
    <w:rsid w:val="00A81576"/>
    <w:rsid w:val="00A819FF"/>
    <w:rsid w:val="00A81C14"/>
    <w:rsid w:val="00A81C2A"/>
    <w:rsid w:val="00A81D33"/>
    <w:rsid w:val="00A81F1D"/>
    <w:rsid w:val="00A82029"/>
    <w:rsid w:val="00A82135"/>
    <w:rsid w:val="00A82416"/>
    <w:rsid w:val="00A82515"/>
    <w:rsid w:val="00A8265C"/>
    <w:rsid w:val="00A82AFA"/>
    <w:rsid w:val="00A82C00"/>
    <w:rsid w:val="00A82C1E"/>
    <w:rsid w:val="00A82D50"/>
    <w:rsid w:val="00A82DDA"/>
    <w:rsid w:val="00A82E22"/>
    <w:rsid w:val="00A83370"/>
    <w:rsid w:val="00A83943"/>
    <w:rsid w:val="00A83956"/>
    <w:rsid w:val="00A83C98"/>
    <w:rsid w:val="00A83D16"/>
    <w:rsid w:val="00A83E1C"/>
    <w:rsid w:val="00A84550"/>
    <w:rsid w:val="00A8496F"/>
    <w:rsid w:val="00A851A8"/>
    <w:rsid w:val="00A85577"/>
    <w:rsid w:val="00A85728"/>
    <w:rsid w:val="00A8593E"/>
    <w:rsid w:val="00A86428"/>
    <w:rsid w:val="00A864A8"/>
    <w:rsid w:val="00A86583"/>
    <w:rsid w:val="00A8710A"/>
    <w:rsid w:val="00A8732E"/>
    <w:rsid w:val="00A873CF"/>
    <w:rsid w:val="00A877FE"/>
    <w:rsid w:val="00A87C29"/>
    <w:rsid w:val="00A87C86"/>
    <w:rsid w:val="00A902E9"/>
    <w:rsid w:val="00A907E5"/>
    <w:rsid w:val="00A90C92"/>
    <w:rsid w:val="00A90E7C"/>
    <w:rsid w:val="00A90EC4"/>
    <w:rsid w:val="00A90F23"/>
    <w:rsid w:val="00A91241"/>
    <w:rsid w:val="00A9130C"/>
    <w:rsid w:val="00A91358"/>
    <w:rsid w:val="00A9160B"/>
    <w:rsid w:val="00A91CA4"/>
    <w:rsid w:val="00A91E14"/>
    <w:rsid w:val="00A91E99"/>
    <w:rsid w:val="00A93414"/>
    <w:rsid w:val="00A935C8"/>
    <w:rsid w:val="00A93E40"/>
    <w:rsid w:val="00A9429D"/>
    <w:rsid w:val="00A944A3"/>
    <w:rsid w:val="00A944E7"/>
    <w:rsid w:val="00A9496B"/>
    <w:rsid w:val="00A94C86"/>
    <w:rsid w:val="00A94CF1"/>
    <w:rsid w:val="00A94E86"/>
    <w:rsid w:val="00A951ED"/>
    <w:rsid w:val="00A95A5B"/>
    <w:rsid w:val="00A95C3F"/>
    <w:rsid w:val="00A95E79"/>
    <w:rsid w:val="00A9645A"/>
    <w:rsid w:val="00A96D3B"/>
    <w:rsid w:val="00A97475"/>
    <w:rsid w:val="00A979FB"/>
    <w:rsid w:val="00A97A86"/>
    <w:rsid w:val="00A97AD6"/>
    <w:rsid w:val="00A97D73"/>
    <w:rsid w:val="00A97F66"/>
    <w:rsid w:val="00AA015B"/>
    <w:rsid w:val="00AA01CF"/>
    <w:rsid w:val="00AA03B7"/>
    <w:rsid w:val="00AA045D"/>
    <w:rsid w:val="00AA0528"/>
    <w:rsid w:val="00AA0844"/>
    <w:rsid w:val="00AA09CC"/>
    <w:rsid w:val="00AA0BDC"/>
    <w:rsid w:val="00AA0E11"/>
    <w:rsid w:val="00AA15C2"/>
    <w:rsid w:val="00AA19BB"/>
    <w:rsid w:val="00AA1B4E"/>
    <w:rsid w:val="00AA1E11"/>
    <w:rsid w:val="00AA2308"/>
    <w:rsid w:val="00AA2BF8"/>
    <w:rsid w:val="00AA300B"/>
    <w:rsid w:val="00AA3053"/>
    <w:rsid w:val="00AA3B72"/>
    <w:rsid w:val="00AA3CF5"/>
    <w:rsid w:val="00AA4065"/>
    <w:rsid w:val="00AA4286"/>
    <w:rsid w:val="00AA42F5"/>
    <w:rsid w:val="00AA4429"/>
    <w:rsid w:val="00AA45EE"/>
    <w:rsid w:val="00AA48FB"/>
    <w:rsid w:val="00AA527C"/>
    <w:rsid w:val="00AA55C5"/>
    <w:rsid w:val="00AA5972"/>
    <w:rsid w:val="00AA6296"/>
    <w:rsid w:val="00AA65BD"/>
    <w:rsid w:val="00AA65DA"/>
    <w:rsid w:val="00AA6A34"/>
    <w:rsid w:val="00AA72DC"/>
    <w:rsid w:val="00AA7676"/>
    <w:rsid w:val="00AA7B30"/>
    <w:rsid w:val="00AA7E02"/>
    <w:rsid w:val="00AA7E37"/>
    <w:rsid w:val="00AB0185"/>
    <w:rsid w:val="00AB02DF"/>
    <w:rsid w:val="00AB0489"/>
    <w:rsid w:val="00AB0889"/>
    <w:rsid w:val="00AB08F0"/>
    <w:rsid w:val="00AB09C2"/>
    <w:rsid w:val="00AB0A60"/>
    <w:rsid w:val="00AB0ED5"/>
    <w:rsid w:val="00AB1056"/>
    <w:rsid w:val="00AB1251"/>
    <w:rsid w:val="00AB1713"/>
    <w:rsid w:val="00AB1872"/>
    <w:rsid w:val="00AB192C"/>
    <w:rsid w:val="00AB19A1"/>
    <w:rsid w:val="00AB1BE4"/>
    <w:rsid w:val="00AB1EFE"/>
    <w:rsid w:val="00AB2253"/>
    <w:rsid w:val="00AB2480"/>
    <w:rsid w:val="00AB27E6"/>
    <w:rsid w:val="00AB29E1"/>
    <w:rsid w:val="00AB2AA0"/>
    <w:rsid w:val="00AB2B70"/>
    <w:rsid w:val="00AB308A"/>
    <w:rsid w:val="00AB3363"/>
    <w:rsid w:val="00AB33DB"/>
    <w:rsid w:val="00AB39B6"/>
    <w:rsid w:val="00AB3B81"/>
    <w:rsid w:val="00AB47C1"/>
    <w:rsid w:val="00AB4CB7"/>
    <w:rsid w:val="00AB4DF7"/>
    <w:rsid w:val="00AB5712"/>
    <w:rsid w:val="00AB593D"/>
    <w:rsid w:val="00AB596D"/>
    <w:rsid w:val="00AB5AC5"/>
    <w:rsid w:val="00AB6100"/>
    <w:rsid w:val="00AB6498"/>
    <w:rsid w:val="00AB66AD"/>
    <w:rsid w:val="00AB7065"/>
    <w:rsid w:val="00AB7388"/>
    <w:rsid w:val="00AB7455"/>
    <w:rsid w:val="00AB786E"/>
    <w:rsid w:val="00AB7D5B"/>
    <w:rsid w:val="00AB7EBA"/>
    <w:rsid w:val="00AC00AB"/>
    <w:rsid w:val="00AC060C"/>
    <w:rsid w:val="00AC08A5"/>
    <w:rsid w:val="00AC12BA"/>
    <w:rsid w:val="00AC1639"/>
    <w:rsid w:val="00AC1C47"/>
    <w:rsid w:val="00AC1F69"/>
    <w:rsid w:val="00AC1FC9"/>
    <w:rsid w:val="00AC21F9"/>
    <w:rsid w:val="00AC2497"/>
    <w:rsid w:val="00AC26ED"/>
    <w:rsid w:val="00AC270C"/>
    <w:rsid w:val="00AC2E09"/>
    <w:rsid w:val="00AC2E83"/>
    <w:rsid w:val="00AC30ED"/>
    <w:rsid w:val="00AC32CF"/>
    <w:rsid w:val="00AC405F"/>
    <w:rsid w:val="00AC42AF"/>
    <w:rsid w:val="00AC42D5"/>
    <w:rsid w:val="00AC440E"/>
    <w:rsid w:val="00AC4412"/>
    <w:rsid w:val="00AC45A7"/>
    <w:rsid w:val="00AC480A"/>
    <w:rsid w:val="00AC4B7E"/>
    <w:rsid w:val="00AC52EB"/>
    <w:rsid w:val="00AC559A"/>
    <w:rsid w:val="00AC56E1"/>
    <w:rsid w:val="00AC57FD"/>
    <w:rsid w:val="00AC5C18"/>
    <w:rsid w:val="00AC5EF6"/>
    <w:rsid w:val="00AC60F6"/>
    <w:rsid w:val="00AC610D"/>
    <w:rsid w:val="00AC6170"/>
    <w:rsid w:val="00AC64DB"/>
    <w:rsid w:val="00AC70F9"/>
    <w:rsid w:val="00AC783C"/>
    <w:rsid w:val="00AC787F"/>
    <w:rsid w:val="00AC7965"/>
    <w:rsid w:val="00AC7B77"/>
    <w:rsid w:val="00AC7BCC"/>
    <w:rsid w:val="00AD041D"/>
    <w:rsid w:val="00AD0524"/>
    <w:rsid w:val="00AD0615"/>
    <w:rsid w:val="00AD0D82"/>
    <w:rsid w:val="00AD124B"/>
    <w:rsid w:val="00AD1274"/>
    <w:rsid w:val="00AD127D"/>
    <w:rsid w:val="00AD1747"/>
    <w:rsid w:val="00AD1915"/>
    <w:rsid w:val="00AD199D"/>
    <w:rsid w:val="00AD19B3"/>
    <w:rsid w:val="00AD19FC"/>
    <w:rsid w:val="00AD1D68"/>
    <w:rsid w:val="00AD1FA2"/>
    <w:rsid w:val="00AD214F"/>
    <w:rsid w:val="00AD23F8"/>
    <w:rsid w:val="00AD248A"/>
    <w:rsid w:val="00AD274B"/>
    <w:rsid w:val="00AD2975"/>
    <w:rsid w:val="00AD2AAA"/>
    <w:rsid w:val="00AD2EB1"/>
    <w:rsid w:val="00AD36E4"/>
    <w:rsid w:val="00AD393A"/>
    <w:rsid w:val="00AD393F"/>
    <w:rsid w:val="00AD39A6"/>
    <w:rsid w:val="00AD3B41"/>
    <w:rsid w:val="00AD3B64"/>
    <w:rsid w:val="00AD3C36"/>
    <w:rsid w:val="00AD3DC2"/>
    <w:rsid w:val="00AD3E44"/>
    <w:rsid w:val="00AD4757"/>
    <w:rsid w:val="00AD4C74"/>
    <w:rsid w:val="00AD4D3E"/>
    <w:rsid w:val="00AD5263"/>
    <w:rsid w:val="00AD5738"/>
    <w:rsid w:val="00AD5D04"/>
    <w:rsid w:val="00AD5F3C"/>
    <w:rsid w:val="00AD6436"/>
    <w:rsid w:val="00AD662D"/>
    <w:rsid w:val="00AD68F8"/>
    <w:rsid w:val="00AD6CDE"/>
    <w:rsid w:val="00AD6E1B"/>
    <w:rsid w:val="00AD71DE"/>
    <w:rsid w:val="00AD728A"/>
    <w:rsid w:val="00AD790B"/>
    <w:rsid w:val="00AD7AD7"/>
    <w:rsid w:val="00AE016D"/>
    <w:rsid w:val="00AE060D"/>
    <w:rsid w:val="00AE0CB9"/>
    <w:rsid w:val="00AE12E0"/>
    <w:rsid w:val="00AE1350"/>
    <w:rsid w:val="00AE158E"/>
    <w:rsid w:val="00AE1AA5"/>
    <w:rsid w:val="00AE1B32"/>
    <w:rsid w:val="00AE1C51"/>
    <w:rsid w:val="00AE21C4"/>
    <w:rsid w:val="00AE25CD"/>
    <w:rsid w:val="00AE2EE2"/>
    <w:rsid w:val="00AE3023"/>
    <w:rsid w:val="00AE3849"/>
    <w:rsid w:val="00AE39FD"/>
    <w:rsid w:val="00AE4552"/>
    <w:rsid w:val="00AE5182"/>
    <w:rsid w:val="00AE550E"/>
    <w:rsid w:val="00AE5A84"/>
    <w:rsid w:val="00AE6082"/>
    <w:rsid w:val="00AE65F8"/>
    <w:rsid w:val="00AE6C03"/>
    <w:rsid w:val="00AE6E67"/>
    <w:rsid w:val="00AE7066"/>
    <w:rsid w:val="00AE75D8"/>
    <w:rsid w:val="00AE760F"/>
    <w:rsid w:val="00AE7738"/>
    <w:rsid w:val="00AE7F48"/>
    <w:rsid w:val="00AF0052"/>
    <w:rsid w:val="00AF0AE6"/>
    <w:rsid w:val="00AF0B5D"/>
    <w:rsid w:val="00AF0D29"/>
    <w:rsid w:val="00AF127E"/>
    <w:rsid w:val="00AF15D2"/>
    <w:rsid w:val="00AF1A9B"/>
    <w:rsid w:val="00AF1D03"/>
    <w:rsid w:val="00AF1DE7"/>
    <w:rsid w:val="00AF2038"/>
    <w:rsid w:val="00AF2059"/>
    <w:rsid w:val="00AF2121"/>
    <w:rsid w:val="00AF232F"/>
    <w:rsid w:val="00AF23E5"/>
    <w:rsid w:val="00AF28A1"/>
    <w:rsid w:val="00AF28DD"/>
    <w:rsid w:val="00AF2FD4"/>
    <w:rsid w:val="00AF35F2"/>
    <w:rsid w:val="00AF3631"/>
    <w:rsid w:val="00AF36AF"/>
    <w:rsid w:val="00AF3939"/>
    <w:rsid w:val="00AF3B08"/>
    <w:rsid w:val="00AF3DFC"/>
    <w:rsid w:val="00AF4D12"/>
    <w:rsid w:val="00AF563F"/>
    <w:rsid w:val="00AF5C14"/>
    <w:rsid w:val="00AF5CDB"/>
    <w:rsid w:val="00AF63E4"/>
    <w:rsid w:val="00AF6742"/>
    <w:rsid w:val="00AF6969"/>
    <w:rsid w:val="00AF6E26"/>
    <w:rsid w:val="00AF7925"/>
    <w:rsid w:val="00AF7E17"/>
    <w:rsid w:val="00AF7EBB"/>
    <w:rsid w:val="00AF7F65"/>
    <w:rsid w:val="00B001A7"/>
    <w:rsid w:val="00B001E4"/>
    <w:rsid w:val="00B00810"/>
    <w:rsid w:val="00B00903"/>
    <w:rsid w:val="00B00DDA"/>
    <w:rsid w:val="00B019E5"/>
    <w:rsid w:val="00B01A67"/>
    <w:rsid w:val="00B01F28"/>
    <w:rsid w:val="00B02414"/>
    <w:rsid w:val="00B027FB"/>
    <w:rsid w:val="00B02EC9"/>
    <w:rsid w:val="00B02F5D"/>
    <w:rsid w:val="00B03052"/>
    <w:rsid w:val="00B03717"/>
    <w:rsid w:val="00B03852"/>
    <w:rsid w:val="00B039E4"/>
    <w:rsid w:val="00B0408D"/>
    <w:rsid w:val="00B04164"/>
    <w:rsid w:val="00B0436E"/>
    <w:rsid w:val="00B04500"/>
    <w:rsid w:val="00B046BC"/>
    <w:rsid w:val="00B04A5D"/>
    <w:rsid w:val="00B04F0F"/>
    <w:rsid w:val="00B0511B"/>
    <w:rsid w:val="00B052E9"/>
    <w:rsid w:val="00B05907"/>
    <w:rsid w:val="00B0643A"/>
    <w:rsid w:val="00B06DE0"/>
    <w:rsid w:val="00B06EDC"/>
    <w:rsid w:val="00B06FC2"/>
    <w:rsid w:val="00B072A3"/>
    <w:rsid w:val="00B07766"/>
    <w:rsid w:val="00B07BE1"/>
    <w:rsid w:val="00B07CE4"/>
    <w:rsid w:val="00B07F8C"/>
    <w:rsid w:val="00B100A0"/>
    <w:rsid w:val="00B10397"/>
    <w:rsid w:val="00B10860"/>
    <w:rsid w:val="00B10AC6"/>
    <w:rsid w:val="00B10AE9"/>
    <w:rsid w:val="00B10D55"/>
    <w:rsid w:val="00B11B81"/>
    <w:rsid w:val="00B11CF6"/>
    <w:rsid w:val="00B11F1A"/>
    <w:rsid w:val="00B12011"/>
    <w:rsid w:val="00B12486"/>
    <w:rsid w:val="00B1253C"/>
    <w:rsid w:val="00B12786"/>
    <w:rsid w:val="00B13021"/>
    <w:rsid w:val="00B131F8"/>
    <w:rsid w:val="00B132CC"/>
    <w:rsid w:val="00B13D6B"/>
    <w:rsid w:val="00B145A1"/>
    <w:rsid w:val="00B1471D"/>
    <w:rsid w:val="00B14C96"/>
    <w:rsid w:val="00B15052"/>
    <w:rsid w:val="00B151F9"/>
    <w:rsid w:val="00B1568D"/>
    <w:rsid w:val="00B15729"/>
    <w:rsid w:val="00B15775"/>
    <w:rsid w:val="00B1584E"/>
    <w:rsid w:val="00B158AB"/>
    <w:rsid w:val="00B15B14"/>
    <w:rsid w:val="00B15D1A"/>
    <w:rsid w:val="00B15E36"/>
    <w:rsid w:val="00B15FB7"/>
    <w:rsid w:val="00B161D4"/>
    <w:rsid w:val="00B16434"/>
    <w:rsid w:val="00B165F0"/>
    <w:rsid w:val="00B168F8"/>
    <w:rsid w:val="00B17300"/>
    <w:rsid w:val="00B174FF"/>
    <w:rsid w:val="00B17627"/>
    <w:rsid w:val="00B17638"/>
    <w:rsid w:val="00B17959"/>
    <w:rsid w:val="00B17E02"/>
    <w:rsid w:val="00B17EF1"/>
    <w:rsid w:val="00B17F51"/>
    <w:rsid w:val="00B17FBC"/>
    <w:rsid w:val="00B17FD2"/>
    <w:rsid w:val="00B201B9"/>
    <w:rsid w:val="00B2084D"/>
    <w:rsid w:val="00B20AED"/>
    <w:rsid w:val="00B20AF7"/>
    <w:rsid w:val="00B20E1F"/>
    <w:rsid w:val="00B212E9"/>
    <w:rsid w:val="00B2211F"/>
    <w:rsid w:val="00B223F2"/>
    <w:rsid w:val="00B22662"/>
    <w:rsid w:val="00B226CD"/>
    <w:rsid w:val="00B22D35"/>
    <w:rsid w:val="00B23054"/>
    <w:rsid w:val="00B2318A"/>
    <w:rsid w:val="00B231F6"/>
    <w:rsid w:val="00B23536"/>
    <w:rsid w:val="00B238EF"/>
    <w:rsid w:val="00B23F85"/>
    <w:rsid w:val="00B23FD4"/>
    <w:rsid w:val="00B23FDC"/>
    <w:rsid w:val="00B2478C"/>
    <w:rsid w:val="00B25204"/>
    <w:rsid w:val="00B25627"/>
    <w:rsid w:val="00B2576F"/>
    <w:rsid w:val="00B2618F"/>
    <w:rsid w:val="00B26604"/>
    <w:rsid w:val="00B266CE"/>
    <w:rsid w:val="00B26A14"/>
    <w:rsid w:val="00B26DF6"/>
    <w:rsid w:val="00B26E2A"/>
    <w:rsid w:val="00B27505"/>
    <w:rsid w:val="00B27748"/>
    <w:rsid w:val="00B27830"/>
    <w:rsid w:val="00B278AB"/>
    <w:rsid w:val="00B30305"/>
    <w:rsid w:val="00B3036C"/>
    <w:rsid w:val="00B305A3"/>
    <w:rsid w:val="00B30631"/>
    <w:rsid w:val="00B30D14"/>
    <w:rsid w:val="00B30DDA"/>
    <w:rsid w:val="00B31DA9"/>
    <w:rsid w:val="00B322C4"/>
    <w:rsid w:val="00B32723"/>
    <w:rsid w:val="00B32767"/>
    <w:rsid w:val="00B328C1"/>
    <w:rsid w:val="00B32912"/>
    <w:rsid w:val="00B33003"/>
    <w:rsid w:val="00B330DE"/>
    <w:rsid w:val="00B3314E"/>
    <w:rsid w:val="00B339A5"/>
    <w:rsid w:val="00B33CC4"/>
    <w:rsid w:val="00B33D11"/>
    <w:rsid w:val="00B3415A"/>
    <w:rsid w:val="00B34722"/>
    <w:rsid w:val="00B34C57"/>
    <w:rsid w:val="00B34F17"/>
    <w:rsid w:val="00B35024"/>
    <w:rsid w:val="00B351D2"/>
    <w:rsid w:val="00B35249"/>
    <w:rsid w:val="00B355D1"/>
    <w:rsid w:val="00B360E0"/>
    <w:rsid w:val="00B360F5"/>
    <w:rsid w:val="00B3616E"/>
    <w:rsid w:val="00B36365"/>
    <w:rsid w:val="00B3656E"/>
    <w:rsid w:val="00B366F0"/>
    <w:rsid w:val="00B3678B"/>
    <w:rsid w:val="00B36E47"/>
    <w:rsid w:val="00B36E9C"/>
    <w:rsid w:val="00B370C2"/>
    <w:rsid w:val="00B373DA"/>
    <w:rsid w:val="00B37554"/>
    <w:rsid w:val="00B375CE"/>
    <w:rsid w:val="00B376F5"/>
    <w:rsid w:val="00B37748"/>
    <w:rsid w:val="00B3797E"/>
    <w:rsid w:val="00B37CD2"/>
    <w:rsid w:val="00B37D28"/>
    <w:rsid w:val="00B40093"/>
    <w:rsid w:val="00B40563"/>
    <w:rsid w:val="00B40700"/>
    <w:rsid w:val="00B409CB"/>
    <w:rsid w:val="00B40E34"/>
    <w:rsid w:val="00B410D9"/>
    <w:rsid w:val="00B410F5"/>
    <w:rsid w:val="00B41228"/>
    <w:rsid w:val="00B412A5"/>
    <w:rsid w:val="00B412F7"/>
    <w:rsid w:val="00B41646"/>
    <w:rsid w:val="00B4173A"/>
    <w:rsid w:val="00B41AB6"/>
    <w:rsid w:val="00B41D90"/>
    <w:rsid w:val="00B41DD7"/>
    <w:rsid w:val="00B42179"/>
    <w:rsid w:val="00B42571"/>
    <w:rsid w:val="00B42824"/>
    <w:rsid w:val="00B42AF2"/>
    <w:rsid w:val="00B43279"/>
    <w:rsid w:val="00B4379E"/>
    <w:rsid w:val="00B43A92"/>
    <w:rsid w:val="00B43EEF"/>
    <w:rsid w:val="00B43FC8"/>
    <w:rsid w:val="00B4432D"/>
    <w:rsid w:val="00B44418"/>
    <w:rsid w:val="00B4444F"/>
    <w:rsid w:val="00B44BEA"/>
    <w:rsid w:val="00B4501F"/>
    <w:rsid w:val="00B4527E"/>
    <w:rsid w:val="00B45284"/>
    <w:rsid w:val="00B452DB"/>
    <w:rsid w:val="00B4538E"/>
    <w:rsid w:val="00B463B1"/>
    <w:rsid w:val="00B4656E"/>
    <w:rsid w:val="00B477FD"/>
    <w:rsid w:val="00B47C74"/>
    <w:rsid w:val="00B47D23"/>
    <w:rsid w:val="00B47D47"/>
    <w:rsid w:val="00B47EAF"/>
    <w:rsid w:val="00B47FD0"/>
    <w:rsid w:val="00B504F2"/>
    <w:rsid w:val="00B50668"/>
    <w:rsid w:val="00B50AB3"/>
    <w:rsid w:val="00B50CEB"/>
    <w:rsid w:val="00B51248"/>
    <w:rsid w:val="00B517DA"/>
    <w:rsid w:val="00B519F9"/>
    <w:rsid w:val="00B51DD3"/>
    <w:rsid w:val="00B51E7D"/>
    <w:rsid w:val="00B5202B"/>
    <w:rsid w:val="00B52091"/>
    <w:rsid w:val="00B52153"/>
    <w:rsid w:val="00B5232E"/>
    <w:rsid w:val="00B523A7"/>
    <w:rsid w:val="00B52790"/>
    <w:rsid w:val="00B52ED1"/>
    <w:rsid w:val="00B53E0F"/>
    <w:rsid w:val="00B54BEA"/>
    <w:rsid w:val="00B54C18"/>
    <w:rsid w:val="00B54E13"/>
    <w:rsid w:val="00B54FB5"/>
    <w:rsid w:val="00B5555A"/>
    <w:rsid w:val="00B56096"/>
    <w:rsid w:val="00B56112"/>
    <w:rsid w:val="00B5638D"/>
    <w:rsid w:val="00B56442"/>
    <w:rsid w:val="00B56529"/>
    <w:rsid w:val="00B56891"/>
    <w:rsid w:val="00B5694E"/>
    <w:rsid w:val="00B56A0F"/>
    <w:rsid w:val="00B56B3B"/>
    <w:rsid w:val="00B571AE"/>
    <w:rsid w:val="00B57832"/>
    <w:rsid w:val="00B578E8"/>
    <w:rsid w:val="00B57CBF"/>
    <w:rsid w:val="00B60328"/>
    <w:rsid w:val="00B60361"/>
    <w:rsid w:val="00B60890"/>
    <w:rsid w:val="00B60981"/>
    <w:rsid w:val="00B6098A"/>
    <w:rsid w:val="00B60E2F"/>
    <w:rsid w:val="00B60EAD"/>
    <w:rsid w:val="00B619AA"/>
    <w:rsid w:val="00B61F46"/>
    <w:rsid w:val="00B62007"/>
    <w:rsid w:val="00B620A6"/>
    <w:rsid w:val="00B6255E"/>
    <w:rsid w:val="00B628C0"/>
    <w:rsid w:val="00B63129"/>
    <w:rsid w:val="00B63273"/>
    <w:rsid w:val="00B635D7"/>
    <w:rsid w:val="00B6368F"/>
    <w:rsid w:val="00B63693"/>
    <w:rsid w:val="00B63751"/>
    <w:rsid w:val="00B6389F"/>
    <w:rsid w:val="00B6408D"/>
    <w:rsid w:val="00B64204"/>
    <w:rsid w:val="00B64249"/>
    <w:rsid w:val="00B642E7"/>
    <w:rsid w:val="00B64321"/>
    <w:rsid w:val="00B64AC8"/>
    <w:rsid w:val="00B64EF3"/>
    <w:rsid w:val="00B65131"/>
    <w:rsid w:val="00B6575D"/>
    <w:rsid w:val="00B65A42"/>
    <w:rsid w:val="00B65A44"/>
    <w:rsid w:val="00B65B03"/>
    <w:rsid w:val="00B65C7C"/>
    <w:rsid w:val="00B66337"/>
    <w:rsid w:val="00B66508"/>
    <w:rsid w:val="00B665BD"/>
    <w:rsid w:val="00B66713"/>
    <w:rsid w:val="00B66863"/>
    <w:rsid w:val="00B6720F"/>
    <w:rsid w:val="00B6738C"/>
    <w:rsid w:val="00B6791B"/>
    <w:rsid w:val="00B67B84"/>
    <w:rsid w:val="00B67C39"/>
    <w:rsid w:val="00B67E28"/>
    <w:rsid w:val="00B700DD"/>
    <w:rsid w:val="00B7016E"/>
    <w:rsid w:val="00B708F1"/>
    <w:rsid w:val="00B70BCB"/>
    <w:rsid w:val="00B70D83"/>
    <w:rsid w:val="00B70D86"/>
    <w:rsid w:val="00B7129C"/>
    <w:rsid w:val="00B71668"/>
    <w:rsid w:val="00B71690"/>
    <w:rsid w:val="00B71759"/>
    <w:rsid w:val="00B71766"/>
    <w:rsid w:val="00B7193B"/>
    <w:rsid w:val="00B719CB"/>
    <w:rsid w:val="00B71CB6"/>
    <w:rsid w:val="00B71DF0"/>
    <w:rsid w:val="00B71F87"/>
    <w:rsid w:val="00B71F91"/>
    <w:rsid w:val="00B722D6"/>
    <w:rsid w:val="00B72496"/>
    <w:rsid w:val="00B725F8"/>
    <w:rsid w:val="00B72ACB"/>
    <w:rsid w:val="00B72CA4"/>
    <w:rsid w:val="00B72CEF"/>
    <w:rsid w:val="00B7327E"/>
    <w:rsid w:val="00B733A8"/>
    <w:rsid w:val="00B7359D"/>
    <w:rsid w:val="00B73F64"/>
    <w:rsid w:val="00B74803"/>
    <w:rsid w:val="00B74BC1"/>
    <w:rsid w:val="00B74F85"/>
    <w:rsid w:val="00B74FD8"/>
    <w:rsid w:val="00B7529A"/>
    <w:rsid w:val="00B75315"/>
    <w:rsid w:val="00B7536A"/>
    <w:rsid w:val="00B756EB"/>
    <w:rsid w:val="00B75B1F"/>
    <w:rsid w:val="00B75D45"/>
    <w:rsid w:val="00B75D7F"/>
    <w:rsid w:val="00B75EF4"/>
    <w:rsid w:val="00B76A3A"/>
    <w:rsid w:val="00B77341"/>
    <w:rsid w:val="00B773CE"/>
    <w:rsid w:val="00B774A2"/>
    <w:rsid w:val="00B7765C"/>
    <w:rsid w:val="00B7777E"/>
    <w:rsid w:val="00B7782A"/>
    <w:rsid w:val="00B77847"/>
    <w:rsid w:val="00B779BD"/>
    <w:rsid w:val="00B77C1A"/>
    <w:rsid w:val="00B80073"/>
    <w:rsid w:val="00B806B6"/>
    <w:rsid w:val="00B8092D"/>
    <w:rsid w:val="00B81054"/>
    <w:rsid w:val="00B810F4"/>
    <w:rsid w:val="00B81433"/>
    <w:rsid w:val="00B8196B"/>
    <w:rsid w:val="00B81990"/>
    <w:rsid w:val="00B81AB5"/>
    <w:rsid w:val="00B81D8C"/>
    <w:rsid w:val="00B81F79"/>
    <w:rsid w:val="00B82160"/>
    <w:rsid w:val="00B822A1"/>
    <w:rsid w:val="00B82C78"/>
    <w:rsid w:val="00B837F3"/>
    <w:rsid w:val="00B83822"/>
    <w:rsid w:val="00B83965"/>
    <w:rsid w:val="00B83CF2"/>
    <w:rsid w:val="00B83D5E"/>
    <w:rsid w:val="00B84713"/>
    <w:rsid w:val="00B849B9"/>
    <w:rsid w:val="00B84C22"/>
    <w:rsid w:val="00B84CD3"/>
    <w:rsid w:val="00B85183"/>
    <w:rsid w:val="00B853D1"/>
    <w:rsid w:val="00B85609"/>
    <w:rsid w:val="00B85E3D"/>
    <w:rsid w:val="00B85FAA"/>
    <w:rsid w:val="00B861D5"/>
    <w:rsid w:val="00B86241"/>
    <w:rsid w:val="00B8646D"/>
    <w:rsid w:val="00B868EE"/>
    <w:rsid w:val="00B86BC4"/>
    <w:rsid w:val="00B86E25"/>
    <w:rsid w:val="00B870C6"/>
    <w:rsid w:val="00B8732D"/>
    <w:rsid w:val="00B879CF"/>
    <w:rsid w:val="00B90489"/>
    <w:rsid w:val="00B904A5"/>
    <w:rsid w:val="00B904E6"/>
    <w:rsid w:val="00B90648"/>
    <w:rsid w:val="00B906D8"/>
    <w:rsid w:val="00B90DF3"/>
    <w:rsid w:val="00B911A8"/>
    <w:rsid w:val="00B91765"/>
    <w:rsid w:val="00B91834"/>
    <w:rsid w:val="00B91DF2"/>
    <w:rsid w:val="00B9212E"/>
    <w:rsid w:val="00B92208"/>
    <w:rsid w:val="00B9273C"/>
    <w:rsid w:val="00B928EA"/>
    <w:rsid w:val="00B92BDA"/>
    <w:rsid w:val="00B92C7C"/>
    <w:rsid w:val="00B92EC4"/>
    <w:rsid w:val="00B93105"/>
    <w:rsid w:val="00B93A12"/>
    <w:rsid w:val="00B93B27"/>
    <w:rsid w:val="00B93BA9"/>
    <w:rsid w:val="00B93DAB"/>
    <w:rsid w:val="00B93E36"/>
    <w:rsid w:val="00B9492F"/>
    <w:rsid w:val="00B94A25"/>
    <w:rsid w:val="00B94B62"/>
    <w:rsid w:val="00B94BDD"/>
    <w:rsid w:val="00B94D1A"/>
    <w:rsid w:val="00B94E65"/>
    <w:rsid w:val="00B94F97"/>
    <w:rsid w:val="00B9511F"/>
    <w:rsid w:val="00B95175"/>
    <w:rsid w:val="00B95425"/>
    <w:rsid w:val="00B9571A"/>
    <w:rsid w:val="00B957E0"/>
    <w:rsid w:val="00B95D09"/>
    <w:rsid w:val="00B96153"/>
    <w:rsid w:val="00B9619F"/>
    <w:rsid w:val="00B9627C"/>
    <w:rsid w:val="00B96525"/>
    <w:rsid w:val="00B96554"/>
    <w:rsid w:val="00B966B9"/>
    <w:rsid w:val="00B96AC8"/>
    <w:rsid w:val="00B96C8B"/>
    <w:rsid w:val="00B96DEE"/>
    <w:rsid w:val="00B97243"/>
    <w:rsid w:val="00B97A74"/>
    <w:rsid w:val="00B97B0C"/>
    <w:rsid w:val="00B97B58"/>
    <w:rsid w:val="00BA00ED"/>
    <w:rsid w:val="00BA05A4"/>
    <w:rsid w:val="00BA078E"/>
    <w:rsid w:val="00BA080D"/>
    <w:rsid w:val="00BA0F1A"/>
    <w:rsid w:val="00BA0F60"/>
    <w:rsid w:val="00BA0FDB"/>
    <w:rsid w:val="00BA149E"/>
    <w:rsid w:val="00BA183C"/>
    <w:rsid w:val="00BA1957"/>
    <w:rsid w:val="00BA1DC8"/>
    <w:rsid w:val="00BA2C3D"/>
    <w:rsid w:val="00BA2DBD"/>
    <w:rsid w:val="00BA2FBE"/>
    <w:rsid w:val="00BA33F2"/>
    <w:rsid w:val="00BA3C0F"/>
    <w:rsid w:val="00BA4217"/>
    <w:rsid w:val="00BA42E6"/>
    <w:rsid w:val="00BA4686"/>
    <w:rsid w:val="00BA4AEE"/>
    <w:rsid w:val="00BA6086"/>
    <w:rsid w:val="00BA611D"/>
    <w:rsid w:val="00BA665E"/>
    <w:rsid w:val="00BA6A97"/>
    <w:rsid w:val="00BA6F83"/>
    <w:rsid w:val="00BA7987"/>
    <w:rsid w:val="00BA7B77"/>
    <w:rsid w:val="00BA7BC3"/>
    <w:rsid w:val="00BA7C70"/>
    <w:rsid w:val="00BB0C03"/>
    <w:rsid w:val="00BB0E22"/>
    <w:rsid w:val="00BB0E8B"/>
    <w:rsid w:val="00BB0F8D"/>
    <w:rsid w:val="00BB154E"/>
    <w:rsid w:val="00BB16D3"/>
    <w:rsid w:val="00BB2306"/>
    <w:rsid w:val="00BB25DC"/>
    <w:rsid w:val="00BB266F"/>
    <w:rsid w:val="00BB2821"/>
    <w:rsid w:val="00BB28F5"/>
    <w:rsid w:val="00BB2A0E"/>
    <w:rsid w:val="00BB2B9C"/>
    <w:rsid w:val="00BB2CE9"/>
    <w:rsid w:val="00BB2DBE"/>
    <w:rsid w:val="00BB2FCC"/>
    <w:rsid w:val="00BB3083"/>
    <w:rsid w:val="00BB33A8"/>
    <w:rsid w:val="00BB34C7"/>
    <w:rsid w:val="00BB3701"/>
    <w:rsid w:val="00BB3B08"/>
    <w:rsid w:val="00BB3B52"/>
    <w:rsid w:val="00BB3E78"/>
    <w:rsid w:val="00BB3E81"/>
    <w:rsid w:val="00BB4038"/>
    <w:rsid w:val="00BB452A"/>
    <w:rsid w:val="00BB4545"/>
    <w:rsid w:val="00BB4AAF"/>
    <w:rsid w:val="00BB4AE6"/>
    <w:rsid w:val="00BB4E24"/>
    <w:rsid w:val="00BB502E"/>
    <w:rsid w:val="00BB54A2"/>
    <w:rsid w:val="00BB5A33"/>
    <w:rsid w:val="00BB5D1C"/>
    <w:rsid w:val="00BB5FA7"/>
    <w:rsid w:val="00BB65AF"/>
    <w:rsid w:val="00BB6912"/>
    <w:rsid w:val="00BB6AAB"/>
    <w:rsid w:val="00BB6C27"/>
    <w:rsid w:val="00BB6E38"/>
    <w:rsid w:val="00BB763A"/>
    <w:rsid w:val="00BB7648"/>
    <w:rsid w:val="00BB79C6"/>
    <w:rsid w:val="00BB7B70"/>
    <w:rsid w:val="00BC01AD"/>
    <w:rsid w:val="00BC023B"/>
    <w:rsid w:val="00BC0721"/>
    <w:rsid w:val="00BC0A75"/>
    <w:rsid w:val="00BC0D06"/>
    <w:rsid w:val="00BC0D20"/>
    <w:rsid w:val="00BC11DE"/>
    <w:rsid w:val="00BC1252"/>
    <w:rsid w:val="00BC1837"/>
    <w:rsid w:val="00BC19FC"/>
    <w:rsid w:val="00BC2385"/>
    <w:rsid w:val="00BC27FC"/>
    <w:rsid w:val="00BC2803"/>
    <w:rsid w:val="00BC2E4D"/>
    <w:rsid w:val="00BC2F34"/>
    <w:rsid w:val="00BC2F50"/>
    <w:rsid w:val="00BC30B0"/>
    <w:rsid w:val="00BC3653"/>
    <w:rsid w:val="00BC3B14"/>
    <w:rsid w:val="00BC3F5A"/>
    <w:rsid w:val="00BC455F"/>
    <w:rsid w:val="00BC470D"/>
    <w:rsid w:val="00BC47A8"/>
    <w:rsid w:val="00BC49D1"/>
    <w:rsid w:val="00BC49ED"/>
    <w:rsid w:val="00BC4EAF"/>
    <w:rsid w:val="00BC54AA"/>
    <w:rsid w:val="00BC560D"/>
    <w:rsid w:val="00BC5623"/>
    <w:rsid w:val="00BC5858"/>
    <w:rsid w:val="00BC59A9"/>
    <w:rsid w:val="00BC601A"/>
    <w:rsid w:val="00BC6228"/>
    <w:rsid w:val="00BC63A3"/>
    <w:rsid w:val="00BC6638"/>
    <w:rsid w:val="00BC677A"/>
    <w:rsid w:val="00BC727F"/>
    <w:rsid w:val="00BC7712"/>
    <w:rsid w:val="00BD0657"/>
    <w:rsid w:val="00BD0776"/>
    <w:rsid w:val="00BD0B1C"/>
    <w:rsid w:val="00BD12B4"/>
    <w:rsid w:val="00BD1B80"/>
    <w:rsid w:val="00BD1D50"/>
    <w:rsid w:val="00BD2089"/>
    <w:rsid w:val="00BD2523"/>
    <w:rsid w:val="00BD2524"/>
    <w:rsid w:val="00BD2726"/>
    <w:rsid w:val="00BD35AD"/>
    <w:rsid w:val="00BD3918"/>
    <w:rsid w:val="00BD3D98"/>
    <w:rsid w:val="00BD4021"/>
    <w:rsid w:val="00BD454E"/>
    <w:rsid w:val="00BD4E60"/>
    <w:rsid w:val="00BD51A8"/>
    <w:rsid w:val="00BD51CB"/>
    <w:rsid w:val="00BD5B5C"/>
    <w:rsid w:val="00BD647F"/>
    <w:rsid w:val="00BD64E1"/>
    <w:rsid w:val="00BD6852"/>
    <w:rsid w:val="00BD6A7C"/>
    <w:rsid w:val="00BD6DE5"/>
    <w:rsid w:val="00BD7293"/>
    <w:rsid w:val="00BD7555"/>
    <w:rsid w:val="00BD7EC2"/>
    <w:rsid w:val="00BD7F23"/>
    <w:rsid w:val="00BE0811"/>
    <w:rsid w:val="00BE082D"/>
    <w:rsid w:val="00BE0C2A"/>
    <w:rsid w:val="00BE1011"/>
    <w:rsid w:val="00BE1310"/>
    <w:rsid w:val="00BE1E11"/>
    <w:rsid w:val="00BE22CA"/>
    <w:rsid w:val="00BE2331"/>
    <w:rsid w:val="00BE25A9"/>
    <w:rsid w:val="00BE28DF"/>
    <w:rsid w:val="00BE2A58"/>
    <w:rsid w:val="00BE2BB4"/>
    <w:rsid w:val="00BE3000"/>
    <w:rsid w:val="00BE396A"/>
    <w:rsid w:val="00BE3FA4"/>
    <w:rsid w:val="00BE42B7"/>
    <w:rsid w:val="00BE440C"/>
    <w:rsid w:val="00BE499C"/>
    <w:rsid w:val="00BE49D6"/>
    <w:rsid w:val="00BE4AD2"/>
    <w:rsid w:val="00BE4DB1"/>
    <w:rsid w:val="00BE5328"/>
    <w:rsid w:val="00BE5737"/>
    <w:rsid w:val="00BE5C07"/>
    <w:rsid w:val="00BE63FC"/>
    <w:rsid w:val="00BE6D4C"/>
    <w:rsid w:val="00BE70A9"/>
    <w:rsid w:val="00BE7670"/>
    <w:rsid w:val="00BE7693"/>
    <w:rsid w:val="00BE7833"/>
    <w:rsid w:val="00BE7A14"/>
    <w:rsid w:val="00BF01A9"/>
    <w:rsid w:val="00BF021A"/>
    <w:rsid w:val="00BF0519"/>
    <w:rsid w:val="00BF0A07"/>
    <w:rsid w:val="00BF0A9D"/>
    <w:rsid w:val="00BF0FFF"/>
    <w:rsid w:val="00BF1259"/>
    <w:rsid w:val="00BF1316"/>
    <w:rsid w:val="00BF1965"/>
    <w:rsid w:val="00BF1B45"/>
    <w:rsid w:val="00BF1C16"/>
    <w:rsid w:val="00BF218F"/>
    <w:rsid w:val="00BF2653"/>
    <w:rsid w:val="00BF29E1"/>
    <w:rsid w:val="00BF3297"/>
    <w:rsid w:val="00BF3383"/>
    <w:rsid w:val="00BF33E8"/>
    <w:rsid w:val="00BF354D"/>
    <w:rsid w:val="00BF358B"/>
    <w:rsid w:val="00BF3601"/>
    <w:rsid w:val="00BF3638"/>
    <w:rsid w:val="00BF3C56"/>
    <w:rsid w:val="00BF4ADC"/>
    <w:rsid w:val="00BF4BDA"/>
    <w:rsid w:val="00BF5657"/>
    <w:rsid w:val="00BF56D7"/>
    <w:rsid w:val="00BF5D01"/>
    <w:rsid w:val="00BF5D9D"/>
    <w:rsid w:val="00BF5E4A"/>
    <w:rsid w:val="00BF67B1"/>
    <w:rsid w:val="00BF6913"/>
    <w:rsid w:val="00BF6B3F"/>
    <w:rsid w:val="00BF6D28"/>
    <w:rsid w:val="00BF6FFE"/>
    <w:rsid w:val="00BF72FC"/>
    <w:rsid w:val="00BF7695"/>
    <w:rsid w:val="00BF76FB"/>
    <w:rsid w:val="00BF7AD1"/>
    <w:rsid w:val="00BF7D66"/>
    <w:rsid w:val="00BF7F95"/>
    <w:rsid w:val="00C00114"/>
    <w:rsid w:val="00C002EC"/>
    <w:rsid w:val="00C002F7"/>
    <w:rsid w:val="00C0102B"/>
    <w:rsid w:val="00C0114A"/>
    <w:rsid w:val="00C012B8"/>
    <w:rsid w:val="00C01423"/>
    <w:rsid w:val="00C015F4"/>
    <w:rsid w:val="00C01F7F"/>
    <w:rsid w:val="00C02014"/>
    <w:rsid w:val="00C026D0"/>
    <w:rsid w:val="00C02CA5"/>
    <w:rsid w:val="00C02F12"/>
    <w:rsid w:val="00C03421"/>
    <w:rsid w:val="00C035FE"/>
    <w:rsid w:val="00C0380E"/>
    <w:rsid w:val="00C038D2"/>
    <w:rsid w:val="00C03BD1"/>
    <w:rsid w:val="00C03D55"/>
    <w:rsid w:val="00C03F04"/>
    <w:rsid w:val="00C041EF"/>
    <w:rsid w:val="00C0431F"/>
    <w:rsid w:val="00C048D3"/>
    <w:rsid w:val="00C04D33"/>
    <w:rsid w:val="00C06096"/>
    <w:rsid w:val="00C06252"/>
    <w:rsid w:val="00C06782"/>
    <w:rsid w:val="00C06F01"/>
    <w:rsid w:val="00C06F50"/>
    <w:rsid w:val="00C071D4"/>
    <w:rsid w:val="00C07832"/>
    <w:rsid w:val="00C078BB"/>
    <w:rsid w:val="00C079A7"/>
    <w:rsid w:val="00C07FE5"/>
    <w:rsid w:val="00C10298"/>
    <w:rsid w:val="00C1079E"/>
    <w:rsid w:val="00C1080F"/>
    <w:rsid w:val="00C10827"/>
    <w:rsid w:val="00C10C9C"/>
    <w:rsid w:val="00C10CA4"/>
    <w:rsid w:val="00C10D74"/>
    <w:rsid w:val="00C116AA"/>
    <w:rsid w:val="00C11C8D"/>
    <w:rsid w:val="00C1200F"/>
    <w:rsid w:val="00C122FD"/>
    <w:rsid w:val="00C12414"/>
    <w:rsid w:val="00C1261B"/>
    <w:rsid w:val="00C12825"/>
    <w:rsid w:val="00C12A32"/>
    <w:rsid w:val="00C12C09"/>
    <w:rsid w:val="00C12F30"/>
    <w:rsid w:val="00C12FFD"/>
    <w:rsid w:val="00C13465"/>
    <w:rsid w:val="00C135DF"/>
    <w:rsid w:val="00C13916"/>
    <w:rsid w:val="00C13A2D"/>
    <w:rsid w:val="00C13BBD"/>
    <w:rsid w:val="00C13E26"/>
    <w:rsid w:val="00C14157"/>
    <w:rsid w:val="00C14204"/>
    <w:rsid w:val="00C14790"/>
    <w:rsid w:val="00C14C39"/>
    <w:rsid w:val="00C14E3D"/>
    <w:rsid w:val="00C15476"/>
    <w:rsid w:val="00C154D0"/>
    <w:rsid w:val="00C15570"/>
    <w:rsid w:val="00C15BF2"/>
    <w:rsid w:val="00C15CFE"/>
    <w:rsid w:val="00C16085"/>
    <w:rsid w:val="00C16525"/>
    <w:rsid w:val="00C16E7C"/>
    <w:rsid w:val="00C1792F"/>
    <w:rsid w:val="00C17AFE"/>
    <w:rsid w:val="00C17F1A"/>
    <w:rsid w:val="00C20A69"/>
    <w:rsid w:val="00C20DCE"/>
    <w:rsid w:val="00C21645"/>
    <w:rsid w:val="00C21839"/>
    <w:rsid w:val="00C21C87"/>
    <w:rsid w:val="00C21D21"/>
    <w:rsid w:val="00C221ED"/>
    <w:rsid w:val="00C22775"/>
    <w:rsid w:val="00C2277A"/>
    <w:rsid w:val="00C22888"/>
    <w:rsid w:val="00C229BD"/>
    <w:rsid w:val="00C22BE0"/>
    <w:rsid w:val="00C22C2B"/>
    <w:rsid w:val="00C22ED2"/>
    <w:rsid w:val="00C23159"/>
    <w:rsid w:val="00C231DB"/>
    <w:rsid w:val="00C23349"/>
    <w:rsid w:val="00C234BD"/>
    <w:rsid w:val="00C237A1"/>
    <w:rsid w:val="00C24039"/>
    <w:rsid w:val="00C240AD"/>
    <w:rsid w:val="00C242CB"/>
    <w:rsid w:val="00C2434E"/>
    <w:rsid w:val="00C24663"/>
    <w:rsid w:val="00C24835"/>
    <w:rsid w:val="00C24891"/>
    <w:rsid w:val="00C248AA"/>
    <w:rsid w:val="00C25027"/>
    <w:rsid w:val="00C2571B"/>
    <w:rsid w:val="00C257AE"/>
    <w:rsid w:val="00C25815"/>
    <w:rsid w:val="00C25CF0"/>
    <w:rsid w:val="00C25D80"/>
    <w:rsid w:val="00C25F70"/>
    <w:rsid w:val="00C26364"/>
    <w:rsid w:val="00C263A2"/>
    <w:rsid w:val="00C265EE"/>
    <w:rsid w:val="00C26BD6"/>
    <w:rsid w:val="00C26D8B"/>
    <w:rsid w:val="00C270B6"/>
    <w:rsid w:val="00C2797E"/>
    <w:rsid w:val="00C27B7B"/>
    <w:rsid w:val="00C300CD"/>
    <w:rsid w:val="00C300E0"/>
    <w:rsid w:val="00C30641"/>
    <w:rsid w:val="00C306A9"/>
    <w:rsid w:val="00C306E3"/>
    <w:rsid w:val="00C30925"/>
    <w:rsid w:val="00C309F8"/>
    <w:rsid w:val="00C30AB6"/>
    <w:rsid w:val="00C30ACA"/>
    <w:rsid w:val="00C30CE8"/>
    <w:rsid w:val="00C30EB1"/>
    <w:rsid w:val="00C31261"/>
    <w:rsid w:val="00C31366"/>
    <w:rsid w:val="00C31491"/>
    <w:rsid w:val="00C318C7"/>
    <w:rsid w:val="00C31F12"/>
    <w:rsid w:val="00C323C8"/>
    <w:rsid w:val="00C32467"/>
    <w:rsid w:val="00C326C8"/>
    <w:rsid w:val="00C326F1"/>
    <w:rsid w:val="00C32A5B"/>
    <w:rsid w:val="00C32B21"/>
    <w:rsid w:val="00C32C5D"/>
    <w:rsid w:val="00C33524"/>
    <w:rsid w:val="00C33706"/>
    <w:rsid w:val="00C33D89"/>
    <w:rsid w:val="00C33DE5"/>
    <w:rsid w:val="00C344C0"/>
    <w:rsid w:val="00C348FA"/>
    <w:rsid w:val="00C35841"/>
    <w:rsid w:val="00C35AE9"/>
    <w:rsid w:val="00C35B24"/>
    <w:rsid w:val="00C35C7D"/>
    <w:rsid w:val="00C35D58"/>
    <w:rsid w:val="00C35D7F"/>
    <w:rsid w:val="00C3651C"/>
    <w:rsid w:val="00C3690C"/>
    <w:rsid w:val="00C36B8A"/>
    <w:rsid w:val="00C36DCE"/>
    <w:rsid w:val="00C37A23"/>
    <w:rsid w:val="00C37A63"/>
    <w:rsid w:val="00C37A9C"/>
    <w:rsid w:val="00C37B86"/>
    <w:rsid w:val="00C37D30"/>
    <w:rsid w:val="00C37E56"/>
    <w:rsid w:val="00C37EA9"/>
    <w:rsid w:val="00C401AE"/>
    <w:rsid w:val="00C40506"/>
    <w:rsid w:val="00C40899"/>
    <w:rsid w:val="00C40C59"/>
    <w:rsid w:val="00C40F08"/>
    <w:rsid w:val="00C41112"/>
    <w:rsid w:val="00C4112B"/>
    <w:rsid w:val="00C41242"/>
    <w:rsid w:val="00C4129D"/>
    <w:rsid w:val="00C414A5"/>
    <w:rsid w:val="00C41E0C"/>
    <w:rsid w:val="00C42086"/>
    <w:rsid w:val="00C42292"/>
    <w:rsid w:val="00C42A82"/>
    <w:rsid w:val="00C42BF9"/>
    <w:rsid w:val="00C42C9E"/>
    <w:rsid w:val="00C430DE"/>
    <w:rsid w:val="00C4331D"/>
    <w:rsid w:val="00C43332"/>
    <w:rsid w:val="00C43415"/>
    <w:rsid w:val="00C435B1"/>
    <w:rsid w:val="00C4365C"/>
    <w:rsid w:val="00C43C88"/>
    <w:rsid w:val="00C440C4"/>
    <w:rsid w:val="00C44226"/>
    <w:rsid w:val="00C44738"/>
    <w:rsid w:val="00C44DD2"/>
    <w:rsid w:val="00C4545A"/>
    <w:rsid w:val="00C455B3"/>
    <w:rsid w:val="00C45B86"/>
    <w:rsid w:val="00C45C27"/>
    <w:rsid w:val="00C460A6"/>
    <w:rsid w:val="00C4623D"/>
    <w:rsid w:val="00C462E2"/>
    <w:rsid w:val="00C469F8"/>
    <w:rsid w:val="00C46AA3"/>
    <w:rsid w:val="00C46F2E"/>
    <w:rsid w:val="00C4763C"/>
    <w:rsid w:val="00C47FE6"/>
    <w:rsid w:val="00C5050F"/>
    <w:rsid w:val="00C505B3"/>
    <w:rsid w:val="00C506C1"/>
    <w:rsid w:val="00C50855"/>
    <w:rsid w:val="00C50A70"/>
    <w:rsid w:val="00C50F39"/>
    <w:rsid w:val="00C511FD"/>
    <w:rsid w:val="00C514CC"/>
    <w:rsid w:val="00C51706"/>
    <w:rsid w:val="00C518F2"/>
    <w:rsid w:val="00C51C53"/>
    <w:rsid w:val="00C51ECB"/>
    <w:rsid w:val="00C51EF4"/>
    <w:rsid w:val="00C51FA7"/>
    <w:rsid w:val="00C523A9"/>
    <w:rsid w:val="00C52603"/>
    <w:rsid w:val="00C527E1"/>
    <w:rsid w:val="00C52A48"/>
    <w:rsid w:val="00C52B60"/>
    <w:rsid w:val="00C53B6F"/>
    <w:rsid w:val="00C53B85"/>
    <w:rsid w:val="00C54069"/>
    <w:rsid w:val="00C5411F"/>
    <w:rsid w:val="00C541C0"/>
    <w:rsid w:val="00C5435E"/>
    <w:rsid w:val="00C54B13"/>
    <w:rsid w:val="00C54B8A"/>
    <w:rsid w:val="00C54D0D"/>
    <w:rsid w:val="00C54E65"/>
    <w:rsid w:val="00C5581E"/>
    <w:rsid w:val="00C55C6B"/>
    <w:rsid w:val="00C55D0E"/>
    <w:rsid w:val="00C55E6F"/>
    <w:rsid w:val="00C560BC"/>
    <w:rsid w:val="00C56109"/>
    <w:rsid w:val="00C5625A"/>
    <w:rsid w:val="00C5640F"/>
    <w:rsid w:val="00C56514"/>
    <w:rsid w:val="00C5661B"/>
    <w:rsid w:val="00C56A6F"/>
    <w:rsid w:val="00C56C76"/>
    <w:rsid w:val="00C56E97"/>
    <w:rsid w:val="00C5715A"/>
    <w:rsid w:val="00C571F5"/>
    <w:rsid w:val="00C5732A"/>
    <w:rsid w:val="00C57367"/>
    <w:rsid w:val="00C57CC1"/>
    <w:rsid w:val="00C605C2"/>
    <w:rsid w:val="00C60D3F"/>
    <w:rsid w:val="00C610AB"/>
    <w:rsid w:val="00C6135A"/>
    <w:rsid w:val="00C614B3"/>
    <w:rsid w:val="00C6181E"/>
    <w:rsid w:val="00C62190"/>
    <w:rsid w:val="00C626A9"/>
    <w:rsid w:val="00C62780"/>
    <w:rsid w:val="00C627F6"/>
    <w:rsid w:val="00C62972"/>
    <w:rsid w:val="00C62AC9"/>
    <w:rsid w:val="00C62BD7"/>
    <w:rsid w:val="00C636F7"/>
    <w:rsid w:val="00C637B1"/>
    <w:rsid w:val="00C63CF4"/>
    <w:rsid w:val="00C64491"/>
    <w:rsid w:val="00C64581"/>
    <w:rsid w:val="00C645A5"/>
    <w:rsid w:val="00C649F0"/>
    <w:rsid w:val="00C64A4B"/>
    <w:rsid w:val="00C64C31"/>
    <w:rsid w:val="00C64ECF"/>
    <w:rsid w:val="00C6540C"/>
    <w:rsid w:val="00C658E2"/>
    <w:rsid w:val="00C65A6C"/>
    <w:rsid w:val="00C6607F"/>
    <w:rsid w:val="00C663B5"/>
    <w:rsid w:val="00C66B47"/>
    <w:rsid w:val="00C67069"/>
    <w:rsid w:val="00C67401"/>
    <w:rsid w:val="00C67EFD"/>
    <w:rsid w:val="00C70101"/>
    <w:rsid w:val="00C7017F"/>
    <w:rsid w:val="00C702CD"/>
    <w:rsid w:val="00C7043C"/>
    <w:rsid w:val="00C708F6"/>
    <w:rsid w:val="00C70963"/>
    <w:rsid w:val="00C70C3D"/>
    <w:rsid w:val="00C718F6"/>
    <w:rsid w:val="00C71B11"/>
    <w:rsid w:val="00C71C96"/>
    <w:rsid w:val="00C72635"/>
    <w:rsid w:val="00C7277D"/>
    <w:rsid w:val="00C72A55"/>
    <w:rsid w:val="00C72B08"/>
    <w:rsid w:val="00C72B61"/>
    <w:rsid w:val="00C72C4F"/>
    <w:rsid w:val="00C72D4B"/>
    <w:rsid w:val="00C730A8"/>
    <w:rsid w:val="00C7313E"/>
    <w:rsid w:val="00C73372"/>
    <w:rsid w:val="00C73663"/>
    <w:rsid w:val="00C7368B"/>
    <w:rsid w:val="00C73719"/>
    <w:rsid w:val="00C73AB4"/>
    <w:rsid w:val="00C73D99"/>
    <w:rsid w:val="00C749BF"/>
    <w:rsid w:val="00C74A2D"/>
    <w:rsid w:val="00C74DB3"/>
    <w:rsid w:val="00C74F45"/>
    <w:rsid w:val="00C75125"/>
    <w:rsid w:val="00C759A1"/>
    <w:rsid w:val="00C75AF3"/>
    <w:rsid w:val="00C75B00"/>
    <w:rsid w:val="00C767CE"/>
    <w:rsid w:val="00C76DD0"/>
    <w:rsid w:val="00C76DF2"/>
    <w:rsid w:val="00C7738E"/>
    <w:rsid w:val="00C77403"/>
    <w:rsid w:val="00C77652"/>
    <w:rsid w:val="00C77CF4"/>
    <w:rsid w:val="00C77EBA"/>
    <w:rsid w:val="00C801BE"/>
    <w:rsid w:val="00C8035E"/>
    <w:rsid w:val="00C807D6"/>
    <w:rsid w:val="00C80B0E"/>
    <w:rsid w:val="00C80D72"/>
    <w:rsid w:val="00C80DA7"/>
    <w:rsid w:val="00C81397"/>
    <w:rsid w:val="00C81507"/>
    <w:rsid w:val="00C81D61"/>
    <w:rsid w:val="00C82500"/>
    <w:rsid w:val="00C828C5"/>
    <w:rsid w:val="00C82E4D"/>
    <w:rsid w:val="00C832D7"/>
    <w:rsid w:val="00C8333D"/>
    <w:rsid w:val="00C83667"/>
    <w:rsid w:val="00C83719"/>
    <w:rsid w:val="00C83889"/>
    <w:rsid w:val="00C8467E"/>
    <w:rsid w:val="00C84A1F"/>
    <w:rsid w:val="00C84B0F"/>
    <w:rsid w:val="00C84F7F"/>
    <w:rsid w:val="00C850FB"/>
    <w:rsid w:val="00C85A80"/>
    <w:rsid w:val="00C85D50"/>
    <w:rsid w:val="00C85D9C"/>
    <w:rsid w:val="00C85DBF"/>
    <w:rsid w:val="00C8612F"/>
    <w:rsid w:val="00C868D6"/>
    <w:rsid w:val="00C86C12"/>
    <w:rsid w:val="00C87266"/>
    <w:rsid w:val="00C87375"/>
    <w:rsid w:val="00C8750B"/>
    <w:rsid w:val="00C876DF"/>
    <w:rsid w:val="00C87895"/>
    <w:rsid w:val="00C878F9"/>
    <w:rsid w:val="00C87924"/>
    <w:rsid w:val="00C87D4E"/>
    <w:rsid w:val="00C9014A"/>
    <w:rsid w:val="00C902EB"/>
    <w:rsid w:val="00C90D37"/>
    <w:rsid w:val="00C911E2"/>
    <w:rsid w:val="00C91296"/>
    <w:rsid w:val="00C915EB"/>
    <w:rsid w:val="00C91645"/>
    <w:rsid w:val="00C919DD"/>
    <w:rsid w:val="00C92076"/>
    <w:rsid w:val="00C92532"/>
    <w:rsid w:val="00C9287B"/>
    <w:rsid w:val="00C92D1D"/>
    <w:rsid w:val="00C92D63"/>
    <w:rsid w:val="00C92E6A"/>
    <w:rsid w:val="00C92F1D"/>
    <w:rsid w:val="00C93203"/>
    <w:rsid w:val="00C93703"/>
    <w:rsid w:val="00C9390B"/>
    <w:rsid w:val="00C93C44"/>
    <w:rsid w:val="00C93F39"/>
    <w:rsid w:val="00C93FC4"/>
    <w:rsid w:val="00C940B0"/>
    <w:rsid w:val="00C948F2"/>
    <w:rsid w:val="00C94F33"/>
    <w:rsid w:val="00C952C7"/>
    <w:rsid w:val="00C95584"/>
    <w:rsid w:val="00C958EA"/>
    <w:rsid w:val="00C95AE3"/>
    <w:rsid w:val="00C95CB5"/>
    <w:rsid w:val="00C95EA1"/>
    <w:rsid w:val="00C96049"/>
    <w:rsid w:val="00C96540"/>
    <w:rsid w:val="00C9669C"/>
    <w:rsid w:val="00C966CF"/>
    <w:rsid w:val="00C96C37"/>
    <w:rsid w:val="00C96DC8"/>
    <w:rsid w:val="00C971A5"/>
    <w:rsid w:val="00C972BE"/>
    <w:rsid w:val="00C97489"/>
    <w:rsid w:val="00CA06F2"/>
    <w:rsid w:val="00CA07C3"/>
    <w:rsid w:val="00CA09A1"/>
    <w:rsid w:val="00CA20D3"/>
    <w:rsid w:val="00CA2388"/>
    <w:rsid w:val="00CA24F9"/>
    <w:rsid w:val="00CA26CD"/>
    <w:rsid w:val="00CA288E"/>
    <w:rsid w:val="00CA29F0"/>
    <w:rsid w:val="00CA2A34"/>
    <w:rsid w:val="00CA2AE7"/>
    <w:rsid w:val="00CA2DF4"/>
    <w:rsid w:val="00CA3151"/>
    <w:rsid w:val="00CA3577"/>
    <w:rsid w:val="00CA3C96"/>
    <w:rsid w:val="00CA3CD9"/>
    <w:rsid w:val="00CA3F35"/>
    <w:rsid w:val="00CA4070"/>
    <w:rsid w:val="00CA4324"/>
    <w:rsid w:val="00CA46C8"/>
    <w:rsid w:val="00CA4B3E"/>
    <w:rsid w:val="00CA4DEE"/>
    <w:rsid w:val="00CA4E82"/>
    <w:rsid w:val="00CA4FB9"/>
    <w:rsid w:val="00CA52B0"/>
    <w:rsid w:val="00CA5491"/>
    <w:rsid w:val="00CA5C41"/>
    <w:rsid w:val="00CA5CFA"/>
    <w:rsid w:val="00CA5D88"/>
    <w:rsid w:val="00CA5DA5"/>
    <w:rsid w:val="00CA63C3"/>
    <w:rsid w:val="00CA6944"/>
    <w:rsid w:val="00CA6951"/>
    <w:rsid w:val="00CA69E3"/>
    <w:rsid w:val="00CA6C1D"/>
    <w:rsid w:val="00CA76DD"/>
    <w:rsid w:val="00CA7B48"/>
    <w:rsid w:val="00CA7FA9"/>
    <w:rsid w:val="00CB0047"/>
    <w:rsid w:val="00CB0490"/>
    <w:rsid w:val="00CB0910"/>
    <w:rsid w:val="00CB0D18"/>
    <w:rsid w:val="00CB119D"/>
    <w:rsid w:val="00CB1FE0"/>
    <w:rsid w:val="00CB215F"/>
    <w:rsid w:val="00CB25E3"/>
    <w:rsid w:val="00CB2E8C"/>
    <w:rsid w:val="00CB2F72"/>
    <w:rsid w:val="00CB3339"/>
    <w:rsid w:val="00CB362A"/>
    <w:rsid w:val="00CB3E4A"/>
    <w:rsid w:val="00CB3F6F"/>
    <w:rsid w:val="00CB4228"/>
    <w:rsid w:val="00CB4378"/>
    <w:rsid w:val="00CB4379"/>
    <w:rsid w:val="00CB450D"/>
    <w:rsid w:val="00CB45B8"/>
    <w:rsid w:val="00CB4CCB"/>
    <w:rsid w:val="00CB4D94"/>
    <w:rsid w:val="00CB4E0C"/>
    <w:rsid w:val="00CB4EE9"/>
    <w:rsid w:val="00CB50CD"/>
    <w:rsid w:val="00CB50D5"/>
    <w:rsid w:val="00CB5451"/>
    <w:rsid w:val="00CB5454"/>
    <w:rsid w:val="00CB5522"/>
    <w:rsid w:val="00CB5A8F"/>
    <w:rsid w:val="00CB5D7F"/>
    <w:rsid w:val="00CB6120"/>
    <w:rsid w:val="00CB63F7"/>
    <w:rsid w:val="00CB6439"/>
    <w:rsid w:val="00CB676D"/>
    <w:rsid w:val="00CB6980"/>
    <w:rsid w:val="00CB6AE8"/>
    <w:rsid w:val="00CB6BBA"/>
    <w:rsid w:val="00CB72AA"/>
    <w:rsid w:val="00CB7715"/>
    <w:rsid w:val="00CB781F"/>
    <w:rsid w:val="00CB7CCF"/>
    <w:rsid w:val="00CC08F7"/>
    <w:rsid w:val="00CC10DD"/>
    <w:rsid w:val="00CC12E5"/>
    <w:rsid w:val="00CC16A6"/>
    <w:rsid w:val="00CC1F1F"/>
    <w:rsid w:val="00CC20D6"/>
    <w:rsid w:val="00CC25B8"/>
    <w:rsid w:val="00CC2734"/>
    <w:rsid w:val="00CC27AF"/>
    <w:rsid w:val="00CC280F"/>
    <w:rsid w:val="00CC31A1"/>
    <w:rsid w:val="00CC3255"/>
    <w:rsid w:val="00CC38A4"/>
    <w:rsid w:val="00CC3A0D"/>
    <w:rsid w:val="00CC3A8E"/>
    <w:rsid w:val="00CC4402"/>
    <w:rsid w:val="00CC4437"/>
    <w:rsid w:val="00CC44D8"/>
    <w:rsid w:val="00CC4A7A"/>
    <w:rsid w:val="00CC4B38"/>
    <w:rsid w:val="00CC530D"/>
    <w:rsid w:val="00CC54F1"/>
    <w:rsid w:val="00CC577C"/>
    <w:rsid w:val="00CC5835"/>
    <w:rsid w:val="00CC63CD"/>
    <w:rsid w:val="00CC693C"/>
    <w:rsid w:val="00CC6985"/>
    <w:rsid w:val="00CC6AB7"/>
    <w:rsid w:val="00CC72FF"/>
    <w:rsid w:val="00CC7626"/>
    <w:rsid w:val="00CC78E5"/>
    <w:rsid w:val="00CC7970"/>
    <w:rsid w:val="00CC7A84"/>
    <w:rsid w:val="00CC7DBB"/>
    <w:rsid w:val="00CD06D7"/>
    <w:rsid w:val="00CD08E8"/>
    <w:rsid w:val="00CD0EC2"/>
    <w:rsid w:val="00CD13E8"/>
    <w:rsid w:val="00CD15BA"/>
    <w:rsid w:val="00CD1B9E"/>
    <w:rsid w:val="00CD1C6D"/>
    <w:rsid w:val="00CD1F39"/>
    <w:rsid w:val="00CD254E"/>
    <w:rsid w:val="00CD2551"/>
    <w:rsid w:val="00CD27F1"/>
    <w:rsid w:val="00CD2A09"/>
    <w:rsid w:val="00CD2DF0"/>
    <w:rsid w:val="00CD3054"/>
    <w:rsid w:val="00CD3282"/>
    <w:rsid w:val="00CD36B9"/>
    <w:rsid w:val="00CD386B"/>
    <w:rsid w:val="00CD3879"/>
    <w:rsid w:val="00CD38B7"/>
    <w:rsid w:val="00CD392C"/>
    <w:rsid w:val="00CD4145"/>
    <w:rsid w:val="00CD41EC"/>
    <w:rsid w:val="00CD4501"/>
    <w:rsid w:val="00CD463C"/>
    <w:rsid w:val="00CD4841"/>
    <w:rsid w:val="00CD4C92"/>
    <w:rsid w:val="00CD4D6B"/>
    <w:rsid w:val="00CD4F05"/>
    <w:rsid w:val="00CD51BC"/>
    <w:rsid w:val="00CD51ED"/>
    <w:rsid w:val="00CD66AC"/>
    <w:rsid w:val="00CD6816"/>
    <w:rsid w:val="00CD68C9"/>
    <w:rsid w:val="00CD6AA2"/>
    <w:rsid w:val="00CD6E4F"/>
    <w:rsid w:val="00CD72E4"/>
    <w:rsid w:val="00CD7506"/>
    <w:rsid w:val="00CD788F"/>
    <w:rsid w:val="00CE00DA"/>
    <w:rsid w:val="00CE0142"/>
    <w:rsid w:val="00CE020C"/>
    <w:rsid w:val="00CE0870"/>
    <w:rsid w:val="00CE14DE"/>
    <w:rsid w:val="00CE15D4"/>
    <w:rsid w:val="00CE162B"/>
    <w:rsid w:val="00CE1694"/>
    <w:rsid w:val="00CE1E3E"/>
    <w:rsid w:val="00CE1F48"/>
    <w:rsid w:val="00CE203D"/>
    <w:rsid w:val="00CE24E4"/>
    <w:rsid w:val="00CE2ACC"/>
    <w:rsid w:val="00CE32BA"/>
    <w:rsid w:val="00CE357F"/>
    <w:rsid w:val="00CE37A7"/>
    <w:rsid w:val="00CE3EF1"/>
    <w:rsid w:val="00CE4DAB"/>
    <w:rsid w:val="00CE4E90"/>
    <w:rsid w:val="00CE52DE"/>
    <w:rsid w:val="00CE56E6"/>
    <w:rsid w:val="00CE5799"/>
    <w:rsid w:val="00CE592D"/>
    <w:rsid w:val="00CE5937"/>
    <w:rsid w:val="00CE5AF3"/>
    <w:rsid w:val="00CE5E57"/>
    <w:rsid w:val="00CE5F5E"/>
    <w:rsid w:val="00CE6658"/>
    <w:rsid w:val="00CE692F"/>
    <w:rsid w:val="00CE6BE0"/>
    <w:rsid w:val="00CE6E72"/>
    <w:rsid w:val="00CE72B6"/>
    <w:rsid w:val="00CE731A"/>
    <w:rsid w:val="00CE7566"/>
    <w:rsid w:val="00CE7D2D"/>
    <w:rsid w:val="00CF021F"/>
    <w:rsid w:val="00CF024D"/>
    <w:rsid w:val="00CF05D1"/>
    <w:rsid w:val="00CF066C"/>
    <w:rsid w:val="00CF0768"/>
    <w:rsid w:val="00CF077F"/>
    <w:rsid w:val="00CF0BAA"/>
    <w:rsid w:val="00CF113B"/>
    <w:rsid w:val="00CF1810"/>
    <w:rsid w:val="00CF18AC"/>
    <w:rsid w:val="00CF1A2E"/>
    <w:rsid w:val="00CF1D31"/>
    <w:rsid w:val="00CF1FE5"/>
    <w:rsid w:val="00CF20F4"/>
    <w:rsid w:val="00CF218E"/>
    <w:rsid w:val="00CF2255"/>
    <w:rsid w:val="00CF22F1"/>
    <w:rsid w:val="00CF265D"/>
    <w:rsid w:val="00CF27FB"/>
    <w:rsid w:val="00CF28CA"/>
    <w:rsid w:val="00CF294E"/>
    <w:rsid w:val="00CF2A5E"/>
    <w:rsid w:val="00CF2B8C"/>
    <w:rsid w:val="00CF2C41"/>
    <w:rsid w:val="00CF3187"/>
    <w:rsid w:val="00CF424F"/>
    <w:rsid w:val="00CF4484"/>
    <w:rsid w:val="00CF4845"/>
    <w:rsid w:val="00CF4A52"/>
    <w:rsid w:val="00CF4DB2"/>
    <w:rsid w:val="00CF50F3"/>
    <w:rsid w:val="00CF5340"/>
    <w:rsid w:val="00CF5578"/>
    <w:rsid w:val="00CF5607"/>
    <w:rsid w:val="00CF5CAB"/>
    <w:rsid w:val="00CF5E1C"/>
    <w:rsid w:val="00CF60B9"/>
    <w:rsid w:val="00CF621F"/>
    <w:rsid w:val="00CF63F2"/>
    <w:rsid w:val="00CF6890"/>
    <w:rsid w:val="00CF6A09"/>
    <w:rsid w:val="00CF6E76"/>
    <w:rsid w:val="00CF718B"/>
    <w:rsid w:val="00CF72F3"/>
    <w:rsid w:val="00CF771D"/>
    <w:rsid w:val="00CF77AD"/>
    <w:rsid w:val="00CF7BFF"/>
    <w:rsid w:val="00CF7CA5"/>
    <w:rsid w:val="00CF7CC8"/>
    <w:rsid w:val="00D003D9"/>
    <w:rsid w:val="00D0041F"/>
    <w:rsid w:val="00D00614"/>
    <w:rsid w:val="00D00D2D"/>
    <w:rsid w:val="00D00E02"/>
    <w:rsid w:val="00D01266"/>
    <w:rsid w:val="00D0133C"/>
    <w:rsid w:val="00D013BC"/>
    <w:rsid w:val="00D01520"/>
    <w:rsid w:val="00D015B1"/>
    <w:rsid w:val="00D01AAF"/>
    <w:rsid w:val="00D01C4D"/>
    <w:rsid w:val="00D01CC6"/>
    <w:rsid w:val="00D02273"/>
    <w:rsid w:val="00D024F5"/>
    <w:rsid w:val="00D02937"/>
    <w:rsid w:val="00D02961"/>
    <w:rsid w:val="00D02A08"/>
    <w:rsid w:val="00D02B50"/>
    <w:rsid w:val="00D02FE0"/>
    <w:rsid w:val="00D032B7"/>
    <w:rsid w:val="00D037CC"/>
    <w:rsid w:val="00D03D41"/>
    <w:rsid w:val="00D03F90"/>
    <w:rsid w:val="00D043BC"/>
    <w:rsid w:val="00D044CD"/>
    <w:rsid w:val="00D047D2"/>
    <w:rsid w:val="00D0495A"/>
    <w:rsid w:val="00D04F39"/>
    <w:rsid w:val="00D05341"/>
    <w:rsid w:val="00D0547C"/>
    <w:rsid w:val="00D054A1"/>
    <w:rsid w:val="00D05825"/>
    <w:rsid w:val="00D05C52"/>
    <w:rsid w:val="00D05C66"/>
    <w:rsid w:val="00D05CE3"/>
    <w:rsid w:val="00D065EF"/>
    <w:rsid w:val="00D067CC"/>
    <w:rsid w:val="00D07139"/>
    <w:rsid w:val="00D0728D"/>
    <w:rsid w:val="00D07362"/>
    <w:rsid w:val="00D07380"/>
    <w:rsid w:val="00D07422"/>
    <w:rsid w:val="00D07641"/>
    <w:rsid w:val="00D07790"/>
    <w:rsid w:val="00D07828"/>
    <w:rsid w:val="00D07C73"/>
    <w:rsid w:val="00D10185"/>
    <w:rsid w:val="00D102F7"/>
    <w:rsid w:val="00D1048F"/>
    <w:rsid w:val="00D110C5"/>
    <w:rsid w:val="00D11484"/>
    <w:rsid w:val="00D11B7A"/>
    <w:rsid w:val="00D11DA1"/>
    <w:rsid w:val="00D11E7F"/>
    <w:rsid w:val="00D1220D"/>
    <w:rsid w:val="00D12561"/>
    <w:rsid w:val="00D128A4"/>
    <w:rsid w:val="00D1290A"/>
    <w:rsid w:val="00D12FA4"/>
    <w:rsid w:val="00D13367"/>
    <w:rsid w:val="00D13425"/>
    <w:rsid w:val="00D13569"/>
    <w:rsid w:val="00D1394F"/>
    <w:rsid w:val="00D139B1"/>
    <w:rsid w:val="00D13DF7"/>
    <w:rsid w:val="00D14132"/>
    <w:rsid w:val="00D14147"/>
    <w:rsid w:val="00D14CE7"/>
    <w:rsid w:val="00D14FC8"/>
    <w:rsid w:val="00D15177"/>
    <w:rsid w:val="00D15591"/>
    <w:rsid w:val="00D15A2B"/>
    <w:rsid w:val="00D1612C"/>
    <w:rsid w:val="00D16450"/>
    <w:rsid w:val="00D1673E"/>
    <w:rsid w:val="00D16978"/>
    <w:rsid w:val="00D16A51"/>
    <w:rsid w:val="00D16BC3"/>
    <w:rsid w:val="00D172B2"/>
    <w:rsid w:val="00D17950"/>
    <w:rsid w:val="00D17E67"/>
    <w:rsid w:val="00D20826"/>
    <w:rsid w:val="00D20C0D"/>
    <w:rsid w:val="00D20FE1"/>
    <w:rsid w:val="00D21026"/>
    <w:rsid w:val="00D21704"/>
    <w:rsid w:val="00D21D56"/>
    <w:rsid w:val="00D21DCC"/>
    <w:rsid w:val="00D21E78"/>
    <w:rsid w:val="00D222EB"/>
    <w:rsid w:val="00D224B6"/>
    <w:rsid w:val="00D2287E"/>
    <w:rsid w:val="00D22C7D"/>
    <w:rsid w:val="00D22F66"/>
    <w:rsid w:val="00D2395E"/>
    <w:rsid w:val="00D24F45"/>
    <w:rsid w:val="00D25102"/>
    <w:rsid w:val="00D2515F"/>
    <w:rsid w:val="00D252A3"/>
    <w:rsid w:val="00D258BB"/>
    <w:rsid w:val="00D25B77"/>
    <w:rsid w:val="00D25C97"/>
    <w:rsid w:val="00D26445"/>
    <w:rsid w:val="00D266DF"/>
    <w:rsid w:val="00D26804"/>
    <w:rsid w:val="00D26A28"/>
    <w:rsid w:val="00D2706A"/>
    <w:rsid w:val="00D27438"/>
    <w:rsid w:val="00D27627"/>
    <w:rsid w:val="00D27BE2"/>
    <w:rsid w:val="00D27F50"/>
    <w:rsid w:val="00D30023"/>
    <w:rsid w:val="00D30BA8"/>
    <w:rsid w:val="00D3111E"/>
    <w:rsid w:val="00D3158D"/>
    <w:rsid w:val="00D315EC"/>
    <w:rsid w:val="00D31CAA"/>
    <w:rsid w:val="00D31CE3"/>
    <w:rsid w:val="00D32461"/>
    <w:rsid w:val="00D3293E"/>
    <w:rsid w:val="00D32943"/>
    <w:rsid w:val="00D33088"/>
    <w:rsid w:val="00D3309F"/>
    <w:rsid w:val="00D330C1"/>
    <w:rsid w:val="00D330E2"/>
    <w:rsid w:val="00D3312C"/>
    <w:rsid w:val="00D3370E"/>
    <w:rsid w:val="00D3397A"/>
    <w:rsid w:val="00D33BBB"/>
    <w:rsid w:val="00D33C77"/>
    <w:rsid w:val="00D33E87"/>
    <w:rsid w:val="00D3401F"/>
    <w:rsid w:val="00D341AC"/>
    <w:rsid w:val="00D34409"/>
    <w:rsid w:val="00D3446C"/>
    <w:rsid w:val="00D34700"/>
    <w:rsid w:val="00D347A1"/>
    <w:rsid w:val="00D34A6B"/>
    <w:rsid w:val="00D34B85"/>
    <w:rsid w:val="00D3510B"/>
    <w:rsid w:val="00D3579E"/>
    <w:rsid w:val="00D35C73"/>
    <w:rsid w:val="00D35CEC"/>
    <w:rsid w:val="00D36151"/>
    <w:rsid w:val="00D363F3"/>
    <w:rsid w:val="00D366CF"/>
    <w:rsid w:val="00D368CB"/>
    <w:rsid w:val="00D368F0"/>
    <w:rsid w:val="00D36D03"/>
    <w:rsid w:val="00D36F34"/>
    <w:rsid w:val="00D3717E"/>
    <w:rsid w:val="00D37444"/>
    <w:rsid w:val="00D37F0B"/>
    <w:rsid w:val="00D37FB3"/>
    <w:rsid w:val="00D4000B"/>
    <w:rsid w:val="00D401EF"/>
    <w:rsid w:val="00D4027B"/>
    <w:rsid w:val="00D40404"/>
    <w:rsid w:val="00D408F1"/>
    <w:rsid w:val="00D40D71"/>
    <w:rsid w:val="00D40DBC"/>
    <w:rsid w:val="00D40F3F"/>
    <w:rsid w:val="00D40FAC"/>
    <w:rsid w:val="00D41422"/>
    <w:rsid w:val="00D41E04"/>
    <w:rsid w:val="00D41EE7"/>
    <w:rsid w:val="00D42170"/>
    <w:rsid w:val="00D4229C"/>
    <w:rsid w:val="00D42376"/>
    <w:rsid w:val="00D42580"/>
    <w:rsid w:val="00D42618"/>
    <w:rsid w:val="00D4268D"/>
    <w:rsid w:val="00D427FD"/>
    <w:rsid w:val="00D429F2"/>
    <w:rsid w:val="00D42A26"/>
    <w:rsid w:val="00D42E19"/>
    <w:rsid w:val="00D4369C"/>
    <w:rsid w:val="00D43DFC"/>
    <w:rsid w:val="00D444C8"/>
    <w:rsid w:val="00D44508"/>
    <w:rsid w:val="00D44624"/>
    <w:rsid w:val="00D446F7"/>
    <w:rsid w:val="00D446F9"/>
    <w:rsid w:val="00D449CF"/>
    <w:rsid w:val="00D449DC"/>
    <w:rsid w:val="00D44A62"/>
    <w:rsid w:val="00D44FD0"/>
    <w:rsid w:val="00D45120"/>
    <w:rsid w:val="00D45307"/>
    <w:rsid w:val="00D45945"/>
    <w:rsid w:val="00D45C07"/>
    <w:rsid w:val="00D45D93"/>
    <w:rsid w:val="00D45DD7"/>
    <w:rsid w:val="00D45DF7"/>
    <w:rsid w:val="00D461DD"/>
    <w:rsid w:val="00D461FA"/>
    <w:rsid w:val="00D464D1"/>
    <w:rsid w:val="00D46640"/>
    <w:rsid w:val="00D4675D"/>
    <w:rsid w:val="00D46998"/>
    <w:rsid w:val="00D46BB3"/>
    <w:rsid w:val="00D46D64"/>
    <w:rsid w:val="00D46E12"/>
    <w:rsid w:val="00D47169"/>
    <w:rsid w:val="00D472F7"/>
    <w:rsid w:val="00D4748E"/>
    <w:rsid w:val="00D47695"/>
    <w:rsid w:val="00D477C2"/>
    <w:rsid w:val="00D477EE"/>
    <w:rsid w:val="00D47EC0"/>
    <w:rsid w:val="00D47FCD"/>
    <w:rsid w:val="00D500BF"/>
    <w:rsid w:val="00D5056E"/>
    <w:rsid w:val="00D50677"/>
    <w:rsid w:val="00D50705"/>
    <w:rsid w:val="00D50762"/>
    <w:rsid w:val="00D507E4"/>
    <w:rsid w:val="00D50AD4"/>
    <w:rsid w:val="00D50E3E"/>
    <w:rsid w:val="00D50F95"/>
    <w:rsid w:val="00D511A9"/>
    <w:rsid w:val="00D51410"/>
    <w:rsid w:val="00D51D63"/>
    <w:rsid w:val="00D522D7"/>
    <w:rsid w:val="00D525CA"/>
    <w:rsid w:val="00D52689"/>
    <w:rsid w:val="00D52757"/>
    <w:rsid w:val="00D529CD"/>
    <w:rsid w:val="00D52C1E"/>
    <w:rsid w:val="00D52F8F"/>
    <w:rsid w:val="00D531A6"/>
    <w:rsid w:val="00D532C8"/>
    <w:rsid w:val="00D535D0"/>
    <w:rsid w:val="00D53B74"/>
    <w:rsid w:val="00D53EC3"/>
    <w:rsid w:val="00D53FBF"/>
    <w:rsid w:val="00D5420B"/>
    <w:rsid w:val="00D54309"/>
    <w:rsid w:val="00D54335"/>
    <w:rsid w:val="00D54557"/>
    <w:rsid w:val="00D54909"/>
    <w:rsid w:val="00D54E50"/>
    <w:rsid w:val="00D54ED0"/>
    <w:rsid w:val="00D55D66"/>
    <w:rsid w:val="00D56334"/>
    <w:rsid w:val="00D5644C"/>
    <w:rsid w:val="00D56B8A"/>
    <w:rsid w:val="00D56E95"/>
    <w:rsid w:val="00D57149"/>
    <w:rsid w:val="00D57188"/>
    <w:rsid w:val="00D5720B"/>
    <w:rsid w:val="00D5774C"/>
    <w:rsid w:val="00D579D3"/>
    <w:rsid w:val="00D57D1D"/>
    <w:rsid w:val="00D57F96"/>
    <w:rsid w:val="00D60132"/>
    <w:rsid w:val="00D6032E"/>
    <w:rsid w:val="00D60894"/>
    <w:rsid w:val="00D6109F"/>
    <w:rsid w:val="00D612A7"/>
    <w:rsid w:val="00D614B1"/>
    <w:rsid w:val="00D615B3"/>
    <w:rsid w:val="00D6172D"/>
    <w:rsid w:val="00D61A7F"/>
    <w:rsid w:val="00D61DF3"/>
    <w:rsid w:val="00D61EA5"/>
    <w:rsid w:val="00D62310"/>
    <w:rsid w:val="00D62353"/>
    <w:rsid w:val="00D6249B"/>
    <w:rsid w:val="00D627F3"/>
    <w:rsid w:val="00D62B38"/>
    <w:rsid w:val="00D62DE1"/>
    <w:rsid w:val="00D62F0F"/>
    <w:rsid w:val="00D630AA"/>
    <w:rsid w:val="00D630C8"/>
    <w:rsid w:val="00D63204"/>
    <w:rsid w:val="00D634DD"/>
    <w:rsid w:val="00D63CD6"/>
    <w:rsid w:val="00D63D91"/>
    <w:rsid w:val="00D640E0"/>
    <w:rsid w:val="00D64254"/>
    <w:rsid w:val="00D6448E"/>
    <w:rsid w:val="00D644DB"/>
    <w:rsid w:val="00D64542"/>
    <w:rsid w:val="00D645C2"/>
    <w:rsid w:val="00D64999"/>
    <w:rsid w:val="00D649CA"/>
    <w:rsid w:val="00D64D13"/>
    <w:rsid w:val="00D64F07"/>
    <w:rsid w:val="00D6527F"/>
    <w:rsid w:val="00D657F0"/>
    <w:rsid w:val="00D65892"/>
    <w:rsid w:val="00D65F40"/>
    <w:rsid w:val="00D6636F"/>
    <w:rsid w:val="00D66588"/>
    <w:rsid w:val="00D6703B"/>
    <w:rsid w:val="00D672EA"/>
    <w:rsid w:val="00D67390"/>
    <w:rsid w:val="00D67578"/>
    <w:rsid w:val="00D675B3"/>
    <w:rsid w:val="00D6761E"/>
    <w:rsid w:val="00D677C4"/>
    <w:rsid w:val="00D67D56"/>
    <w:rsid w:val="00D702C8"/>
    <w:rsid w:val="00D702EC"/>
    <w:rsid w:val="00D70D2D"/>
    <w:rsid w:val="00D71127"/>
    <w:rsid w:val="00D71136"/>
    <w:rsid w:val="00D713CD"/>
    <w:rsid w:val="00D71457"/>
    <w:rsid w:val="00D717A9"/>
    <w:rsid w:val="00D722C1"/>
    <w:rsid w:val="00D723D9"/>
    <w:rsid w:val="00D72688"/>
    <w:rsid w:val="00D72729"/>
    <w:rsid w:val="00D730B7"/>
    <w:rsid w:val="00D73321"/>
    <w:rsid w:val="00D73E8E"/>
    <w:rsid w:val="00D74279"/>
    <w:rsid w:val="00D74443"/>
    <w:rsid w:val="00D74546"/>
    <w:rsid w:val="00D748C0"/>
    <w:rsid w:val="00D74B99"/>
    <w:rsid w:val="00D74D5D"/>
    <w:rsid w:val="00D752CF"/>
    <w:rsid w:val="00D75538"/>
    <w:rsid w:val="00D755D6"/>
    <w:rsid w:val="00D75C70"/>
    <w:rsid w:val="00D763B6"/>
    <w:rsid w:val="00D768EA"/>
    <w:rsid w:val="00D76C71"/>
    <w:rsid w:val="00D76F4F"/>
    <w:rsid w:val="00D773A3"/>
    <w:rsid w:val="00D777BF"/>
    <w:rsid w:val="00D80483"/>
    <w:rsid w:val="00D80858"/>
    <w:rsid w:val="00D80C51"/>
    <w:rsid w:val="00D80C8D"/>
    <w:rsid w:val="00D80CE6"/>
    <w:rsid w:val="00D811A6"/>
    <w:rsid w:val="00D811C5"/>
    <w:rsid w:val="00D8155B"/>
    <w:rsid w:val="00D81625"/>
    <w:rsid w:val="00D81ADC"/>
    <w:rsid w:val="00D82106"/>
    <w:rsid w:val="00D8246E"/>
    <w:rsid w:val="00D827F0"/>
    <w:rsid w:val="00D82B36"/>
    <w:rsid w:val="00D82C04"/>
    <w:rsid w:val="00D82D7D"/>
    <w:rsid w:val="00D8343D"/>
    <w:rsid w:val="00D837E4"/>
    <w:rsid w:val="00D83A8D"/>
    <w:rsid w:val="00D8426A"/>
    <w:rsid w:val="00D844A9"/>
    <w:rsid w:val="00D844BB"/>
    <w:rsid w:val="00D84842"/>
    <w:rsid w:val="00D849F3"/>
    <w:rsid w:val="00D84C79"/>
    <w:rsid w:val="00D84CC3"/>
    <w:rsid w:val="00D84E05"/>
    <w:rsid w:val="00D84EB2"/>
    <w:rsid w:val="00D8527C"/>
    <w:rsid w:val="00D856DC"/>
    <w:rsid w:val="00D85B64"/>
    <w:rsid w:val="00D85D81"/>
    <w:rsid w:val="00D85E2B"/>
    <w:rsid w:val="00D8691A"/>
    <w:rsid w:val="00D8693E"/>
    <w:rsid w:val="00D86E18"/>
    <w:rsid w:val="00D870AA"/>
    <w:rsid w:val="00D87A16"/>
    <w:rsid w:val="00D87BE6"/>
    <w:rsid w:val="00D87C84"/>
    <w:rsid w:val="00D87F44"/>
    <w:rsid w:val="00D87FAA"/>
    <w:rsid w:val="00D90192"/>
    <w:rsid w:val="00D903E3"/>
    <w:rsid w:val="00D90817"/>
    <w:rsid w:val="00D9096D"/>
    <w:rsid w:val="00D91012"/>
    <w:rsid w:val="00D910B2"/>
    <w:rsid w:val="00D9133E"/>
    <w:rsid w:val="00D91492"/>
    <w:rsid w:val="00D91D7C"/>
    <w:rsid w:val="00D91E54"/>
    <w:rsid w:val="00D91F67"/>
    <w:rsid w:val="00D91F6E"/>
    <w:rsid w:val="00D91FD9"/>
    <w:rsid w:val="00D92447"/>
    <w:rsid w:val="00D924B3"/>
    <w:rsid w:val="00D92AE5"/>
    <w:rsid w:val="00D92F83"/>
    <w:rsid w:val="00D92F8D"/>
    <w:rsid w:val="00D9314D"/>
    <w:rsid w:val="00D936E8"/>
    <w:rsid w:val="00D93C58"/>
    <w:rsid w:val="00D93E67"/>
    <w:rsid w:val="00D94200"/>
    <w:rsid w:val="00D943B9"/>
    <w:rsid w:val="00D94C10"/>
    <w:rsid w:val="00D94FD1"/>
    <w:rsid w:val="00D951D6"/>
    <w:rsid w:val="00D95548"/>
    <w:rsid w:val="00D95679"/>
    <w:rsid w:val="00D959D3"/>
    <w:rsid w:val="00D96527"/>
    <w:rsid w:val="00D96617"/>
    <w:rsid w:val="00D9687A"/>
    <w:rsid w:val="00D96FD5"/>
    <w:rsid w:val="00D974A3"/>
    <w:rsid w:val="00D976F8"/>
    <w:rsid w:val="00D97E3C"/>
    <w:rsid w:val="00D97F01"/>
    <w:rsid w:val="00D97F38"/>
    <w:rsid w:val="00DA05DA"/>
    <w:rsid w:val="00DA0603"/>
    <w:rsid w:val="00DA0849"/>
    <w:rsid w:val="00DA0D92"/>
    <w:rsid w:val="00DA11A8"/>
    <w:rsid w:val="00DA1201"/>
    <w:rsid w:val="00DA188E"/>
    <w:rsid w:val="00DA1DE2"/>
    <w:rsid w:val="00DA1EA3"/>
    <w:rsid w:val="00DA2401"/>
    <w:rsid w:val="00DA2506"/>
    <w:rsid w:val="00DA26D5"/>
    <w:rsid w:val="00DA2D6B"/>
    <w:rsid w:val="00DA3116"/>
    <w:rsid w:val="00DA3509"/>
    <w:rsid w:val="00DA355C"/>
    <w:rsid w:val="00DA36BD"/>
    <w:rsid w:val="00DA36EF"/>
    <w:rsid w:val="00DA3773"/>
    <w:rsid w:val="00DA38BA"/>
    <w:rsid w:val="00DA3914"/>
    <w:rsid w:val="00DA40A9"/>
    <w:rsid w:val="00DA41BF"/>
    <w:rsid w:val="00DA4410"/>
    <w:rsid w:val="00DA4E67"/>
    <w:rsid w:val="00DA5247"/>
    <w:rsid w:val="00DA56E8"/>
    <w:rsid w:val="00DA5B04"/>
    <w:rsid w:val="00DA5F4F"/>
    <w:rsid w:val="00DA6E95"/>
    <w:rsid w:val="00DA73F1"/>
    <w:rsid w:val="00DA740E"/>
    <w:rsid w:val="00DA7627"/>
    <w:rsid w:val="00DA77F0"/>
    <w:rsid w:val="00DA7AB3"/>
    <w:rsid w:val="00DA7C9E"/>
    <w:rsid w:val="00DB009B"/>
    <w:rsid w:val="00DB0BDC"/>
    <w:rsid w:val="00DB0DE0"/>
    <w:rsid w:val="00DB0E68"/>
    <w:rsid w:val="00DB1185"/>
    <w:rsid w:val="00DB1A0C"/>
    <w:rsid w:val="00DB1BE7"/>
    <w:rsid w:val="00DB231C"/>
    <w:rsid w:val="00DB2706"/>
    <w:rsid w:val="00DB28F2"/>
    <w:rsid w:val="00DB2A44"/>
    <w:rsid w:val="00DB2DFE"/>
    <w:rsid w:val="00DB34EB"/>
    <w:rsid w:val="00DB35D9"/>
    <w:rsid w:val="00DB4124"/>
    <w:rsid w:val="00DB4322"/>
    <w:rsid w:val="00DB4333"/>
    <w:rsid w:val="00DB475D"/>
    <w:rsid w:val="00DB4971"/>
    <w:rsid w:val="00DB4DFC"/>
    <w:rsid w:val="00DB4E3A"/>
    <w:rsid w:val="00DB5199"/>
    <w:rsid w:val="00DB554A"/>
    <w:rsid w:val="00DB58A8"/>
    <w:rsid w:val="00DB59E6"/>
    <w:rsid w:val="00DB64E4"/>
    <w:rsid w:val="00DB6839"/>
    <w:rsid w:val="00DB6B1B"/>
    <w:rsid w:val="00DB6BBA"/>
    <w:rsid w:val="00DB6BE2"/>
    <w:rsid w:val="00DB6C0C"/>
    <w:rsid w:val="00DB724B"/>
    <w:rsid w:val="00DB73A4"/>
    <w:rsid w:val="00DB7880"/>
    <w:rsid w:val="00DB7F35"/>
    <w:rsid w:val="00DC01FA"/>
    <w:rsid w:val="00DC0424"/>
    <w:rsid w:val="00DC0497"/>
    <w:rsid w:val="00DC04A6"/>
    <w:rsid w:val="00DC0518"/>
    <w:rsid w:val="00DC0AFF"/>
    <w:rsid w:val="00DC127B"/>
    <w:rsid w:val="00DC1317"/>
    <w:rsid w:val="00DC16E9"/>
    <w:rsid w:val="00DC1DDA"/>
    <w:rsid w:val="00DC1E8A"/>
    <w:rsid w:val="00DC1EFC"/>
    <w:rsid w:val="00DC200A"/>
    <w:rsid w:val="00DC2EB5"/>
    <w:rsid w:val="00DC2F5D"/>
    <w:rsid w:val="00DC380E"/>
    <w:rsid w:val="00DC3A48"/>
    <w:rsid w:val="00DC3D9A"/>
    <w:rsid w:val="00DC3DE6"/>
    <w:rsid w:val="00DC3E4D"/>
    <w:rsid w:val="00DC41E3"/>
    <w:rsid w:val="00DC480C"/>
    <w:rsid w:val="00DC4AB2"/>
    <w:rsid w:val="00DC58F5"/>
    <w:rsid w:val="00DC5B92"/>
    <w:rsid w:val="00DC5F73"/>
    <w:rsid w:val="00DC66ED"/>
    <w:rsid w:val="00DC6749"/>
    <w:rsid w:val="00DC6B21"/>
    <w:rsid w:val="00DC71BA"/>
    <w:rsid w:val="00DC7D62"/>
    <w:rsid w:val="00DD025A"/>
    <w:rsid w:val="00DD02BD"/>
    <w:rsid w:val="00DD02C8"/>
    <w:rsid w:val="00DD0396"/>
    <w:rsid w:val="00DD0511"/>
    <w:rsid w:val="00DD0E19"/>
    <w:rsid w:val="00DD0EFF"/>
    <w:rsid w:val="00DD1278"/>
    <w:rsid w:val="00DD12C0"/>
    <w:rsid w:val="00DD156B"/>
    <w:rsid w:val="00DD1759"/>
    <w:rsid w:val="00DD18F7"/>
    <w:rsid w:val="00DD1C37"/>
    <w:rsid w:val="00DD20A6"/>
    <w:rsid w:val="00DD2333"/>
    <w:rsid w:val="00DD2501"/>
    <w:rsid w:val="00DD2C66"/>
    <w:rsid w:val="00DD2FF7"/>
    <w:rsid w:val="00DD32FC"/>
    <w:rsid w:val="00DD3377"/>
    <w:rsid w:val="00DD374E"/>
    <w:rsid w:val="00DD38BE"/>
    <w:rsid w:val="00DD3C18"/>
    <w:rsid w:val="00DD3CC1"/>
    <w:rsid w:val="00DD3EB8"/>
    <w:rsid w:val="00DD42C8"/>
    <w:rsid w:val="00DD43F7"/>
    <w:rsid w:val="00DD4B9D"/>
    <w:rsid w:val="00DD4C35"/>
    <w:rsid w:val="00DD515C"/>
    <w:rsid w:val="00DD5AA5"/>
    <w:rsid w:val="00DD5C9E"/>
    <w:rsid w:val="00DD601E"/>
    <w:rsid w:val="00DD650B"/>
    <w:rsid w:val="00DD6615"/>
    <w:rsid w:val="00DD6721"/>
    <w:rsid w:val="00DD6E80"/>
    <w:rsid w:val="00DD6EBF"/>
    <w:rsid w:val="00DD72D9"/>
    <w:rsid w:val="00DD7312"/>
    <w:rsid w:val="00DD7882"/>
    <w:rsid w:val="00DD78A1"/>
    <w:rsid w:val="00DD79E7"/>
    <w:rsid w:val="00DD7E42"/>
    <w:rsid w:val="00DE02D9"/>
    <w:rsid w:val="00DE0D2D"/>
    <w:rsid w:val="00DE1037"/>
    <w:rsid w:val="00DE1210"/>
    <w:rsid w:val="00DE12FC"/>
    <w:rsid w:val="00DE15EC"/>
    <w:rsid w:val="00DE1A54"/>
    <w:rsid w:val="00DE1DBD"/>
    <w:rsid w:val="00DE1F7A"/>
    <w:rsid w:val="00DE255A"/>
    <w:rsid w:val="00DE2953"/>
    <w:rsid w:val="00DE2FFC"/>
    <w:rsid w:val="00DE3368"/>
    <w:rsid w:val="00DE34AA"/>
    <w:rsid w:val="00DE38BA"/>
    <w:rsid w:val="00DE38BB"/>
    <w:rsid w:val="00DE39C5"/>
    <w:rsid w:val="00DE3B94"/>
    <w:rsid w:val="00DE42E0"/>
    <w:rsid w:val="00DE4818"/>
    <w:rsid w:val="00DE488C"/>
    <w:rsid w:val="00DE4D4F"/>
    <w:rsid w:val="00DE4D54"/>
    <w:rsid w:val="00DE52E6"/>
    <w:rsid w:val="00DE537B"/>
    <w:rsid w:val="00DE53B2"/>
    <w:rsid w:val="00DE5DF4"/>
    <w:rsid w:val="00DE5EA2"/>
    <w:rsid w:val="00DE604C"/>
    <w:rsid w:val="00DE66B5"/>
    <w:rsid w:val="00DE68F1"/>
    <w:rsid w:val="00DE6A40"/>
    <w:rsid w:val="00DE6F50"/>
    <w:rsid w:val="00DE74B8"/>
    <w:rsid w:val="00DE7A61"/>
    <w:rsid w:val="00DE7D18"/>
    <w:rsid w:val="00DE7F1C"/>
    <w:rsid w:val="00DF02C5"/>
    <w:rsid w:val="00DF02D3"/>
    <w:rsid w:val="00DF110C"/>
    <w:rsid w:val="00DF12E1"/>
    <w:rsid w:val="00DF170B"/>
    <w:rsid w:val="00DF1719"/>
    <w:rsid w:val="00DF1B83"/>
    <w:rsid w:val="00DF1C45"/>
    <w:rsid w:val="00DF1F03"/>
    <w:rsid w:val="00DF21D2"/>
    <w:rsid w:val="00DF21D3"/>
    <w:rsid w:val="00DF2306"/>
    <w:rsid w:val="00DF2365"/>
    <w:rsid w:val="00DF25F1"/>
    <w:rsid w:val="00DF269C"/>
    <w:rsid w:val="00DF2D23"/>
    <w:rsid w:val="00DF3E58"/>
    <w:rsid w:val="00DF42CC"/>
    <w:rsid w:val="00DF48D9"/>
    <w:rsid w:val="00DF496E"/>
    <w:rsid w:val="00DF4CE0"/>
    <w:rsid w:val="00DF574C"/>
    <w:rsid w:val="00DF5791"/>
    <w:rsid w:val="00DF580D"/>
    <w:rsid w:val="00DF5863"/>
    <w:rsid w:val="00DF5EB0"/>
    <w:rsid w:val="00DF5F29"/>
    <w:rsid w:val="00DF5FFB"/>
    <w:rsid w:val="00DF6226"/>
    <w:rsid w:val="00DF6606"/>
    <w:rsid w:val="00DF68FE"/>
    <w:rsid w:val="00DF69B6"/>
    <w:rsid w:val="00DF69D8"/>
    <w:rsid w:val="00DF6CDE"/>
    <w:rsid w:val="00DF6F51"/>
    <w:rsid w:val="00DF74A9"/>
    <w:rsid w:val="00DF74E4"/>
    <w:rsid w:val="00DF75BD"/>
    <w:rsid w:val="00DF776A"/>
    <w:rsid w:val="00DF77C8"/>
    <w:rsid w:val="00DF7881"/>
    <w:rsid w:val="00DF7A28"/>
    <w:rsid w:val="00E00008"/>
    <w:rsid w:val="00E00220"/>
    <w:rsid w:val="00E003DE"/>
    <w:rsid w:val="00E0071E"/>
    <w:rsid w:val="00E00771"/>
    <w:rsid w:val="00E00B05"/>
    <w:rsid w:val="00E00B0E"/>
    <w:rsid w:val="00E00B32"/>
    <w:rsid w:val="00E00D04"/>
    <w:rsid w:val="00E00EA0"/>
    <w:rsid w:val="00E013EC"/>
    <w:rsid w:val="00E0142A"/>
    <w:rsid w:val="00E0199C"/>
    <w:rsid w:val="00E01D2F"/>
    <w:rsid w:val="00E020AE"/>
    <w:rsid w:val="00E0214D"/>
    <w:rsid w:val="00E02373"/>
    <w:rsid w:val="00E0251B"/>
    <w:rsid w:val="00E02CB4"/>
    <w:rsid w:val="00E02E75"/>
    <w:rsid w:val="00E02F4A"/>
    <w:rsid w:val="00E032CD"/>
    <w:rsid w:val="00E035B4"/>
    <w:rsid w:val="00E03A73"/>
    <w:rsid w:val="00E03C97"/>
    <w:rsid w:val="00E03DAF"/>
    <w:rsid w:val="00E03DC3"/>
    <w:rsid w:val="00E03E67"/>
    <w:rsid w:val="00E03FA9"/>
    <w:rsid w:val="00E04054"/>
    <w:rsid w:val="00E041B2"/>
    <w:rsid w:val="00E04A9C"/>
    <w:rsid w:val="00E04DBB"/>
    <w:rsid w:val="00E04E67"/>
    <w:rsid w:val="00E051D0"/>
    <w:rsid w:val="00E0533B"/>
    <w:rsid w:val="00E056AD"/>
    <w:rsid w:val="00E05A30"/>
    <w:rsid w:val="00E05ADB"/>
    <w:rsid w:val="00E05CAF"/>
    <w:rsid w:val="00E0633F"/>
    <w:rsid w:val="00E069EF"/>
    <w:rsid w:val="00E06CE3"/>
    <w:rsid w:val="00E06E5E"/>
    <w:rsid w:val="00E06ECF"/>
    <w:rsid w:val="00E07256"/>
    <w:rsid w:val="00E07BE0"/>
    <w:rsid w:val="00E07D51"/>
    <w:rsid w:val="00E1035B"/>
    <w:rsid w:val="00E10B5C"/>
    <w:rsid w:val="00E1101E"/>
    <w:rsid w:val="00E11405"/>
    <w:rsid w:val="00E11533"/>
    <w:rsid w:val="00E12067"/>
    <w:rsid w:val="00E122A7"/>
    <w:rsid w:val="00E126F7"/>
    <w:rsid w:val="00E12C13"/>
    <w:rsid w:val="00E12E6B"/>
    <w:rsid w:val="00E136EF"/>
    <w:rsid w:val="00E13BBF"/>
    <w:rsid w:val="00E13C3E"/>
    <w:rsid w:val="00E13EE2"/>
    <w:rsid w:val="00E13EFA"/>
    <w:rsid w:val="00E1413A"/>
    <w:rsid w:val="00E1477D"/>
    <w:rsid w:val="00E14975"/>
    <w:rsid w:val="00E14D0B"/>
    <w:rsid w:val="00E159DF"/>
    <w:rsid w:val="00E15EFC"/>
    <w:rsid w:val="00E15F1A"/>
    <w:rsid w:val="00E16220"/>
    <w:rsid w:val="00E163BD"/>
    <w:rsid w:val="00E1657B"/>
    <w:rsid w:val="00E167B9"/>
    <w:rsid w:val="00E16BA0"/>
    <w:rsid w:val="00E16CCC"/>
    <w:rsid w:val="00E1711A"/>
    <w:rsid w:val="00E17542"/>
    <w:rsid w:val="00E17735"/>
    <w:rsid w:val="00E200D8"/>
    <w:rsid w:val="00E20287"/>
    <w:rsid w:val="00E20917"/>
    <w:rsid w:val="00E20DC3"/>
    <w:rsid w:val="00E20EC4"/>
    <w:rsid w:val="00E20FD9"/>
    <w:rsid w:val="00E20FED"/>
    <w:rsid w:val="00E21A8F"/>
    <w:rsid w:val="00E21C85"/>
    <w:rsid w:val="00E21E91"/>
    <w:rsid w:val="00E21F86"/>
    <w:rsid w:val="00E22164"/>
    <w:rsid w:val="00E22236"/>
    <w:rsid w:val="00E22477"/>
    <w:rsid w:val="00E225EA"/>
    <w:rsid w:val="00E226C4"/>
    <w:rsid w:val="00E231BF"/>
    <w:rsid w:val="00E23F81"/>
    <w:rsid w:val="00E245D0"/>
    <w:rsid w:val="00E2463D"/>
    <w:rsid w:val="00E24887"/>
    <w:rsid w:val="00E249E4"/>
    <w:rsid w:val="00E2520C"/>
    <w:rsid w:val="00E25601"/>
    <w:rsid w:val="00E25D6A"/>
    <w:rsid w:val="00E25D80"/>
    <w:rsid w:val="00E25D8A"/>
    <w:rsid w:val="00E26006"/>
    <w:rsid w:val="00E26029"/>
    <w:rsid w:val="00E26069"/>
    <w:rsid w:val="00E26215"/>
    <w:rsid w:val="00E26682"/>
    <w:rsid w:val="00E26893"/>
    <w:rsid w:val="00E26C05"/>
    <w:rsid w:val="00E2716F"/>
    <w:rsid w:val="00E27728"/>
    <w:rsid w:val="00E27B20"/>
    <w:rsid w:val="00E27DDA"/>
    <w:rsid w:val="00E27FCB"/>
    <w:rsid w:val="00E304BE"/>
    <w:rsid w:val="00E30AA4"/>
    <w:rsid w:val="00E30AD8"/>
    <w:rsid w:val="00E30DE9"/>
    <w:rsid w:val="00E30E36"/>
    <w:rsid w:val="00E31068"/>
    <w:rsid w:val="00E31145"/>
    <w:rsid w:val="00E311DC"/>
    <w:rsid w:val="00E315DA"/>
    <w:rsid w:val="00E31885"/>
    <w:rsid w:val="00E31AC7"/>
    <w:rsid w:val="00E31BAD"/>
    <w:rsid w:val="00E32114"/>
    <w:rsid w:val="00E323D6"/>
    <w:rsid w:val="00E32546"/>
    <w:rsid w:val="00E32842"/>
    <w:rsid w:val="00E3285F"/>
    <w:rsid w:val="00E329E7"/>
    <w:rsid w:val="00E32B62"/>
    <w:rsid w:val="00E32F49"/>
    <w:rsid w:val="00E33285"/>
    <w:rsid w:val="00E33714"/>
    <w:rsid w:val="00E33C0B"/>
    <w:rsid w:val="00E33FBD"/>
    <w:rsid w:val="00E34239"/>
    <w:rsid w:val="00E34400"/>
    <w:rsid w:val="00E34457"/>
    <w:rsid w:val="00E34E49"/>
    <w:rsid w:val="00E35192"/>
    <w:rsid w:val="00E3573A"/>
    <w:rsid w:val="00E36257"/>
    <w:rsid w:val="00E36AE2"/>
    <w:rsid w:val="00E36DF7"/>
    <w:rsid w:val="00E371E1"/>
    <w:rsid w:val="00E37340"/>
    <w:rsid w:val="00E3752C"/>
    <w:rsid w:val="00E37A47"/>
    <w:rsid w:val="00E37C99"/>
    <w:rsid w:val="00E37F02"/>
    <w:rsid w:val="00E4031D"/>
    <w:rsid w:val="00E404C1"/>
    <w:rsid w:val="00E40838"/>
    <w:rsid w:val="00E414A8"/>
    <w:rsid w:val="00E418EF"/>
    <w:rsid w:val="00E41921"/>
    <w:rsid w:val="00E42876"/>
    <w:rsid w:val="00E43635"/>
    <w:rsid w:val="00E437D3"/>
    <w:rsid w:val="00E43B38"/>
    <w:rsid w:val="00E4430B"/>
    <w:rsid w:val="00E44346"/>
    <w:rsid w:val="00E44415"/>
    <w:rsid w:val="00E445F4"/>
    <w:rsid w:val="00E447F3"/>
    <w:rsid w:val="00E4496D"/>
    <w:rsid w:val="00E449E5"/>
    <w:rsid w:val="00E44ACF"/>
    <w:rsid w:val="00E44CB9"/>
    <w:rsid w:val="00E44FB5"/>
    <w:rsid w:val="00E45076"/>
    <w:rsid w:val="00E45460"/>
    <w:rsid w:val="00E4561A"/>
    <w:rsid w:val="00E45A7B"/>
    <w:rsid w:val="00E45BB6"/>
    <w:rsid w:val="00E45D5B"/>
    <w:rsid w:val="00E45EEF"/>
    <w:rsid w:val="00E46158"/>
    <w:rsid w:val="00E464A3"/>
    <w:rsid w:val="00E46828"/>
    <w:rsid w:val="00E46E6E"/>
    <w:rsid w:val="00E47592"/>
    <w:rsid w:val="00E47A9E"/>
    <w:rsid w:val="00E47DCE"/>
    <w:rsid w:val="00E47E93"/>
    <w:rsid w:val="00E502E1"/>
    <w:rsid w:val="00E50E4F"/>
    <w:rsid w:val="00E50F5E"/>
    <w:rsid w:val="00E51026"/>
    <w:rsid w:val="00E513E4"/>
    <w:rsid w:val="00E5140C"/>
    <w:rsid w:val="00E51B56"/>
    <w:rsid w:val="00E51D92"/>
    <w:rsid w:val="00E51E92"/>
    <w:rsid w:val="00E520BA"/>
    <w:rsid w:val="00E52269"/>
    <w:rsid w:val="00E522D2"/>
    <w:rsid w:val="00E52394"/>
    <w:rsid w:val="00E52436"/>
    <w:rsid w:val="00E524C8"/>
    <w:rsid w:val="00E524DD"/>
    <w:rsid w:val="00E52B03"/>
    <w:rsid w:val="00E52D16"/>
    <w:rsid w:val="00E535A2"/>
    <w:rsid w:val="00E53955"/>
    <w:rsid w:val="00E53FCB"/>
    <w:rsid w:val="00E54139"/>
    <w:rsid w:val="00E54575"/>
    <w:rsid w:val="00E54A08"/>
    <w:rsid w:val="00E54B59"/>
    <w:rsid w:val="00E550BD"/>
    <w:rsid w:val="00E55911"/>
    <w:rsid w:val="00E55987"/>
    <w:rsid w:val="00E55B14"/>
    <w:rsid w:val="00E56433"/>
    <w:rsid w:val="00E564D1"/>
    <w:rsid w:val="00E56761"/>
    <w:rsid w:val="00E569A5"/>
    <w:rsid w:val="00E56C30"/>
    <w:rsid w:val="00E576E3"/>
    <w:rsid w:val="00E60277"/>
    <w:rsid w:val="00E60435"/>
    <w:rsid w:val="00E60B0D"/>
    <w:rsid w:val="00E60CE7"/>
    <w:rsid w:val="00E60D6C"/>
    <w:rsid w:val="00E61513"/>
    <w:rsid w:val="00E61675"/>
    <w:rsid w:val="00E61A06"/>
    <w:rsid w:val="00E61CD2"/>
    <w:rsid w:val="00E6252F"/>
    <w:rsid w:val="00E6258B"/>
    <w:rsid w:val="00E62F09"/>
    <w:rsid w:val="00E6314D"/>
    <w:rsid w:val="00E6315C"/>
    <w:rsid w:val="00E631FC"/>
    <w:rsid w:val="00E63BD6"/>
    <w:rsid w:val="00E63CD6"/>
    <w:rsid w:val="00E63D75"/>
    <w:rsid w:val="00E64005"/>
    <w:rsid w:val="00E648CA"/>
    <w:rsid w:val="00E65100"/>
    <w:rsid w:val="00E65200"/>
    <w:rsid w:val="00E65D00"/>
    <w:rsid w:val="00E65E22"/>
    <w:rsid w:val="00E6641D"/>
    <w:rsid w:val="00E66673"/>
    <w:rsid w:val="00E66707"/>
    <w:rsid w:val="00E67740"/>
    <w:rsid w:val="00E67E0B"/>
    <w:rsid w:val="00E67E9A"/>
    <w:rsid w:val="00E70C99"/>
    <w:rsid w:val="00E70D51"/>
    <w:rsid w:val="00E711A9"/>
    <w:rsid w:val="00E71398"/>
    <w:rsid w:val="00E71491"/>
    <w:rsid w:val="00E71A88"/>
    <w:rsid w:val="00E71DC8"/>
    <w:rsid w:val="00E723BC"/>
    <w:rsid w:val="00E72780"/>
    <w:rsid w:val="00E734A6"/>
    <w:rsid w:val="00E73613"/>
    <w:rsid w:val="00E7368B"/>
    <w:rsid w:val="00E73871"/>
    <w:rsid w:val="00E73B8B"/>
    <w:rsid w:val="00E73BED"/>
    <w:rsid w:val="00E73E8A"/>
    <w:rsid w:val="00E74311"/>
    <w:rsid w:val="00E745D1"/>
    <w:rsid w:val="00E753B1"/>
    <w:rsid w:val="00E753FE"/>
    <w:rsid w:val="00E756D6"/>
    <w:rsid w:val="00E756EB"/>
    <w:rsid w:val="00E76314"/>
    <w:rsid w:val="00E76413"/>
    <w:rsid w:val="00E7735D"/>
    <w:rsid w:val="00E773B7"/>
    <w:rsid w:val="00E7777B"/>
    <w:rsid w:val="00E7778F"/>
    <w:rsid w:val="00E800EB"/>
    <w:rsid w:val="00E802ED"/>
    <w:rsid w:val="00E80478"/>
    <w:rsid w:val="00E805EC"/>
    <w:rsid w:val="00E80678"/>
    <w:rsid w:val="00E8067E"/>
    <w:rsid w:val="00E808E3"/>
    <w:rsid w:val="00E8093A"/>
    <w:rsid w:val="00E80B9C"/>
    <w:rsid w:val="00E80BFC"/>
    <w:rsid w:val="00E80D58"/>
    <w:rsid w:val="00E8143E"/>
    <w:rsid w:val="00E81673"/>
    <w:rsid w:val="00E819AB"/>
    <w:rsid w:val="00E81AB7"/>
    <w:rsid w:val="00E82161"/>
    <w:rsid w:val="00E82742"/>
    <w:rsid w:val="00E82CA7"/>
    <w:rsid w:val="00E83087"/>
    <w:rsid w:val="00E83143"/>
    <w:rsid w:val="00E83620"/>
    <w:rsid w:val="00E836FA"/>
    <w:rsid w:val="00E837A9"/>
    <w:rsid w:val="00E8431F"/>
    <w:rsid w:val="00E844CD"/>
    <w:rsid w:val="00E84850"/>
    <w:rsid w:val="00E848BB"/>
    <w:rsid w:val="00E85242"/>
    <w:rsid w:val="00E853F4"/>
    <w:rsid w:val="00E85E72"/>
    <w:rsid w:val="00E85EB5"/>
    <w:rsid w:val="00E85F93"/>
    <w:rsid w:val="00E86046"/>
    <w:rsid w:val="00E862A9"/>
    <w:rsid w:val="00E86328"/>
    <w:rsid w:val="00E8636D"/>
    <w:rsid w:val="00E8640D"/>
    <w:rsid w:val="00E869A0"/>
    <w:rsid w:val="00E86AF7"/>
    <w:rsid w:val="00E86CA1"/>
    <w:rsid w:val="00E86F29"/>
    <w:rsid w:val="00E86FC2"/>
    <w:rsid w:val="00E871DE"/>
    <w:rsid w:val="00E87361"/>
    <w:rsid w:val="00E876FF"/>
    <w:rsid w:val="00E87A24"/>
    <w:rsid w:val="00E87CA4"/>
    <w:rsid w:val="00E90058"/>
    <w:rsid w:val="00E90971"/>
    <w:rsid w:val="00E90C99"/>
    <w:rsid w:val="00E90F8A"/>
    <w:rsid w:val="00E91247"/>
    <w:rsid w:val="00E91477"/>
    <w:rsid w:val="00E91C58"/>
    <w:rsid w:val="00E91D9A"/>
    <w:rsid w:val="00E922D3"/>
    <w:rsid w:val="00E9230D"/>
    <w:rsid w:val="00E9253B"/>
    <w:rsid w:val="00E925DA"/>
    <w:rsid w:val="00E92BCD"/>
    <w:rsid w:val="00E92DF7"/>
    <w:rsid w:val="00E93254"/>
    <w:rsid w:val="00E93681"/>
    <w:rsid w:val="00E936C8"/>
    <w:rsid w:val="00E93854"/>
    <w:rsid w:val="00E93BF6"/>
    <w:rsid w:val="00E94539"/>
    <w:rsid w:val="00E9453D"/>
    <w:rsid w:val="00E94E26"/>
    <w:rsid w:val="00E95021"/>
    <w:rsid w:val="00E95AAD"/>
    <w:rsid w:val="00E95BBC"/>
    <w:rsid w:val="00E962E3"/>
    <w:rsid w:val="00E96B2E"/>
    <w:rsid w:val="00E96E20"/>
    <w:rsid w:val="00E97752"/>
    <w:rsid w:val="00E97C86"/>
    <w:rsid w:val="00E97D1B"/>
    <w:rsid w:val="00E97F18"/>
    <w:rsid w:val="00E97FE6"/>
    <w:rsid w:val="00EA0094"/>
    <w:rsid w:val="00EA044C"/>
    <w:rsid w:val="00EA0AA0"/>
    <w:rsid w:val="00EA0B16"/>
    <w:rsid w:val="00EA0E5A"/>
    <w:rsid w:val="00EA0F3A"/>
    <w:rsid w:val="00EA15F5"/>
    <w:rsid w:val="00EA183C"/>
    <w:rsid w:val="00EA1B8C"/>
    <w:rsid w:val="00EA20F3"/>
    <w:rsid w:val="00EA2176"/>
    <w:rsid w:val="00EA292B"/>
    <w:rsid w:val="00EA2960"/>
    <w:rsid w:val="00EA2F1D"/>
    <w:rsid w:val="00EA3A94"/>
    <w:rsid w:val="00EA41F7"/>
    <w:rsid w:val="00EA4B97"/>
    <w:rsid w:val="00EA4BD8"/>
    <w:rsid w:val="00EA5025"/>
    <w:rsid w:val="00EA50A8"/>
    <w:rsid w:val="00EA54F7"/>
    <w:rsid w:val="00EA5614"/>
    <w:rsid w:val="00EA57C8"/>
    <w:rsid w:val="00EA584D"/>
    <w:rsid w:val="00EA5E03"/>
    <w:rsid w:val="00EA657C"/>
    <w:rsid w:val="00EA6618"/>
    <w:rsid w:val="00EA6626"/>
    <w:rsid w:val="00EA6A74"/>
    <w:rsid w:val="00EA6B91"/>
    <w:rsid w:val="00EA6B98"/>
    <w:rsid w:val="00EA6DFD"/>
    <w:rsid w:val="00EA7016"/>
    <w:rsid w:val="00EA7095"/>
    <w:rsid w:val="00EA70ED"/>
    <w:rsid w:val="00EA74E4"/>
    <w:rsid w:val="00EA7632"/>
    <w:rsid w:val="00EA7A4D"/>
    <w:rsid w:val="00EA7F81"/>
    <w:rsid w:val="00EA7F87"/>
    <w:rsid w:val="00EB0361"/>
    <w:rsid w:val="00EB06FB"/>
    <w:rsid w:val="00EB0D56"/>
    <w:rsid w:val="00EB10B7"/>
    <w:rsid w:val="00EB1370"/>
    <w:rsid w:val="00EB1949"/>
    <w:rsid w:val="00EB1BFB"/>
    <w:rsid w:val="00EB1D09"/>
    <w:rsid w:val="00EB257B"/>
    <w:rsid w:val="00EB268C"/>
    <w:rsid w:val="00EB29E0"/>
    <w:rsid w:val="00EB2C08"/>
    <w:rsid w:val="00EB3153"/>
    <w:rsid w:val="00EB31E2"/>
    <w:rsid w:val="00EB320A"/>
    <w:rsid w:val="00EB3473"/>
    <w:rsid w:val="00EB34FB"/>
    <w:rsid w:val="00EB3723"/>
    <w:rsid w:val="00EB3820"/>
    <w:rsid w:val="00EB39B6"/>
    <w:rsid w:val="00EB3E8B"/>
    <w:rsid w:val="00EB40B5"/>
    <w:rsid w:val="00EB41E6"/>
    <w:rsid w:val="00EB456C"/>
    <w:rsid w:val="00EB4A34"/>
    <w:rsid w:val="00EB4ACD"/>
    <w:rsid w:val="00EB4B1D"/>
    <w:rsid w:val="00EB4EDC"/>
    <w:rsid w:val="00EB508D"/>
    <w:rsid w:val="00EB5110"/>
    <w:rsid w:val="00EB5B46"/>
    <w:rsid w:val="00EB5B6F"/>
    <w:rsid w:val="00EB5CE8"/>
    <w:rsid w:val="00EB6D68"/>
    <w:rsid w:val="00EB71A5"/>
    <w:rsid w:val="00EB727B"/>
    <w:rsid w:val="00EB7485"/>
    <w:rsid w:val="00EB78DC"/>
    <w:rsid w:val="00EB79A9"/>
    <w:rsid w:val="00EB7B9D"/>
    <w:rsid w:val="00EB7C62"/>
    <w:rsid w:val="00EB7D18"/>
    <w:rsid w:val="00EB7D4F"/>
    <w:rsid w:val="00EB7EF0"/>
    <w:rsid w:val="00EC0205"/>
    <w:rsid w:val="00EC0556"/>
    <w:rsid w:val="00EC08D1"/>
    <w:rsid w:val="00EC0A21"/>
    <w:rsid w:val="00EC0C5B"/>
    <w:rsid w:val="00EC0C81"/>
    <w:rsid w:val="00EC0EDF"/>
    <w:rsid w:val="00EC0F7B"/>
    <w:rsid w:val="00EC0FF0"/>
    <w:rsid w:val="00EC1122"/>
    <w:rsid w:val="00EC11DA"/>
    <w:rsid w:val="00EC1769"/>
    <w:rsid w:val="00EC18DD"/>
    <w:rsid w:val="00EC2001"/>
    <w:rsid w:val="00EC24BD"/>
    <w:rsid w:val="00EC276C"/>
    <w:rsid w:val="00EC2BE7"/>
    <w:rsid w:val="00EC2EB8"/>
    <w:rsid w:val="00EC2EB9"/>
    <w:rsid w:val="00EC3069"/>
    <w:rsid w:val="00EC31FC"/>
    <w:rsid w:val="00EC3308"/>
    <w:rsid w:val="00EC3831"/>
    <w:rsid w:val="00EC3868"/>
    <w:rsid w:val="00EC3E0A"/>
    <w:rsid w:val="00EC3E77"/>
    <w:rsid w:val="00EC3FAA"/>
    <w:rsid w:val="00EC428C"/>
    <w:rsid w:val="00EC4336"/>
    <w:rsid w:val="00EC4377"/>
    <w:rsid w:val="00EC46C6"/>
    <w:rsid w:val="00EC48A2"/>
    <w:rsid w:val="00EC4C15"/>
    <w:rsid w:val="00EC4D97"/>
    <w:rsid w:val="00EC4E28"/>
    <w:rsid w:val="00EC50A0"/>
    <w:rsid w:val="00EC5919"/>
    <w:rsid w:val="00EC598D"/>
    <w:rsid w:val="00EC5DAC"/>
    <w:rsid w:val="00EC5E60"/>
    <w:rsid w:val="00EC663B"/>
    <w:rsid w:val="00EC68E2"/>
    <w:rsid w:val="00EC6BCB"/>
    <w:rsid w:val="00EC6EBB"/>
    <w:rsid w:val="00EC70A2"/>
    <w:rsid w:val="00EC780E"/>
    <w:rsid w:val="00EC7AEA"/>
    <w:rsid w:val="00EC7D64"/>
    <w:rsid w:val="00EC7EFB"/>
    <w:rsid w:val="00EC7F63"/>
    <w:rsid w:val="00ED011C"/>
    <w:rsid w:val="00ED0186"/>
    <w:rsid w:val="00ED04A0"/>
    <w:rsid w:val="00ED0D84"/>
    <w:rsid w:val="00ED0DC1"/>
    <w:rsid w:val="00ED0EB3"/>
    <w:rsid w:val="00ED0EF4"/>
    <w:rsid w:val="00ED128F"/>
    <w:rsid w:val="00ED1546"/>
    <w:rsid w:val="00ED1726"/>
    <w:rsid w:val="00ED18B6"/>
    <w:rsid w:val="00ED1967"/>
    <w:rsid w:val="00ED19BA"/>
    <w:rsid w:val="00ED1B2F"/>
    <w:rsid w:val="00ED1C53"/>
    <w:rsid w:val="00ED2166"/>
    <w:rsid w:val="00ED234A"/>
    <w:rsid w:val="00ED24A4"/>
    <w:rsid w:val="00ED29EF"/>
    <w:rsid w:val="00ED2A2B"/>
    <w:rsid w:val="00ED2FD7"/>
    <w:rsid w:val="00ED3142"/>
    <w:rsid w:val="00ED3282"/>
    <w:rsid w:val="00ED352A"/>
    <w:rsid w:val="00ED3AD4"/>
    <w:rsid w:val="00ED421F"/>
    <w:rsid w:val="00ED46A9"/>
    <w:rsid w:val="00ED4D8B"/>
    <w:rsid w:val="00ED4E03"/>
    <w:rsid w:val="00ED52ED"/>
    <w:rsid w:val="00ED5825"/>
    <w:rsid w:val="00ED5A11"/>
    <w:rsid w:val="00ED6BE0"/>
    <w:rsid w:val="00ED6C27"/>
    <w:rsid w:val="00ED72A3"/>
    <w:rsid w:val="00ED7479"/>
    <w:rsid w:val="00ED75BF"/>
    <w:rsid w:val="00ED78F0"/>
    <w:rsid w:val="00EE0242"/>
    <w:rsid w:val="00EE03DA"/>
    <w:rsid w:val="00EE0D2E"/>
    <w:rsid w:val="00EE0E9F"/>
    <w:rsid w:val="00EE0FFB"/>
    <w:rsid w:val="00EE1057"/>
    <w:rsid w:val="00EE16A3"/>
    <w:rsid w:val="00EE1765"/>
    <w:rsid w:val="00EE21E5"/>
    <w:rsid w:val="00EE24B8"/>
    <w:rsid w:val="00EE2BB1"/>
    <w:rsid w:val="00EE2C0A"/>
    <w:rsid w:val="00EE2E73"/>
    <w:rsid w:val="00EE33F2"/>
    <w:rsid w:val="00EE34F5"/>
    <w:rsid w:val="00EE3BCF"/>
    <w:rsid w:val="00EE3C36"/>
    <w:rsid w:val="00EE4220"/>
    <w:rsid w:val="00EE4AF1"/>
    <w:rsid w:val="00EE4DE2"/>
    <w:rsid w:val="00EE4ECE"/>
    <w:rsid w:val="00EE4F03"/>
    <w:rsid w:val="00EE509A"/>
    <w:rsid w:val="00EE50F9"/>
    <w:rsid w:val="00EE5605"/>
    <w:rsid w:val="00EE5A9A"/>
    <w:rsid w:val="00EE5B29"/>
    <w:rsid w:val="00EE5B58"/>
    <w:rsid w:val="00EE6117"/>
    <w:rsid w:val="00EE6633"/>
    <w:rsid w:val="00EE7090"/>
    <w:rsid w:val="00EE7828"/>
    <w:rsid w:val="00EF0198"/>
    <w:rsid w:val="00EF04D8"/>
    <w:rsid w:val="00EF06AB"/>
    <w:rsid w:val="00EF0BAD"/>
    <w:rsid w:val="00EF0ED2"/>
    <w:rsid w:val="00EF17F0"/>
    <w:rsid w:val="00EF1C22"/>
    <w:rsid w:val="00EF26D7"/>
    <w:rsid w:val="00EF2C1A"/>
    <w:rsid w:val="00EF2E15"/>
    <w:rsid w:val="00EF2F2C"/>
    <w:rsid w:val="00EF3729"/>
    <w:rsid w:val="00EF3D93"/>
    <w:rsid w:val="00EF4753"/>
    <w:rsid w:val="00EF4867"/>
    <w:rsid w:val="00EF5430"/>
    <w:rsid w:val="00EF5817"/>
    <w:rsid w:val="00EF59C0"/>
    <w:rsid w:val="00EF5D85"/>
    <w:rsid w:val="00EF5EC4"/>
    <w:rsid w:val="00EF6158"/>
    <w:rsid w:val="00EF6261"/>
    <w:rsid w:val="00EF6350"/>
    <w:rsid w:val="00EF6749"/>
    <w:rsid w:val="00EF6875"/>
    <w:rsid w:val="00EF69A0"/>
    <w:rsid w:val="00EF69BA"/>
    <w:rsid w:val="00EF6A61"/>
    <w:rsid w:val="00EF6B25"/>
    <w:rsid w:val="00EF6C45"/>
    <w:rsid w:val="00EF71CD"/>
    <w:rsid w:val="00EF76EA"/>
    <w:rsid w:val="00EF7C50"/>
    <w:rsid w:val="00EF7DBE"/>
    <w:rsid w:val="00EF7E81"/>
    <w:rsid w:val="00F003F1"/>
    <w:rsid w:val="00F006A0"/>
    <w:rsid w:val="00F00750"/>
    <w:rsid w:val="00F0095C"/>
    <w:rsid w:val="00F00FA0"/>
    <w:rsid w:val="00F0150D"/>
    <w:rsid w:val="00F01B01"/>
    <w:rsid w:val="00F01C16"/>
    <w:rsid w:val="00F01DF8"/>
    <w:rsid w:val="00F020AB"/>
    <w:rsid w:val="00F02780"/>
    <w:rsid w:val="00F02A78"/>
    <w:rsid w:val="00F0359E"/>
    <w:rsid w:val="00F03A7C"/>
    <w:rsid w:val="00F03A8C"/>
    <w:rsid w:val="00F03BD1"/>
    <w:rsid w:val="00F03C3E"/>
    <w:rsid w:val="00F03DCB"/>
    <w:rsid w:val="00F03E48"/>
    <w:rsid w:val="00F040D7"/>
    <w:rsid w:val="00F0467A"/>
    <w:rsid w:val="00F04BA8"/>
    <w:rsid w:val="00F04C67"/>
    <w:rsid w:val="00F05477"/>
    <w:rsid w:val="00F0575D"/>
    <w:rsid w:val="00F05782"/>
    <w:rsid w:val="00F0586C"/>
    <w:rsid w:val="00F05A7D"/>
    <w:rsid w:val="00F05D20"/>
    <w:rsid w:val="00F0606A"/>
    <w:rsid w:val="00F0653F"/>
    <w:rsid w:val="00F06DE4"/>
    <w:rsid w:val="00F0759F"/>
    <w:rsid w:val="00F076EF"/>
    <w:rsid w:val="00F077CB"/>
    <w:rsid w:val="00F07C66"/>
    <w:rsid w:val="00F07C98"/>
    <w:rsid w:val="00F10166"/>
    <w:rsid w:val="00F103AE"/>
    <w:rsid w:val="00F10578"/>
    <w:rsid w:val="00F10A3B"/>
    <w:rsid w:val="00F11120"/>
    <w:rsid w:val="00F11F08"/>
    <w:rsid w:val="00F12CB3"/>
    <w:rsid w:val="00F12D80"/>
    <w:rsid w:val="00F12F7B"/>
    <w:rsid w:val="00F13736"/>
    <w:rsid w:val="00F1399D"/>
    <w:rsid w:val="00F13D97"/>
    <w:rsid w:val="00F13F27"/>
    <w:rsid w:val="00F14424"/>
    <w:rsid w:val="00F146CB"/>
    <w:rsid w:val="00F14A05"/>
    <w:rsid w:val="00F14AEF"/>
    <w:rsid w:val="00F14B29"/>
    <w:rsid w:val="00F14B5B"/>
    <w:rsid w:val="00F14D66"/>
    <w:rsid w:val="00F1526C"/>
    <w:rsid w:val="00F1583E"/>
    <w:rsid w:val="00F1584C"/>
    <w:rsid w:val="00F158F4"/>
    <w:rsid w:val="00F15CAD"/>
    <w:rsid w:val="00F15F3E"/>
    <w:rsid w:val="00F15F86"/>
    <w:rsid w:val="00F1612D"/>
    <w:rsid w:val="00F1629E"/>
    <w:rsid w:val="00F16391"/>
    <w:rsid w:val="00F16569"/>
    <w:rsid w:val="00F16ACD"/>
    <w:rsid w:val="00F16B2A"/>
    <w:rsid w:val="00F16BD6"/>
    <w:rsid w:val="00F16CB7"/>
    <w:rsid w:val="00F17120"/>
    <w:rsid w:val="00F17217"/>
    <w:rsid w:val="00F17364"/>
    <w:rsid w:val="00F17846"/>
    <w:rsid w:val="00F17CA5"/>
    <w:rsid w:val="00F17D7D"/>
    <w:rsid w:val="00F17FD3"/>
    <w:rsid w:val="00F20362"/>
    <w:rsid w:val="00F206E0"/>
    <w:rsid w:val="00F20AE1"/>
    <w:rsid w:val="00F20E8E"/>
    <w:rsid w:val="00F21147"/>
    <w:rsid w:val="00F218BB"/>
    <w:rsid w:val="00F21922"/>
    <w:rsid w:val="00F21A2D"/>
    <w:rsid w:val="00F234D5"/>
    <w:rsid w:val="00F241D5"/>
    <w:rsid w:val="00F24244"/>
    <w:rsid w:val="00F24449"/>
    <w:rsid w:val="00F24745"/>
    <w:rsid w:val="00F24C9A"/>
    <w:rsid w:val="00F24DE9"/>
    <w:rsid w:val="00F25206"/>
    <w:rsid w:val="00F2528F"/>
    <w:rsid w:val="00F25417"/>
    <w:rsid w:val="00F25424"/>
    <w:rsid w:val="00F25699"/>
    <w:rsid w:val="00F25726"/>
    <w:rsid w:val="00F25C3B"/>
    <w:rsid w:val="00F25E7E"/>
    <w:rsid w:val="00F2631D"/>
    <w:rsid w:val="00F26612"/>
    <w:rsid w:val="00F26A2E"/>
    <w:rsid w:val="00F27D08"/>
    <w:rsid w:val="00F27D1E"/>
    <w:rsid w:val="00F27F6B"/>
    <w:rsid w:val="00F306B6"/>
    <w:rsid w:val="00F30791"/>
    <w:rsid w:val="00F30E0E"/>
    <w:rsid w:val="00F313C6"/>
    <w:rsid w:val="00F31784"/>
    <w:rsid w:val="00F31AFE"/>
    <w:rsid w:val="00F31EB1"/>
    <w:rsid w:val="00F320CB"/>
    <w:rsid w:val="00F32A44"/>
    <w:rsid w:val="00F32DE0"/>
    <w:rsid w:val="00F33157"/>
    <w:rsid w:val="00F33853"/>
    <w:rsid w:val="00F3394E"/>
    <w:rsid w:val="00F339C7"/>
    <w:rsid w:val="00F33D43"/>
    <w:rsid w:val="00F33E09"/>
    <w:rsid w:val="00F34758"/>
    <w:rsid w:val="00F34D29"/>
    <w:rsid w:val="00F34ED8"/>
    <w:rsid w:val="00F353C2"/>
    <w:rsid w:val="00F35641"/>
    <w:rsid w:val="00F35B58"/>
    <w:rsid w:val="00F35F89"/>
    <w:rsid w:val="00F3627E"/>
    <w:rsid w:val="00F363CC"/>
    <w:rsid w:val="00F36559"/>
    <w:rsid w:val="00F366AA"/>
    <w:rsid w:val="00F3680C"/>
    <w:rsid w:val="00F36954"/>
    <w:rsid w:val="00F3697B"/>
    <w:rsid w:val="00F3707A"/>
    <w:rsid w:val="00F375D4"/>
    <w:rsid w:val="00F37AF0"/>
    <w:rsid w:val="00F37F32"/>
    <w:rsid w:val="00F40223"/>
    <w:rsid w:val="00F40370"/>
    <w:rsid w:val="00F404CC"/>
    <w:rsid w:val="00F407BF"/>
    <w:rsid w:val="00F408EB"/>
    <w:rsid w:val="00F40A5A"/>
    <w:rsid w:val="00F40CB9"/>
    <w:rsid w:val="00F40D0A"/>
    <w:rsid w:val="00F40E8A"/>
    <w:rsid w:val="00F40F0C"/>
    <w:rsid w:val="00F41B91"/>
    <w:rsid w:val="00F42E08"/>
    <w:rsid w:val="00F432E7"/>
    <w:rsid w:val="00F4350B"/>
    <w:rsid w:val="00F435A3"/>
    <w:rsid w:val="00F436FA"/>
    <w:rsid w:val="00F4370C"/>
    <w:rsid w:val="00F43B92"/>
    <w:rsid w:val="00F43D78"/>
    <w:rsid w:val="00F43E24"/>
    <w:rsid w:val="00F43EBE"/>
    <w:rsid w:val="00F445FB"/>
    <w:rsid w:val="00F44A88"/>
    <w:rsid w:val="00F44DB5"/>
    <w:rsid w:val="00F44FAB"/>
    <w:rsid w:val="00F455BA"/>
    <w:rsid w:val="00F45646"/>
    <w:rsid w:val="00F45D41"/>
    <w:rsid w:val="00F45DA2"/>
    <w:rsid w:val="00F46018"/>
    <w:rsid w:val="00F46547"/>
    <w:rsid w:val="00F468C6"/>
    <w:rsid w:val="00F46A21"/>
    <w:rsid w:val="00F46C9A"/>
    <w:rsid w:val="00F46F20"/>
    <w:rsid w:val="00F47056"/>
    <w:rsid w:val="00F475AC"/>
    <w:rsid w:val="00F47A5A"/>
    <w:rsid w:val="00F47BA9"/>
    <w:rsid w:val="00F47F7D"/>
    <w:rsid w:val="00F50058"/>
    <w:rsid w:val="00F501FA"/>
    <w:rsid w:val="00F5070C"/>
    <w:rsid w:val="00F5084B"/>
    <w:rsid w:val="00F50F9D"/>
    <w:rsid w:val="00F510B0"/>
    <w:rsid w:val="00F51176"/>
    <w:rsid w:val="00F514C8"/>
    <w:rsid w:val="00F515E3"/>
    <w:rsid w:val="00F51B19"/>
    <w:rsid w:val="00F51B1F"/>
    <w:rsid w:val="00F51E47"/>
    <w:rsid w:val="00F51FF8"/>
    <w:rsid w:val="00F522DE"/>
    <w:rsid w:val="00F526ED"/>
    <w:rsid w:val="00F52A9D"/>
    <w:rsid w:val="00F53463"/>
    <w:rsid w:val="00F53876"/>
    <w:rsid w:val="00F53AAF"/>
    <w:rsid w:val="00F53F35"/>
    <w:rsid w:val="00F53FB0"/>
    <w:rsid w:val="00F54127"/>
    <w:rsid w:val="00F54240"/>
    <w:rsid w:val="00F54678"/>
    <w:rsid w:val="00F54944"/>
    <w:rsid w:val="00F554A2"/>
    <w:rsid w:val="00F55786"/>
    <w:rsid w:val="00F55AC9"/>
    <w:rsid w:val="00F55CC1"/>
    <w:rsid w:val="00F55D8B"/>
    <w:rsid w:val="00F56471"/>
    <w:rsid w:val="00F56613"/>
    <w:rsid w:val="00F571AB"/>
    <w:rsid w:val="00F57FDE"/>
    <w:rsid w:val="00F6015C"/>
    <w:rsid w:val="00F60175"/>
    <w:rsid w:val="00F60296"/>
    <w:rsid w:val="00F606C6"/>
    <w:rsid w:val="00F6115F"/>
    <w:rsid w:val="00F6129F"/>
    <w:rsid w:val="00F61542"/>
    <w:rsid w:val="00F61562"/>
    <w:rsid w:val="00F6165E"/>
    <w:rsid w:val="00F61769"/>
    <w:rsid w:val="00F61BED"/>
    <w:rsid w:val="00F61DC7"/>
    <w:rsid w:val="00F62100"/>
    <w:rsid w:val="00F624AE"/>
    <w:rsid w:val="00F62A65"/>
    <w:rsid w:val="00F62EB8"/>
    <w:rsid w:val="00F6332D"/>
    <w:rsid w:val="00F633C1"/>
    <w:rsid w:val="00F634A1"/>
    <w:rsid w:val="00F63BEE"/>
    <w:rsid w:val="00F63F79"/>
    <w:rsid w:val="00F64013"/>
    <w:rsid w:val="00F641CD"/>
    <w:rsid w:val="00F64336"/>
    <w:rsid w:val="00F6453D"/>
    <w:rsid w:val="00F64563"/>
    <w:rsid w:val="00F649F9"/>
    <w:rsid w:val="00F64A13"/>
    <w:rsid w:val="00F656D6"/>
    <w:rsid w:val="00F65741"/>
    <w:rsid w:val="00F6584A"/>
    <w:rsid w:val="00F65932"/>
    <w:rsid w:val="00F661C8"/>
    <w:rsid w:val="00F662A1"/>
    <w:rsid w:val="00F66306"/>
    <w:rsid w:val="00F669A1"/>
    <w:rsid w:val="00F66A13"/>
    <w:rsid w:val="00F66A48"/>
    <w:rsid w:val="00F66A55"/>
    <w:rsid w:val="00F66D95"/>
    <w:rsid w:val="00F672E6"/>
    <w:rsid w:val="00F6755A"/>
    <w:rsid w:val="00F675B2"/>
    <w:rsid w:val="00F67BE1"/>
    <w:rsid w:val="00F7058E"/>
    <w:rsid w:val="00F7087C"/>
    <w:rsid w:val="00F70C88"/>
    <w:rsid w:val="00F70D1D"/>
    <w:rsid w:val="00F70E1C"/>
    <w:rsid w:val="00F711D6"/>
    <w:rsid w:val="00F71613"/>
    <w:rsid w:val="00F717BE"/>
    <w:rsid w:val="00F71B44"/>
    <w:rsid w:val="00F71B68"/>
    <w:rsid w:val="00F725B4"/>
    <w:rsid w:val="00F72BC0"/>
    <w:rsid w:val="00F72ECA"/>
    <w:rsid w:val="00F7355C"/>
    <w:rsid w:val="00F741D8"/>
    <w:rsid w:val="00F7432B"/>
    <w:rsid w:val="00F74497"/>
    <w:rsid w:val="00F745F9"/>
    <w:rsid w:val="00F74693"/>
    <w:rsid w:val="00F74DBB"/>
    <w:rsid w:val="00F74EDA"/>
    <w:rsid w:val="00F75055"/>
    <w:rsid w:val="00F756EB"/>
    <w:rsid w:val="00F7588E"/>
    <w:rsid w:val="00F76365"/>
    <w:rsid w:val="00F76704"/>
    <w:rsid w:val="00F76FFB"/>
    <w:rsid w:val="00F77064"/>
    <w:rsid w:val="00F77C60"/>
    <w:rsid w:val="00F77C6A"/>
    <w:rsid w:val="00F80750"/>
    <w:rsid w:val="00F80A7A"/>
    <w:rsid w:val="00F80FCD"/>
    <w:rsid w:val="00F81228"/>
    <w:rsid w:val="00F81718"/>
    <w:rsid w:val="00F818FE"/>
    <w:rsid w:val="00F81E67"/>
    <w:rsid w:val="00F82116"/>
    <w:rsid w:val="00F82190"/>
    <w:rsid w:val="00F82237"/>
    <w:rsid w:val="00F82550"/>
    <w:rsid w:val="00F825A3"/>
    <w:rsid w:val="00F825AE"/>
    <w:rsid w:val="00F825EB"/>
    <w:rsid w:val="00F826BA"/>
    <w:rsid w:val="00F82E66"/>
    <w:rsid w:val="00F82EB2"/>
    <w:rsid w:val="00F83249"/>
    <w:rsid w:val="00F83333"/>
    <w:rsid w:val="00F8345D"/>
    <w:rsid w:val="00F83886"/>
    <w:rsid w:val="00F83A4A"/>
    <w:rsid w:val="00F83E80"/>
    <w:rsid w:val="00F8478D"/>
    <w:rsid w:val="00F84D46"/>
    <w:rsid w:val="00F84F09"/>
    <w:rsid w:val="00F857BC"/>
    <w:rsid w:val="00F85AF1"/>
    <w:rsid w:val="00F864D3"/>
    <w:rsid w:val="00F868BE"/>
    <w:rsid w:val="00F86CA6"/>
    <w:rsid w:val="00F87496"/>
    <w:rsid w:val="00F87A1A"/>
    <w:rsid w:val="00F87B0D"/>
    <w:rsid w:val="00F87DA3"/>
    <w:rsid w:val="00F87EAC"/>
    <w:rsid w:val="00F87F75"/>
    <w:rsid w:val="00F90091"/>
    <w:rsid w:val="00F90310"/>
    <w:rsid w:val="00F90816"/>
    <w:rsid w:val="00F90F5B"/>
    <w:rsid w:val="00F917BA"/>
    <w:rsid w:val="00F91968"/>
    <w:rsid w:val="00F91D23"/>
    <w:rsid w:val="00F92011"/>
    <w:rsid w:val="00F9209E"/>
    <w:rsid w:val="00F921A3"/>
    <w:rsid w:val="00F921F0"/>
    <w:rsid w:val="00F923C5"/>
    <w:rsid w:val="00F92617"/>
    <w:rsid w:val="00F933D7"/>
    <w:rsid w:val="00F93A30"/>
    <w:rsid w:val="00F93ACA"/>
    <w:rsid w:val="00F93D18"/>
    <w:rsid w:val="00F93D3D"/>
    <w:rsid w:val="00F94077"/>
    <w:rsid w:val="00F942EE"/>
    <w:rsid w:val="00F94555"/>
    <w:rsid w:val="00F94913"/>
    <w:rsid w:val="00F94B4B"/>
    <w:rsid w:val="00F94FEB"/>
    <w:rsid w:val="00F95110"/>
    <w:rsid w:val="00F953AF"/>
    <w:rsid w:val="00F9560D"/>
    <w:rsid w:val="00F9570B"/>
    <w:rsid w:val="00F96356"/>
    <w:rsid w:val="00F968DC"/>
    <w:rsid w:val="00F96906"/>
    <w:rsid w:val="00F96F76"/>
    <w:rsid w:val="00F97078"/>
    <w:rsid w:val="00F971F8"/>
    <w:rsid w:val="00F974C2"/>
    <w:rsid w:val="00F97BB9"/>
    <w:rsid w:val="00F97BD8"/>
    <w:rsid w:val="00FA0BA5"/>
    <w:rsid w:val="00FA1378"/>
    <w:rsid w:val="00FA1389"/>
    <w:rsid w:val="00FA1D15"/>
    <w:rsid w:val="00FA1E3E"/>
    <w:rsid w:val="00FA23F6"/>
    <w:rsid w:val="00FA259D"/>
    <w:rsid w:val="00FA25C6"/>
    <w:rsid w:val="00FA2C95"/>
    <w:rsid w:val="00FA2CB8"/>
    <w:rsid w:val="00FA398D"/>
    <w:rsid w:val="00FA404D"/>
    <w:rsid w:val="00FA4058"/>
    <w:rsid w:val="00FA4299"/>
    <w:rsid w:val="00FA4326"/>
    <w:rsid w:val="00FA470B"/>
    <w:rsid w:val="00FA487E"/>
    <w:rsid w:val="00FA493D"/>
    <w:rsid w:val="00FA49C8"/>
    <w:rsid w:val="00FA4CDC"/>
    <w:rsid w:val="00FA512C"/>
    <w:rsid w:val="00FA5132"/>
    <w:rsid w:val="00FA519F"/>
    <w:rsid w:val="00FA582F"/>
    <w:rsid w:val="00FA5A75"/>
    <w:rsid w:val="00FA5CF4"/>
    <w:rsid w:val="00FA6041"/>
    <w:rsid w:val="00FA6113"/>
    <w:rsid w:val="00FA624D"/>
    <w:rsid w:val="00FA637C"/>
    <w:rsid w:val="00FA65F1"/>
    <w:rsid w:val="00FA6793"/>
    <w:rsid w:val="00FA7177"/>
    <w:rsid w:val="00FA759A"/>
    <w:rsid w:val="00FA7A0B"/>
    <w:rsid w:val="00FA7A68"/>
    <w:rsid w:val="00FA7ED1"/>
    <w:rsid w:val="00FB00D6"/>
    <w:rsid w:val="00FB0155"/>
    <w:rsid w:val="00FB03FA"/>
    <w:rsid w:val="00FB0696"/>
    <w:rsid w:val="00FB123D"/>
    <w:rsid w:val="00FB1294"/>
    <w:rsid w:val="00FB183E"/>
    <w:rsid w:val="00FB1BD0"/>
    <w:rsid w:val="00FB1D21"/>
    <w:rsid w:val="00FB21AC"/>
    <w:rsid w:val="00FB2216"/>
    <w:rsid w:val="00FB2ACC"/>
    <w:rsid w:val="00FB2C66"/>
    <w:rsid w:val="00FB2E1F"/>
    <w:rsid w:val="00FB32A8"/>
    <w:rsid w:val="00FB338B"/>
    <w:rsid w:val="00FB3CC1"/>
    <w:rsid w:val="00FB3F64"/>
    <w:rsid w:val="00FB449D"/>
    <w:rsid w:val="00FB45B7"/>
    <w:rsid w:val="00FB49ED"/>
    <w:rsid w:val="00FB4DCD"/>
    <w:rsid w:val="00FB55B6"/>
    <w:rsid w:val="00FB56E9"/>
    <w:rsid w:val="00FB615C"/>
    <w:rsid w:val="00FB62F6"/>
    <w:rsid w:val="00FB6324"/>
    <w:rsid w:val="00FB6383"/>
    <w:rsid w:val="00FB650F"/>
    <w:rsid w:val="00FB6841"/>
    <w:rsid w:val="00FB6A7B"/>
    <w:rsid w:val="00FB6DCE"/>
    <w:rsid w:val="00FB7032"/>
    <w:rsid w:val="00FB7064"/>
    <w:rsid w:val="00FB7508"/>
    <w:rsid w:val="00FB7632"/>
    <w:rsid w:val="00FB771E"/>
    <w:rsid w:val="00FB7F42"/>
    <w:rsid w:val="00FB7FBF"/>
    <w:rsid w:val="00FC001A"/>
    <w:rsid w:val="00FC0D08"/>
    <w:rsid w:val="00FC0DF7"/>
    <w:rsid w:val="00FC0FF6"/>
    <w:rsid w:val="00FC1224"/>
    <w:rsid w:val="00FC127C"/>
    <w:rsid w:val="00FC15FF"/>
    <w:rsid w:val="00FC1846"/>
    <w:rsid w:val="00FC1BE8"/>
    <w:rsid w:val="00FC20E4"/>
    <w:rsid w:val="00FC232C"/>
    <w:rsid w:val="00FC2747"/>
    <w:rsid w:val="00FC2818"/>
    <w:rsid w:val="00FC315C"/>
    <w:rsid w:val="00FC3FB6"/>
    <w:rsid w:val="00FC4026"/>
    <w:rsid w:val="00FC44F0"/>
    <w:rsid w:val="00FC45AC"/>
    <w:rsid w:val="00FC5BF4"/>
    <w:rsid w:val="00FC64A0"/>
    <w:rsid w:val="00FC6C65"/>
    <w:rsid w:val="00FC6DF6"/>
    <w:rsid w:val="00FC6EDE"/>
    <w:rsid w:val="00FC7A76"/>
    <w:rsid w:val="00FC7C61"/>
    <w:rsid w:val="00FC7DF0"/>
    <w:rsid w:val="00FD04A0"/>
    <w:rsid w:val="00FD0A12"/>
    <w:rsid w:val="00FD0CCA"/>
    <w:rsid w:val="00FD12FB"/>
    <w:rsid w:val="00FD149D"/>
    <w:rsid w:val="00FD1945"/>
    <w:rsid w:val="00FD217B"/>
    <w:rsid w:val="00FD22FD"/>
    <w:rsid w:val="00FD2428"/>
    <w:rsid w:val="00FD289A"/>
    <w:rsid w:val="00FD2AEA"/>
    <w:rsid w:val="00FD2B56"/>
    <w:rsid w:val="00FD2D79"/>
    <w:rsid w:val="00FD35C5"/>
    <w:rsid w:val="00FD36EB"/>
    <w:rsid w:val="00FD3728"/>
    <w:rsid w:val="00FD3D16"/>
    <w:rsid w:val="00FD3D5E"/>
    <w:rsid w:val="00FD3FEA"/>
    <w:rsid w:val="00FD41A0"/>
    <w:rsid w:val="00FD42FE"/>
    <w:rsid w:val="00FD4634"/>
    <w:rsid w:val="00FD4A9E"/>
    <w:rsid w:val="00FD4ADA"/>
    <w:rsid w:val="00FD4C74"/>
    <w:rsid w:val="00FD54AB"/>
    <w:rsid w:val="00FD5C9F"/>
    <w:rsid w:val="00FD6214"/>
    <w:rsid w:val="00FD6338"/>
    <w:rsid w:val="00FD6675"/>
    <w:rsid w:val="00FD685C"/>
    <w:rsid w:val="00FD6956"/>
    <w:rsid w:val="00FD6AD3"/>
    <w:rsid w:val="00FD6EC6"/>
    <w:rsid w:val="00FD6F04"/>
    <w:rsid w:val="00FD79B0"/>
    <w:rsid w:val="00FD7AC4"/>
    <w:rsid w:val="00FD7B14"/>
    <w:rsid w:val="00FE01C5"/>
    <w:rsid w:val="00FE09B0"/>
    <w:rsid w:val="00FE09BF"/>
    <w:rsid w:val="00FE0BB2"/>
    <w:rsid w:val="00FE0BB6"/>
    <w:rsid w:val="00FE0D2F"/>
    <w:rsid w:val="00FE0D93"/>
    <w:rsid w:val="00FE0EAD"/>
    <w:rsid w:val="00FE1128"/>
    <w:rsid w:val="00FE1884"/>
    <w:rsid w:val="00FE18C9"/>
    <w:rsid w:val="00FE2279"/>
    <w:rsid w:val="00FE28C8"/>
    <w:rsid w:val="00FE2A9D"/>
    <w:rsid w:val="00FE2B4C"/>
    <w:rsid w:val="00FE2F39"/>
    <w:rsid w:val="00FE3073"/>
    <w:rsid w:val="00FE334D"/>
    <w:rsid w:val="00FE3535"/>
    <w:rsid w:val="00FE35EA"/>
    <w:rsid w:val="00FE3825"/>
    <w:rsid w:val="00FE3B41"/>
    <w:rsid w:val="00FE3C7F"/>
    <w:rsid w:val="00FE3D91"/>
    <w:rsid w:val="00FE3DE9"/>
    <w:rsid w:val="00FE41AB"/>
    <w:rsid w:val="00FE4AF7"/>
    <w:rsid w:val="00FE4EF9"/>
    <w:rsid w:val="00FE56E2"/>
    <w:rsid w:val="00FE59BB"/>
    <w:rsid w:val="00FE5CE8"/>
    <w:rsid w:val="00FE617A"/>
    <w:rsid w:val="00FE6400"/>
    <w:rsid w:val="00FE6799"/>
    <w:rsid w:val="00FE6AFF"/>
    <w:rsid w:val="00FE6ECE"/>
    <w:rsid w:val="00FE74F8"/>
    <w:rsid w:val="00FE787C"/>
    <w:rsid w:val="00FF0705"/>
    <w:rsid w:val="00FF0714"/>
    <w:rsid w:val="00FF0ABC"/>
    <w:rsid w:val="00FF0CD9"/>
    <w:rsid w:val="00FF12AE"/>
    <w:rsid w:val="00FF17D0"/>
    <w:rsid w:val="00FF184B"/>
    <w:rsid w:val="00FF2C4E"/>
    <w:rsid w:val="00FF2DCD"/>
    <w:rsid w:val="00FF2F2E"/>
    <w:rsid w:val="00FF3145"/>
    <w:rsid w:val="00FF33B3"/>
    <w:rsid w:val="00FF398E"/>
    <w:rsid w:val="00FF4052"/>
    <w:rsid w:val="00FF4140"/>
    <w:rsid w:val="00FF43A7"/>
    <w:rsid w:val="00FF43C4"/>
    <w:rsid w:val="00FF4404"/>
    <w:rsid w:val="00FF44D0"/>
    <w:rsid w:val="00FF48A3"/>
    <w:rsid w:val="00FF496F"/>
    <w:rsid w:val="00FF4DFB"/>
    <w:rsid w:val="00FF517F"/>
    <w:rsid w:val="00FF5527"/>
    <w:rsid w:val="00FF5542"/>
    <w:rsid w:val="00FF56A0"/>
    <w:rsid w:val="00FF5829"/>
    <w:rsid w:val="00FF5967"/>
    <w:rsid w:val="00FF5F22"/>
    <w:rsid w:val="00FF6165"/>
    <w:rsid w:val="00FF64E6"/>
    <w:rsid w:val="00FF6B49"/>
    <w:rsid w:val="00FF73EF"/>
    <w:rsid w:val="00FF7538"/>
    <w:rsid w:val="00FF7666"/>
    <w:rsid w:val="00FF76D2"/>
    <w:rsid w:val="1E9740C3"/>
    <w:rsid w:val="27B918F2"/>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endarrow="block"/>
    </o:shapedefaults>
    <o:shapelayout v:ext="edit">
      <o:idmap v:ext="edit" data="1"/>
    </o:shapelayout>
  </w:shapeDefaults>
  <w14:defaultImageDpi w14:val="33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uiPriority="39" w:name="toc 6"/>
    <w:lsdException w:uiPriority="39" w:name="toc 7"/>
    <w:lsdException w:uiPriority="39" w:name="toc 8"/>
    <w:lsdException w:uiPriority="39" w:name="toc 9"/>
    <w:lsdException w:uiPriority="99" w:name="Normal Indent"/>
    <w:lsdException w:qFormat="1" w:unhideWhenUsed="0" w:uiPriority="0" w:semiHidden="0" w:name="footnote text"/>
    <w:lsdException w:qFormat="1"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0" w:semiHidden="0" w:name="caption"/>
    <w:lsdException w:qFormat="1" w:unhideWhenUsed="0" w:uiPriority="99" w:semiHidden="0"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qFormat="1" w:unhideWhenUsed="0" w:uiPriority="0" w:semiHidden="0" w:name="page number"/>
    <w:lsdException w:qFormat="1" w:uiPriority="99" w:name="endnote reference"/>
    <w:lsdException w:uiPriority="99"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qFormat="1" w:unhideWhenUsed="0" w:uiPriority="0" w:semiHidden="0"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bCs/>
      <w:kern w:val="44"/>
      <w:sz w:val="24"/>
      <w:szCs w:val="44"/>
      <w:lang w:val="en-US" w:eastAsia="zh-CN" w:bidi="ar-SA"/>
    </w:rPr>
  </w:style>
  <w:style w:type="paragraph" w:styleId="2">
    <w:name w:val="heading 1"/>
    <w:basedOn w:val="1"/>
    <w:next w:val="1"/>
    <w:link w:val="42"/>
    <w:qFormat/>
    <w:uiPriority w:val="0"/>
    <w:pPr>
      <w:keepNext/>
      <w:keepLines/>
      <w:numPr>
        <w:ilvl w:val="0"/>
        <w:numId w:val="1"/>
      </w:numPr>
      <w:spacing w:beforeLines="100" w:afterLines="100"/>
      <w:ind w:left="1037"/>
      <w:jc w:val="center"/>
      <w:outlineLvl w:val="0"/>
    </w:pPr>
    <w:rPr>
      <w:rFonts w:eastAsia="黑体"/>
      <w:sz w:val="36"/>
    </w:rPr>
  </w:style>
  <w:style w:type="paragraph" w:styleId="3">
    <w:name w:val="heading 2"/>
    <w:basedOn w:val="1"/>
    <w:next w:val="1"/>
    <w:link w:val="36"/>
    <w:qFormat/>
    <w:uiPriority w:val="0"/>
    <w:pPr>
      <w:keepNext/>
      <w:keepLines/>
      <w:numPr>
        <w:ilvl w:val="1"/>
        <w:numId w:val="1"/>
      </w:numPr>
      <w:spacing w:before="240" w:after="240"/>
      <w:outlineLvl w:val="1"/>
    </w:pPr>
    <w:rPr>
      <w:rFonts w:eastAsia="黑体"/>
      <w:sz w:val="30"/>
      <w:szCs w:val="32"/>
    </w:rPr>
  </w:style>
  <w:style w:type="paragraph" w:styleId="4">
    <w:name w:val="heading 3"/>
    <w:basedOn w:val="1"/>
    <w:next w:val="1"/>
    <w:link w:val="39"/>
    <w:qFormat/>
    <w:uiPriority w:val="0"/>
    <w:pPr>
      <w:keepNext/>
      <w:keepLines/>
      <w:numPr>
        <w:ilvl w:val="2"/>
        <w:numId w:val="1"/>
      </w:numPr>
      <w:spacing w:before="120" w:after="120"/>
      <w:ind w:left="6946"/>
      <w:outlineLvl w:val="2"/>
    </w:pPr>
    <w:rPr>
      <w:rFonts w:eastAsia="黑体"/>
      <w:sz w:val="28"/>
      <w:szCs w:val="32"/>
    </w:rPr>
  </w:style>
  <w:style w:type="paragraph" w:styleId="5">
    <w:name w:val="heading 4"/>
    <w:basedOn w:val="1"/>
    <w:next w:val="1"/>
    <w:qFormat/>
    <w:uiPriority w:val="0"/>
    <w:pPr>
      <w:keepNext/>
      <w:keepLines/>
      <w:numPr>
        <w:ilvl w:val="3"/>
        <w:numId w:val="1"/>
      </w:numPr>
      <w:spacing w:before="120" w:after="120"/>
      <w:outlineLvl w:val="3"/>
    </w:pPr>
    <w:rPr>
      <w:rFonts w:eastAsia="黑体"/>
      <w:szCs w:val="28"/>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qFormat/>
    <w:uiPriority w:val="0"/>
    <w:pPr>
      <w:spacing w:beforeLines="20" w:afterLines="50"/>
      <w:jc w:val="center"/>
    </w:pPr>
    <w:rPr>
      <w:rFonts w:eastAsia="黑体" w:cs="Arial"/>
      <w:sz w:val="21"/>
      <w:szCs w:val="20"/>
    </w:rPr>
  </w:style>
  <w:style w:type="paragraph" w:styleId="7">
    <w:name w:val="Document Map"/>
    <w:basedOn w:val="1"/>
    <w:qFormat/>
    <w:uiPriority w:val="0"/>
    <w:pPr>
      <w:shd w:val="clear" w:color="auto" w:fill="000080"/>
    </w:pPr>
  </w:style>
  <w:style w:type="paragraph" w:styleId="8">
    <w:name w:val="annotation text"/>
    <w:basedOn w:val="1"/>
    <w:link w:val="58"/>
    <w:unhideWhenUsed/>
    <w:qFormat/>
    <w:uiPriority w:val="99"/>
  </w:style>
  <w:style w:type="paragraph" w:styleId="9">
    <w:name w:val="Body Text"/>
    <w:basedOn w:val="1"/>
    <w:link w:val="94"/>
    <w:unhideWhenUsed/>
    <w:qFormat/>
    <w:uiPriority w:val="99"/>
    <w:pPr>
      <w:spacing w:after="120"/>
    </w:pPr>
  </w:style>
  <w:style w:type="paragraph" w:styleId="10">
    <w:name w:val="toc 5"/>
    <w:basedOn w:val="1"/>
    <w:next w:val="1"/>
    <w:qFormat/>
    <w:uiPriority w:val="0"/>
    <w:pPr>
      <w:ind w:left="1680" w:leftChars="800"/>
    </w:pPr>
  </w:style>
  <w:style w:type="paragraph" w:styleId="11">
    <w:name w:val="toc 3"/>
    <w:basedOn w:val="1"/>
    <w:next w:val="1"/>
    <w:qFormat/>
    <w:uiPriority w:val="39"/>
    <w:pPr>
      <w:ind w:left="840" w:leftChars="400"/>
    </w:pPr>
  </w:style>
  <w:style w:type="paragraph" w:styleId="12">
    <w:name w:val="Date"/>
    <w:basedOn w:val="1"/>
    <w:next w:val="1"/>
    <w:qFormat/>
    <w:uiPriority w:val="0"/>
    <w:pPr>
      <w:ind w:left="100" w:leftChars="2500"/>
    </w:pPr>
  </w:style>
  <w:style w:type="paragraph" w:styleId="13">
    <w:name w:val="endnote text"/>
    <w:basedOn w:val="1"/>
    <w:link w:val="52"/>
    <w:unhideWhenUsed/>
    <w:uiPriority w:val="99"/>
    <w:pPr>
      <w:snapToGrid w:val="0"/>
    </w:pPr>
  </w:style>
  <w:style w:type="paragraph" w:styleId="14">
    <w:name w:val="Balloon Text"/>
    <w:basedOn w:val="1"/>
    <w:link w:val="56"/>
    <w:semiHidden/>
    <w:unhideWhenUsed/>
    <w:qFormat/>
    <w:uiPriority w:val="99"/>
    <w:rPr>
      <w:sz w:val="18"/>
      <w:szCs w:val="18"/>
    </w:rPr>
  </w:style>
  <w:style w:type="paragraph" w:styleId="15">
    <w:name w:val="footer"/>
    <w:basedOn w:val="1"/>
    <w:link w:val="55"/>
    <w:qFormat/>
    <w:uiPriority w:val="99"/>
    <w:pPr>
      <w:tabs>
        <w:tab w:val="center" w:pos="4153"/>
        <w:tab w:val="right" w:pos="8306"/>
      </w:tabs>
      <w:snapToGrid w:val="0"/>
    </w:pPr>
    <w:rPr>
      <w:sz w:val="18"/>
      <w:szCs w:val="18"/>
    </w:rPr>
  </w:style>
  <w:style w:type="paragraph" w:styleId="16">
    <w:name w:val="header"/>
    <w:basedOn w:val="1"/>
    <w:link w:val="82"/>
    <w:qFormat/>
    <w:uiPriority w:val="99"/>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rPr>
      <w:rFonts w:eastAsia="黑体"/>
    </w:rPr>
  </w:style>
  <w:style w:type="paragraph" w:styleId="18">
    <w:name w:val="toc 4"/>
    <w:basedOn w:val="1"/>
    <w:next w:val="1"/>
    <w:qFormat/>
    <w:uiPriority w:val="0"/>
    <w:pPr>
      <w:ind w:left="1260" w:leftChars="600"/>
    </w:pPr>
  </w:style>
  <w:style w:type="paragraph" w:styleId="19">
    <w:name w:val="footnote text"/>
    <w:basedOn w:val="1"/>
    <w:qFormat/>
    <w:uiPriority w:val="0"/>
    <w:pPr>
      <w:snapToGrid w:val="0"/>
    </w:pPr>
    <w:rPr>
      <w:sz w:val="18"/>
      <w:szCs w:val="18"/>
    </w:rPr>
  </w:style>
  <w:style w:type="paragraph" w:styleId="20">
    <w:name w:val="table of figures"/>
    <w:basedOn w:val="1"/>
    <w:next w:val="1"/>
    <w:qFormat/>
    <w:uiPriority w:val="99"/>
    <w:rPr>
      <w:smallCaps/>
      <w:szCs w:val="20"/>
    </w:rPr>
  </w:style>
  <w:style w:type="paragraph" w:styleId="21">
    <w:name w:val="toc 2"/>
    <w:basedOn w:val="1"/>
    <w:next w:val="1"/>
    <w:qFormat/>
    <w:uiPriority w:val="39"/>
    <w:pPr>
      <w:ind w:left="420" w:leftChars="200"/>
    </w:pPr>
  </w:style>
  <w:style w:type="paragraph" w:styleId="22">
    <w:name w:val="Body Text 2"/>
    <w:basedOn w:val="1"/>
    <w:qFormat/>
    <w:uiPriority w:val="0"/>
    <w:pPr>
      <w:spacing w:after="120" w:line="480" w:lineRule="auto"/>
    </w:pPr>
  </w:style>
  <w:style w:type="paragraph" w:styleId="23">
    <w:name w:val="Normal (Web)"/>
    <w:basedOn w:val="1"/>
    <w:qFormat/>
    <w:uiPriority w:val="99"/>
    <w:pPr>
      <w:spacing w:before="100" w:beforeAutospacing="1" w:after="100" w:afterAutospacing="1"/>
    </w:pPr>
    <w:rPr>
      <w:rFonts w:ascii="宋体" w:hAnsi="宋体" w:cs="宋体"/>
      <w:kern w:val="0"/>
    </w:rPr>
  </w:style>
  <w:style w:type="paragraph" w:styleId="24">
    <w:name w:val="Title"/>
    <w:basedOn w:val="1"/>
    <w:next w:val="1"/>
    <w:link w:val="45"/>
    <w:qFormat/>
    <w:uiPriority w:val="0"/>
    <w:pPr>
      <w:spacing w:before="240" w:after="60"/>
      <w:jc w:val="center"/>
      <w:outlineLvl w:val="0"/>
    </w:pPr>
    <w:rPr>
      <w:rFonts w:ascii="Cambria" w:hAnsi="Cambria"/>
      <w:b/>
      <w:sz w:val="32"/>
      <w:szCs w:val="32"/>
    </w:rPr>
  </w:style>
  <w:style w:type="paragraph" w:styleId="25">
    <w:name w:val="annotation subject"/>
    <w:basedOn w:val="8"/>
    <w:next w:val="8"/>
    <w:link w:val="59"/>
    <w:semiHidden/>
    <w:unhideWhenUsed/>
    <w:qFormat/>
    <w:uiPriority w:val="99"/>
    <w:rPr>
      <w:b/>
    </w:rPr>
  </w:style>
  <w:style w:type="table" w:styleId="27">
    <w:name w:val="Table Grid"/>
    <w:basedOn w:val="2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basedOn w:val="28"/>
    <w:qFormat/>
    <w:uiPriority w:val="22"/>
    <w:rPr>
      <w:b/>
      <w:bCs/>
    </w:rPr>
  </w:style>
  <w:style w:type="character" w:styleId="30">
    <w:name w:val="endnote reference"/>
    <w:semiHidden/>
    <w:unhideWhenUsed/>
    <w:qFormat/>
    <w:uiPriority w:val="99"/>
    <w:rPr>
      <w:vertAlign w:val="superscript"/>
    </w:rPr>
  </w:style>
  <w:style w:type="character" w:styleId="31">
    <w:name w:val="page number"/>
    <w:basedOn w:val="28"/>
    <w:qFormat/>
    <w:uiPriority w:val="0"/>
  </w:style>
  <w:style w:type="character" w:styleId="32">
    <w:name w:val="FollowedHyperlink"/>
    <w:basedOn w:val="28"/>
    <w:semiHidden/>
    <w:unhideWhenUsed/>
    <w:qFormat/>
    <w:uiPriority w:val="99"/>
    <w:rPr>
      <w:color w:val="800080" w:themeColor="followedHyperlink"/>
      <w:u w:val="single"/>
      <w14:textFill>
        <w14:solidFill>
          <w14:schemeClr w14:val="folHlink"/>
        </w14:solidFill>
      </w14:textFill>
    </w:rPr>
  </w:style>
  <w:style w:type="character" w:styleId="33">
    <w:name w:val="Hyperlink"/>
    <w:qFormat/>
    <w:uiPriority w:val="99"/>
    <w:rPr>
      <w:color w:val="0000FF"/>
      <w:u w:val="single"/>
    </w:rPr>
  </w:style>
  <w:style w:type="character" w:styleId="34">
    <w:name w:val="annotation reference"/>
    <w:semiHidden/>
    <w:unhideWhenUsed/>
    <w:qFormat/>
    <w:uiPriority w:val="99"/>
    <w:rPr>
      <w:sz w:val="21"/>
      <w:szCs w:val="21"/>
    </w:rPr>
  </w:style>
  <w:style w:type="character" w:styleId="35">
    <w:name w:val="footnote reference"/>
    <w:qFormat/>
    <w:uiPriority w:val="0"/>
    <w:rPr>
      <w:vertAlign w:val="superscript"/>
    </w:rPr>
  </w:style>
  <w:style w:type="character" w:customStyle="1" w:styleId="36">
    <w:name w:val="标题 2 字符"/>
    <w:link w:val="3"/>
    <w:qFormat/>
    <w:uiPriority w:val="0"/>
    <w:rPr>
      <w:rFonts w:eastAsia="黑体"/>
      <w:bCs/>
      <w:kern w:val="44"/>
      <w:sz w:val="30"/>
      <w:szCs w:val="32"/>
    </w:rPr>
  </w:style>
  <w:style w:type="character" w:customStyle="1" w:styleId="37">
    <w:name w:val="样式 首行缩进:  2 字符 Char Char"/>
    <w:link w:val="38"/>
    <w:qFormat/>
    <w:uiPriority w:val="0"/>
    <w:rPr>
      <w:rFonts w:eastAsia="宋体" w:cs="宋体"/>
      <w:kern w:val="2"/>
      <w:sz w:val="24"/>
      <w:lang w:val="en-US" w:eastAsia="zh-CN" w:bidi="ar-SA"/>
    </w:rPr>
  </w:style>
  <w:style w:type="paragraph" w:customStyle="1" w:styleId="38">
    <w:name w:val="样式 首行缩进:  2 字符"/>
    <w:basedOn w:val="1"/>
    <w:link w:val="37"/>
    <w:qFormat/>
    <w:uiPriority w:val="0"/>
    <w:pPr>
      <w:textAlignment w:val="center"/>
    </w:pPr>
    <w:rPr>
      <w:rFonts w:cs="宋体"/>
    </w:rPr>
  </w:style>
  <w:style w:type="character" w:customStyle="1" w:styleId="39">
    <w:name w:val="标题 3 字符"/>
    <w:link w:val="4"/>
    <w:qFormat/>
    <w:uiPriority w:val="0"/>
    <w:rPr>
      <w:rFonts w:eastAsia="黑体"/>
      <w:bCs/>
      <w:kern w:val="44"/>
      <w:sz w:val="28"/>
      <w:szCs w:val="32"/>
    </w:rPr>
  </w:style>
  <w:style w:type="character" w:customStyle="1" w:styleId="40">
    <w:name w:val="列出段落 字符"/>
    <w:link w:val="41"/>
    <w:qFormat/>
    <w:uiPriority w:val="0"/>
    <w:rPr>
      <w:rFonts w:ascii="Calibri" w:hAnsi="Calibri" w:eastAsia="宋体"/>
      <w:kern w:val="2"/>
      <w:sz w:val="21"/>
      <w:szCs w:val="22"/>
      <w:lang w:val="en-US" w:eastAsia="zh-CN" w:bidi="ar-SA"/>
    </w:rPr>
  </w:style>
  <w:style w:type="paragraph" w:styleId="41">
    <w:name w:val="List Paragraph"/>
    <w:basedOn w:val="1"/>
    <w:link w:val="40"/>
    <w:qFormat/>
    <w:uiPriority w:val="0"/>
    <w:pPr>
      <w:ind w:firstLine="420"/>
    </w:pPr>
    <w:rPr>
      <w:rFonts w:ascii="Calibri" w:hAnsi="Calibri"/>
      <w:szCs w:val="22"/>
    </w:rPr>
  </w:style>
  <w:style w:type="character" w:customStyle="1" w:styleId="42">
    <w:name w:val="标题 1 字符"/>
    <w:link w:val="2"/>
    <w:qFormat/>
    <w:uiPriority w:val="0"/>
    <w:rPr>
      <w:rFonts w:eastAsia="黑体"/>
      <w:bCs/>
      <w:kern w:val="44"/>
      <w:sz w:val="36"/>
      <w:szCs w:val="44"/>
    </w:rPr>
  </w:style>
  <w:style w:type="character" w:customStyle="1" w:styleId="43">
    <w:name w:val="表格 Char Char"/>
    <w:link w:val="44"/>
    <w:qFormat/>
    <w:uiPriority w:val="0"/>
    <w:rPr>
      <w:rFonts w:eastAsia="宋体"/>
      <w:kern w:val="2"/>
      <w:sz w:val="21"/>
      <w:szCs w:val="24"/>
      <w:lang w:val="en-US" w:eastAsia="zh-CN" w:bidi="ar-SA"/>
    </w:rPr>
  </w:style>
  <w:style w:type="paragraph" w:customStyle="1" w:styleId="44">
    <w:name w:val="表格"/>
    <w:basedOn w:val="1"/>
    <w:link w:val="43"/>
    <w:qFormat/>
    <w:uiPriority w:val="0"/>
    <w:pPr>
      <w:jc w:val="center"/>
    </w:pPr>
  </w:style>
  <w:style w:type="character" w:customStyle="1" w:styleId="45">
    <w:name w:val="标题 字符"/>
    <w:link w:val="24"/>
    <w:qFormat/>
    <w:uiPriority w:val="0"/>
    <w:rPr>
      <w:rFonts w:ascii="Cambria" w:hAnsi="Cambria" w:eastAsia="宋体"/>
      <w:b/>
      <w:bCs/>
      <w:kern w:val="2"/>
      <w:sz w:val="32"/>
      <w:szCs w:val="32"/>
      <w:lang w:val="en-US" w:eastAsia="zh-CN" w:bidi="ar-SA"/>
    </w:rPr>
  </w:style>
  <w:style w:type="paragraph" w:customStyle="1" w:styleId="46">
    <w:name w:val="图"/>
    <w:basedOn w:val="1"/>
    <w:qFormat/>
    <w:uiPriority w:val="0"/>
    <w:pPr>
      <w:jc w:val="center"/>
      <w:textAlignment w:val="center"/>
    </w:pPr>
    <w:rPr>
      <w:rFonts w:eastAsia="黑体"/>
    </w:rPr>
  </w:style>
  <w:style w:type="paragraph" w:customStyle="1" w:styleId="47">
    <w:name w:val="列出段落1"/>
    <w:basedOn w:val="1"/>
    <w:qFormat/>
    <w:uiPriority w:val="0"/>
    <w:pPr>
      <w:ind w:firstLine="420"/>
    </w:pPr>
    <w:rPr>
      <w:rFonts w:ascii="Calibri" w:hAnsi="Calibri"/>
      <w:szCs w:val="22"/>
    </w:rPr>
  </w:style>
  <w:style w:type="paragraph" w:customStyle="1" w:styleId="48">
    <w:name w:val="样式1"/>
    <w:basedOn w:val="1"/>
    <w:qFormat/>
    <w:uiPriority w:val="0"/>
    <w:pPr>
      <w:spacing w:line="360" w:lineRule="auto"/>
      <w:jc w:val="center"/>
    </w:pPr>
    <w:rPr>
      <w:rFonts w:hAnsi="宋体" w:eastAsia="黑体"/>
      <w:sz w:val="36"/>
    </w:rPr>
  </w:style>
  <w:style w:type="paragraph" w:customStyle="1" w:styleId="49">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50">
    <w:name w:val="章"/>
    <w:basedOn w:val="2"/>
    <w:autoRedefine/>
    <w:qFormat/>
    <w:uiPriority w:val="0"/>
    <w:pPr>
      <w:numPr>
        <w:numId w:val="0"/>
      </w:numPr>
      <w:spacing w:before="409" w:after="409"/>
    </w:pPr>
    <w:rPr>
      <w:b/>
      <w:color w:val="000000"/>
    </w:rPr>
  </w:style>
  <w:style w:type="paragraph" w:customStyle="1" w:styleId="51">
    <w:name w:val="样式2"/>
    <w:basedOn w:val="1"/>
    <w:qFormat/>
    <w:uiPriority w:val="0"/>
    <w:rPr>
      <w:kern w:val="0"/>
    </w:rPr>
  </w:style>
  <w:style w:type="character" w:customStyle="1" w:styleId="52">
    <w:name w:val="尾注文本 字符"/>
    <w:link w:val="13"/>
    <w:qFormat/>
    <w:uiPriority w:val="99"/>
    <w:rPr>
      <w:kern w:val="2"/>
      <w:sz w:val="21"/>
      <w:szCs w:val="24"/>
    </w:rPr>
  </w:style>
  <w:style w:type="paragraph" w:customStyle="1" w:styleId="53">
    <w:name w:val="参考文献"/>
    <w:basedOn w:val="1"/>
    <w:link w:val="54"/>
    <w:qFormat/>
    <w:uiPriority w:val="0"/>
    <w:pPr>
      <w:autoSpaceDE w:val="0"/>
      <w:autoSpaceDN w:val="0"/>
      <w:adjustRightInd w:val="0"/>
      <w:ind w:firstLine="250" w:firstLineChars="250"/>
    </w:pPr>
    <w:rPr>
      <w:color w:val="000000"/>
      <w:kern w:val="0"/>
    </w:rPr>
  </w:style>
  <w:style w:type="character" w:customStyle="1" w:styleId="54">
    <w:name w:val="参考文献 Char"/>
    <w:link w:val="53"/>
    <w:qFormat/>
    <w:uiPriority w:val="0"/>
    <w:rPr>
      <w:rFonts w:eastAsia="宋体"/>
      <w:color w:val="000000"/>
      <w:sz w:val="24"/>
      <w:szCs w:val="24"/>
      <w:lang w:val="en-US" w:eastAsia="zh-CN" w:bidi="ar-SA"/>
    </w:rPr>
  </w:style>
  <w:style w:type="character" w:customStyle="1" w:styleId="55">
    <w:name w:val="页脚 字符"/>
    <w:link w:val="15"/>
    <w:qFormat/>
    <w:uiPriority w:val="99"/>
    <w:rPr>
      <w:kern w:val="2"/>
      <w:sz w:val="18"/>
      <w:szCs w:val="18"/>
    </w:rPr>
  </w:style>
  <w:style w:type="character" w:customStyle="1" w:styleId="56">
    <w:name w:val="批注框文本 字符"/>
    <w:link w:val="14"/>
    <w:semiHidden/>
    <w:qFormat/>
    <w:uiPriority w:val="99"/>
    <w:rPr>
      <w:kern w:val="2"/>
      <w:sz w:val="18"/>
      <w:szCs w:val="18"/>
    </w:rPr>
  </w:style>
  <w:style w:type="paragraph" w:customStyle="1" w:styleId="57">
    <w:name w:val="插表索引"/>
    <w:basedOn w:val="1"/>
    <w:next w:val="1"/>
    <w:qFormat/>
    <w:uiPriority w:val="0"/>
    <w:pPr>
      <w:jc w:val="center"/>
    </w:pPr>
    <w:rPr>
      <w:rFonts w:eastAsia="黑体"/>
      <w:sz w:val="21"/>
    </w:rPr>
  </w:style>
  <w:style w:type="character" w:customStyle="1" w:styleId="58">
    <w:name w:val="批注文字 字符"/>
    <w:link w:val="8"/>
    <w:qFormat/>
    <w:uiPriority w:val="99"/>
    <w:rPr>
      <w:bCs/>
      <w:kern w:val="44"/>
      <w:sz w:val="24"/>
      <w:szCs w:val="44"/>
    </w:rPr>
  </w:style>
  <w:style w:type="character" w:customStyle="1" w:styleId="59">
    <w:name w:val="批注主题 字符"/>
    <w:link w:val="25"/>
    <w:semiHidden/>
    <w:qFormat/>
    <w:uiPriority w:val="99"/>
    <w:rPr>
      <w:b/>
      <w:bCs/>
      <w:kern w:val="44"/>
      <w:sz w:val="24"/>
      <w:szCs w:val="44"/>
    </w:rPr>
  </w:style>
  <w:style w:type="table" w:customStyle="1" w:styleId="60">
    <w:name w:val="浅色底纹1"/>
    <w:basedOn w:val="26"/>
    <w:qFormat/>
    <w:uiPriority w:val="60"/>
    <w:rPr>
      <w:rFonts w:ascii="Calibri" w:hAnsi="Calibri"/>
      <w:color w:val="000000"/>
      <w:kern w:val="2"/>
      <w:sz w:val="21"/>
      <w:szCs w:val="22"/>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paragraph" w:customStyle="1" w:styleId="61">
    <w:name w:val="MTDisplayEquation"/>
    <w:basedOn w:val="38"/>
    <w:link w:val="62"/>
    <w:qFormat/>
    <w:uiPriority w:val="0"/>
    <w:pPr>
      <w:widowControl w:val="0"/>
      <w:tabs>
        <w:tab w:val="center" w:pos="4540"/>
        <w:tab w:val="right" w:pos="9080"/>
      </w:tabs>
      <w:ind w:firstLine="518"/>
    </w:pPr>
    <w:rPr>
      <w:bCs w:val="0"/>
      <w:color w:val="FF0000"/>
      <w:kern w:val="2"/>
      <w:szCs w:val="20"/>
    </w:rPr>
  </w:style>
  <w:style w:type="character" w:customStyle="1" w:styleId="62">
    <w:name w:val="MTDisplayEquation Char"/>
    <w:link w:val="61"/>
    <w:qFormat/>
    <w:uiPriority w:val="0"/>
    <w:rPr>
      <w:rFonts w:cs="宋体"/>
      <w:color w:val="FF0000"/>
      <w:kern w:val="2"/>
      <w:sz w:val="24"/>
    </w:rPr>
  </w:style>
  <w:style w:type="character" w:customStyle="1" w:styleId="63">
    <w:name w:val="apple-converted-space"/>
    <w:basedOn w:val="28"/>
    <w:qFormat/>
    <w:uiPriority w:val="0"/>
  </w:style>
  <w:style w:type="paragraph" w:customStyle="1" w:styleId="64">
    <w:name w:val="EndNote Bibliography Title"/>
    <w:basedOn w:val="1"/>
    <w:link w:val="65"/>
    <w:uiPriority w:val="0"/>
    <w:pPr>
      <w:jc w:val="center"/>
    </w:pPr>
  </w:style>
  <w:style w:type="character" w:customStyle="1" w:styleId="65">
    <w:name w:val="EndNote Bibliography Title Char"/>
    <w:link w:val="64"/>
    <w:uiPriority w:val="0"/>
    <w:rPr>
      <w:bCs/>
      <w:kern w:val="44"/>
      <w:sz w:val="24"/>
      <w:szCs w:val="44"/>
    </w:rPr>
  </w:style>
  <w:style w:type="paragraph" w:customStyle="1" w:styleId="66">
    <w:name w:val="EndNote Bibliography"/>
    <w:basedOn w:val="1"/>
    <w:link w:val="67"/>
    <w:qFormat/>
    <w:uiPriority w:val="0"/>
  </w:style>
  <w:style w:type="character" w:customStyle="1" w:styleId="67">
    <w:name w:val="EndNote Bibliography Char"/>
    <w:link w:val="66"/>
    <w:qFormat/>
    <w:uiPriority w:val="0"/>
    <w:rPr>
      <w:bCs/>
      <w:kern w:val="44"/>
      <w:sz w:val="24"/>
      <w:szCs w:val="44"/>
    </w:rPr>
  </w:style>
  <w:style w:type="paragraph" w:styleId="68">
    <w:name w:val="No Spacing"/>
    <w:qFormat/>
    <w:uiPriority w:val="1"/>
    <w:pPr>
      <w:tabs>
        <w:tab w:val="center" w:pos="4535"/>
        <w:tab w:val="right" w:pos="9073"/>
      </w:tabs>
      <w:jc w:val="both"/>
    </w:pPr>
    <w:rPr>
      <w:rFonts w:ascii="Times New Roman" w:hAnsi="Times New Roman" w:eastAsia="宋体" w:cs="Times New Roman"/>
      <w:bCs/>
      <w:kern w:val="44"/>
      <w:sz w:val="24"/>
      <w:szCs w:val="44"/>
      <w:lang w:val="en-US" w:eastAsia="zh-CN" w:bidi="ar-SA"/>
    </w:rPr>
  </w:style>
  <w:style w:type="paragraph" w:customStyle="1" w:styleId="69">
    <w:name w:val="样式 居中 首行缩进:  2 字符"/>
    <w:basedOn w:val="1"/>
    <w:qFormat/>
    <w:uiPriority w:val="0"/>
    <w:pPr>
      <w:ind w:firstLine="495"/>
      <w:jc w:val="center"/>
    </w:pPr>
    <w:rPr>
      <w:rFonts w:cs="宋体"/>
      <w:bCs w:val="0"/>
      <w:szCs w:val="20"/>
    </w:rPr>
  </w:style>
  <w:style w:type="paragraph" w:customStyle="1" w:styleId="70">
    <w:name w:val="插入索引"/>
    <w:basedOn w:val="1"/>
    <w:next w:val="1"/>
    <w:qFormat/>
    <w:uiPriority w:val="0"/>
    <w:pPr>
      <w:jc w:val="center"/>
    </w:pPr>
    <w:rPr>
      <w:rFonts w:eastAsia="黑体"/>
      <w:color w:val="000000" w:themeColor="text1"/>
      <w:sz w:val="21"/>
      <w:szCs w:val="21"/>
      <w14:textFill>
        <w14:solidFill>
          <w14:schemeClr w14:val="tx1"/>
        </w14:solidFill>
      </w14:textFill>
    </w:rPr>
  </w:style>
  <w:style w:type="character" w:customStyle="1" w:styleId="71">
    <w:name w:val="Book Title"/>
    <w:basedOn w:val="28"/>
    <w:qFormat/>
    <w:uiPriority w:val="33"/>
    <w:rPr>
      <w:b/>
      <w:bCs/>
      <w:smallCaps/>
      <w:spacing w:val="5"/>
    </w:rPr>
  </w:style>
  <w:style w:type="character" w:customStyle="1" w:styleId="72">
    <w:name w:val="Subtle Reference"/>
    <w:basedOn w:val="28"/>
    <w:qFormat/>
    <w:uiPriority w:val="31"/>
    <w:rPr>
      <w:smallCaps/>
      <w:color w:val="C0504D" w:themeColor="accent2"/>
      <w:u w:val="single"/>
      <w14:textFill>
        <w14:solidFill>
          <w14:schemeClr w14:val="accent2"/>
        </w14:solidFill>
      </w14:textFill>
    </w:rPr>
  </w:style>
  <w:style w:type="character" w:customStyle="1" w:styleId="73">
    <w:name w:val="Intense Emphasis"/>
    <w:basedOn w:val="28"/>
    <w:qFormat/>
    <w:uiPriority w:val="21"/>
    <w:rPr>
      <w:b/>
      <w:bCs/>
      <w:i/>
      <w:iCs/>
      <w:color w:val="4F81BD" w:themeColor="accent1"/>
      <w14:textFill>
        <w14:solidFill>
          <w14:schemeClr w14:val="accent1"/>
        </w14:solidFill>
      </w14:textFill>
    </w:rPr>
  </w:style>
  <w:style w:type="paragraph" w:customStyle="1" w:styleId="74">
    <w:name w:val="“msonormal”"/>
    <w:basedOn w:val="1"/>
    <w:qFormat/>
    <w:uiPriority w:val="0"/>
    <w:pPr>
      <w:spacing w:before="100" w:beforeAutospacing="1" w:after="100" w:afterAutospacing="1"/>
    </w:pPr>
    <w:rPr>
      <w:rFonts w:ascii="宋体" w:hAnsi="宋体" w:cs="宋体"/>
      <w:bCs w:val="0"/>
      <w:kern w:val="0"/>
      <w:szCs w:val="24"/>
    </w:rPr>
  </w:style>
  <w:style w:type="character" w:styleId="75">
    <w:name w:val="Placeholder Text"/>
    <w:basedOn w:val="28"/>
    <w:semiHidden/>
    <w:qFormat/>
    <w:uiPriority w:val="99"/>
    <w:rPr>
      <w:color w:val="808080"/>
    </w:rPr>
  </w:style>
  <w:style w:type="character" w:customStyle="1" w:styleId="76">
    <w:name w:val="hrefstyle"/>
    <w:basedOn w:val="28"/>
    <w:qFormat/>
    <w:uiPriority w:val="0"/>
  </w:style>
  <w:style w:type="table" w:customStyle="1" w:styleId="77">
    <w:name w:val="Plain Table 2"/>
    <w:basedOn w:val="26"/>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8">
    <w:name w:val="Plain Table 4"/>
    <w:basedOn w:val="26"/>
    <w:qFormat/>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79">
    <w:name w:val="short_text"/>
    <w:basedOn w:val="28"/>
    <w:qFormat/>
    <w:uiPriority w:val="0"/>
  </w:style>
  <w:style w:type="character" w:customStyle="1" w:styleId="80">
    <w:name w:val="richtext"/>
    <w:basedOn w:val="28"/>
    <w:qFormat/>
    <w:uiPriority w:val="0"/>
  </w:style>
  <w:style w:type="character" w:customStyle="1" w:styleId="81">
    <w:name w:val="页脚 Char"/>
    <w:qFormat/>
    <w:uiPriority w:val="99"/>
    <w:rPr>
      <w:kern w:val="2"/>
      <w:sz w:val="18"/>
      <w:szCs w:val="18"/>
    </w:rPr>
  </w:style>
  <w:style w:type="character" w:customStyle="1" w:styleId="82">
    <w:name w:val="页眉 字符"/>
    <w:basedOn w:val="28"/>
    <w:link w:val="16"/>
    <w:qFormat/>
    <w:uiPriority w:val="99"/>
    <w:rPr>
      <w:bCs/>
      <w:kern w:val="44"/>
      <w:sz w:val="18"/>
      <w:szCs w:val="18"/>
    </w:rPr>
  </w:style>
  <w:style w:type="paragraph" w:customStyle="1" w:styleId="83">
    <w:name w:val="样式 EndNote Bibliography + 首行缩进:  2 字符"/>
    <w:basedOn w:val="66"/>
    <w:qFormat/>
    <w:uiPriority w:val="0"/>
    <w:pPr>
      <w:ind w:left="200" w:hanging="200" w:hangingChars="200"/>
    </w:pPr>
    <w:rPr>
      <w:rFonts w:cs="宋体"/>
      <w:bCs w:val="0"/>
      <w:szCs w:val="20"/>
    </w:rPr>
  </w:style>
  <w:style w:type="paragraph" w:customStyle="1" w:styleId="84">
    <w:name w:val="参考文献E"/>
    <w:basedOn w:val="66"/>
    <w:qFormat/>
    <w:uiPriority w:val="0"/>
    <w:pPr>
      <w:ind w:left="250" w:leftChars="50" w:hanging="200" w:hangingChars="200"/>
    </w:pPr>
    <w:rPr>
      <w:rFonts w:cs="宋体"/>
      <w:bCs w:val="0"/>
      <w:szCs w:val="20"/>
    </w:rPr>
  </w:style>
  <w:style w:type="character" w:customStyle="1" w:styleId="85">
    <w:name w:val="bjh-p"/>
    <w:basedOn w:val="28"/>
    <w:qFormat/>
    <w:uiPriority w:val="0"/>
  </w:style>
  <w:style w:type="paragraph" w:customStyle="1" w:styleId="86">
    <w:name w:val="附表索引"/>
    <w:basedOn w:val="1"/>
    <w:link w:val="87"/>
    <w:qFormat/>
    <w:uiPriority w:val="0"/>
    <w:pPr>
      <w:spacing w:before="25" w:beforeLines="25" w:after="25" w:afterLines="25"/>
      <w:jc w:val="center"/>
    </w:pPr>
    <w:rPr>
      <w:rFonts w:eastAsia="黑体"/>
      <w:bCs w:val="0"/>
      <w:kern w:val="2"/>
      <w:sz w:val="21"/>
      <w:szCs w:val="22"/>
    </w:rPr>
  </w:style>
  <w:style w:type="character" w:customStyle="1" w:styleId="87">
    <w:name w:val="附表索引 字符"/>
    <w:basedOn w:val="28"/>
    <w:link w:val="86"/>
    <w:qFormat/>
    <w:uiPriority w:val="0"/>
    <w:rPr>
      <w:rFonts w:eastAsia="黑体"/>
      <w:kern w:val="2"/>
      <w:sz w:val="21"/>
      <w:szCs w:val="22"/>
    </w:rPr>
  </w:style>
  <w:style w:type="paragraph" w:customStyle="1" w:styleId="88">
    <w:name w:val="插图索引"/>
    <w:basedOn w:val="1"/>
    <w:next w:val="1"/>
    <w:link w:val="89"/>
    <w:qFormat/>
    <w:uiPriority w:val="0"/>
    <w:pPr>
      <w:spacing w:after="50" w:afterLines="50"/>
      <w:jc w:val="center"/>
    </w:pPr>
    <w:rPr>
      <w:rFonts w:eastAsia="黑体"/>
      <w:bCs w:val="0"/>
      <w:kern w:val="2"/>
      <w:sz w:val="21"/>
      <w:szCs w:val="22"/>
    </w:rPr>
  </w:style>
  <w:style w:type="character" w:customStyle="1" w:styleId="89">
    <w:name w:val="插图索引 字符"/>
    <w:basedOn w:val="28"/>
    <w:link w:val="88"/>
    <w:qFormat/>
    <w:uiPriority w:val="0"/>
    <w:rPr>
      <w:rFonts w:eastAsia="黑体"/>
      <w:kern w:val="2"/>
      <w:sz w:val="21"/>
      <w:szCs w:val="22"/>
    </w:rPr>
  </w:style>
  <w:style w:type="paragraph" w:customStyle="1" w:styleId="90">
    <w:name w:val="样式 题注 + 首行缩进:  2 字符 段前: 0.2 行 段后: 0.5 行"/>
    <w:basedOn w:val="6"/>
    <w:qFormat/>
    <w:uiPriority w:val="0"/>
    <w:pPr>
      <w:spacing w:before="81" w:after="204"/>
      <w:ind w:firstLine="518"/>
    </w:pPr>
    <w:rPr>
      <w:rFonts w:cs="宋体"/>
      <w:bCs w:val="0"/>
    </w:rPr>
  </w:style>
  <w:style w:type="paragraph" w:customStyle="1" w:styleId="91">
    <w:name w:val="样式 样式 题注 + 首行缩进:  2 字符 段前: 0.2 行 段后: 0.5 行 + 首行缩进:  2 字符"/>
    <w:basedOn w:val="90"/>
    <w:qFormat/>
    <w:uiPriority w:val="0"/>
    <w:pPr>
      <w:spacing w:before="20" w:after="50"/>
      <w:ind w:firstLine="0"/>
    </w:pPr>
  </w:style>
  <w:style w:type="paragraph" w:customStyle="1" w:styleId="92">
    <w:name w:val="题注2"/>
    <w:basedOn w:val="6"/>
    <w:link w:val="93"/>
    <w:qFormat/>
    <w:uiPriority w:val="0"/>
    <w:pPr>
      <w:spacing w:before="20" w:after="50"/>
    </w:pPr>
    <w:rPr>
      <w:kern w:val="0"/>
    </w:rPr>
  </w:style>
  <w:style w:type="character" w:customStyle="1" w:styleId="93">
    <w:name w:val="题注2 字符"/>
    <w:basedOn w:val="28"/>
    <w:link w:val="92"/>
    <w:qFormat/>
    <w:uiPriority w:val="0"/>
    <w:rPr>
      <w:rFonts w:eastAsia="黑体" w:cs="Arial"/>
      <w:bCs/>
      <w:sz w:val="21"/>
    </w:rPr>
  </w:style>
  <w:style w:type="character" w:customStyle="1" w:styleId="94">
    <w:name w:val="正文文本 字符"/>
    <w:basedOn w:val="28"/>
    <w:link w:val="9"/>
    <w:qFormat/>
    <w:uiPriority w:val="99"/>
    <w:rPr>
      <w:bCs/>
      <w:kern w:val="44"/>
      <w:sz w:val="24"/>
      <w:szCs w:val="44"/>
    </w:rPr>
  </w:style>
  <w:style w:type="character" w:customStyle="1" w:styleId="95">
    <w:name w:val="MTEquationSection"/>
    <w:basedOn w:val="28"/>
    <w:qFormat/>
    <w:uiPriority w:val="0"/>
    <w:rPr>
      <w:rFonts w:eastAsia="黑体"/>
      <w:vanish/>
      <w:color w:val="FF0000"/>
    </w:rPr>
  </w:style>
  <w:style w:type="paragraph" w:customStyle="1" w:styleId="96">
    <w:name w:val="标题0"/>
    <w:next w:val="1"/>
    <w:qFormat/>
    <w:uiPriority w:val="1"/>
    <w:pPr>
      <w:spacing w:before="100" w:beforeLines="100" w:after="100" w:afterLines="100"/>
      <w:jc w:val="center"/>
      <w:outlineLvl w:val="0"/>
    </w:pPr>
    <w:rPr>
      <w:rFonts w:ascii="Times New Roman" w:hAnsi="Times New Roman" w:eastAsia="黑体" w:cs="Times New Roman"/>
      <w:bCs/>
      <w:color w:val="000000" w:themeColor="text1"/>
      <w:kern w:val="44"/>
      <w:sz w:val="36"/>
      <w:szCs w:val="44"/>
      <w:lang w:val="en-US" w:eastAsia="zh-CN" w:bidi="ar-SA"/>
      <w14:textFill>
        <w14:solidFill>
          <w14:schemeClr w14:val="tx1"/>
        </w14:solidFill>
      </w14:textFill>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5.bin"/><Relationship Id="rId98" Type="http://schemas.openxmlformats.org/officeDocument/2006/relationships/image" Target="media/image43.wmf"/><Relationship Id="rId97" Type="http://schemas.openxmlformats.org/officeDocument/2006/relationships/oleObject" Target="embeddings/oleObject34.bin"/><Relationship Id="rId96" Type="http://schemas.openxmlformats.org/officeDocument/2006/relationships/image" Target="media/image42.png"/><Relationship Id="rId95" Type="http://schemas.openxmlformats.org/officeDocument/2006/relationships/image" Target="media/image41.png"/><Relationship Id="rId94" Type="http://schemas.openxmlformats.org/officeDocument/2006/relationships/image" Target="media/image40.wmf"/><Relationship Id="rId93" Type="http://schemas.openxmlformats.org/officeDocument/2006/relationships/oleObject" Target="embeddings/oleObject33.bin"/><Relationship Id="rId92" Type="http://schemas.openxmlformats.org/officeDocument/2006/relationships/image" Target="media/image39.wmf"/><Relationship Id="rId91" Type="http://schemas.openxmlformats.org/officeDocument/2006/relationships/oleObject" Target="embeddings/oleObject32.bin"/><Relationship Id="rId90" Type="http://schemas.openxmlformats.org/officeDocument/2006/relationships/image" Target="media/image38.wmf"/><Relationship Id="rId9" Type="http://schemas.openxmlformats.org/officeDocument/2006/relationships/footer" Target="footer2.xml"/><Relationship Id="rId89" Type="http://schemas.openxmlformats.org/officeDocument/2006/relationships/oleObject" Target="embeddings/oleObject31.bin"/><Relationship Id="rId88" Type="http://schemas.openxmlformats.org/officeDocument/2006/relationships/image" Target="media/image37.wmf"/><Relationship Id="rId87" Type="http://schemas.openxmlformats.org/officeDocument/2006/relationships/oleObject" Target="embeddings/oleObject30.bin"/><Relationship Id="rId86" Type="http://schemas.openxmlformats.org/officeDocument/2006/relationships/image" Target="media/image36.wmf"/><Relationship Id="rId85" Type="http://schemas.openxmlformats.org/officeDocument/2006/relationships/oleObject" Target="embeddings/oleObject29.bin"/><Relationship Id="rId84" Type="http://schemas.openxmlformats.org/officeDocument/2006/relationships/image" Target="media/image35.wmf"/><Relationship Id="rId83" Type="http://schemas.openxmlformats.org/officeDocument/2006/relationships/oleObject" Target="embeddings/oleObject28.bin"/><Relationship Id="rId82" Type="http://schemas.openxmlformats.org/officeDocument/2006/relationships/image" Target="media/image34.emf"/><Relationship Id="rId81" Type="http://schemas.openxmlformats.org/officeDocument/2006/relationships/image" Target="media/image33.wmf"/><Relationship Id="rId80" Type="http://schemas.openxmlformats.org/officeDocument/2006/relationships/oleObject" Target="embeddings/oleObject27.bin"/><Relationship Id="rId8" Type="http://schemas.openxmlformats.org/officeDocument/2006/relationships/footer" Target="footer1.xml"/><Relationship Id="rId79" Type="http://schemas.openxmlformats.org/officeDocument/2006/relationships/image" Target="media/image32.wmf"/><Relationship Id="rId78" Type="http://schemas.openxmlformats.org/officeDocument/2006/relationships/oleObject" Target="embeddings/oleObject26.bin"/><Relationship Id="rId77" Type="http://schemas.openxmlformats.org/officeDocument/2006/relationships/image" Target="media/image31.wmf"/><Relationship Id="rId76" Type="http://schemas.openxmlformats.org/officeDocument/2006/relationships/oleObject" Target="embeddings/oleObject25.bin"/><Relationship Id="rId75" Type="http://schemas.openxmlformats.org/officeDocument/2006/relationships/image" Target="media/image30.wmf"/><Relationship Id="rId74" Type="http://schemas.openxmlformats.org/officeDocument/2006/relationships/oleObject" Target="embeddings/oleObject24.bin"/><Relationship Id="rId73" Type="http://schemas.openxmlformats.org/officeDocument/2006/relationships/image" Target="media/image29.wmf"/><Relationship Id="rId72" Type="http://schemas.openxmlformats.org/officeDocument/2006/relationships/oleObject" Target="embeddings/oleObject23.bin"/><Relationship Id="rId71" Type="http://schemas.openxmlformats.org/officeDocument/2006/relationships/image" Target="media/image28.wmf"/><Relationship Id="rId70" Type="http://schemas.openxmlformats.org/officeDocument/2006/relationships/oleObject" Target="embeddings/oleObject22.bin"/><Relationship Id="rId7" Type="http://schemas.openxmlformats.org/officeDocument/2006/relationships/header" Target="header3.xml"/><Relationship Id="rId69" Type="http://schemas.openxmlformats.org/officeDocument/2006/relationships/image" Target="media/image27.wmf"/><Relationship Id="rId68" Type="http://schemas.openxmlformats.org/officeDocument/2006/relationships/oleObject" Target="embeddings/oleObject21.bin"/><Relationship Id="rId67" Type="http://schemas.openxmlformats.org/officeDocument/2006/relationships/image" Target="media/image26.wmf"/><Relationship Id="rId66" Type="http://schemas.openxmlformats.org/officeDocument/2006/relationships/oleObject" Target="embeddings/oleObject20.bin"/><Relationship Id="rId65" Type="http://schemas.openxmlformats.org/officeDocument/2006/relationships/image" Target="media/image25.wmf"/><Relationship Id="rId64" Type="http://schemas.openxmlformats.org/officeDocument/2006/relationships/oleObject" Target="embeddings/oleObject19.bin"/><Relationship Id="rId63" Type="http://schemas.openxmlformats.org/officeDocument/2006/relationships/image" Target="media/image24.wmf"/><Relationship Id="rId62" Type="http://schemas.openxmlformats.org/officeDocument/2006/relationships/oleObject" Target="embeddings/oleObject18.bin"/><Relationship Id="rId61" Type="http://schemas.openxmlformats.org/officeDocument/2006/relationships/image" Target="media/image23.wmf"/><Relationship Id="rId60" Type="http://schemas.openxmlformats.org/officeDocument/2006/relationships/oleObject" Target="embeddings/oleObject17.bin"/><Relationship Id="rId6" Type="http://schemas.openxmlformats.org/officeDocument/2006/relationships/header" Target="header2.xml"/><Relationship Id="rId59" Type="http://schemas.openxmlformats.org/officeDocument/2006/relationships/image" Target="media/image22.wmf"/><Relationship Id="rId58" Type="http://schemas.openxmlformats.org/officeDocument/2006/relationships/oleObject" Target="embeddings/oleObject16.bin"/><Relationship Id="rId57" Type="http://schemas.openxmlformats.org/officeDocument/2006/relationships/image" Target="media/image21.wmf"/><Relationship Id="rId56" Type="http://schemas.openxmlformats.org/officeDocument/2006/relationships/oleObject" Target="embeddings/oleObject15.bin"/><Relationship Id="rId55" Type="http://schemas.openxmlformats.org/officeDocument/2006/relationships/image" Target="media/image20.wmf"/><Relationship Id="rId54" Type="http://schemas.openxmlformats.org/officeDocument/2006/relationships/oleObject" Target="embeddings/oleObject14.bin"/><Relationship Id="rId53" Type="http://schemas.openxmlformats.org/officeDocument/2006/relationships/image" Target="media/image19.wmf"/><Relationship Id="rId52" Type="http://schemas.openxmlformats.org/officeDocument/2006/relationships/oleObject" Target="embeddings/oleObject13.bin"/><Relationship Id="rId51" Type="http://schemas.openxmlformats.org/officeDocument/2006/relationships/image" Target="media/image18.wmf"/><Relationship Id="rId50" Type="http://schemas.openxmlformats.org/officeDocument/2006/relationships/oleObject" Target="embeddings/oleObject12.bin"/><Relationship Id="rId5" Type="http://schemas.openxmlformats.org/officeDocument/2006/relationships/header" Target="header1.xml"/><Relationship Id="rId49" Type="http://schemas.openxmlformats.org/officeDocument/2006/relationships/image" Target="media/image17.wmf"/><Relationship Id="rId48" Type="http://schemas.openxmlformats.org/officeDocument/2006/relationships/oleObject" Target="embeddings/oleObject11.bin"/><Relationship Id="rId47" Type="http://schemas.openxmlformats.org/officeDocument/2006/relationships/image" Target="media/image16.wmf"/><Relationship Id="rId46" Type="http://schemas.openxmlformats.org/officeDocument/2006/relationships/oleObject" Target="embeddings/oleObject10.bin"/><Relationship Id="rId45" Type="http://schemas.openxmlformats.org/officeDocument/2006/relationships/image" Target="media/image15.wmf"/><Relationship Id="rId44" Type="http://schemas.openxmlformats.org/officeDocument/2006/relationships/oleObject" Target="embeddings/oleObject9.bin"/><Relationship Id="rId43" Type="http://schemas.openxmlformats.org/officeDocument/2006/relationships/image" Target="media/image14.wmf"/><Relationship Id="rId42" Type="http://schemas.openxmlformats.org/officeDocument/2006/relationships/oleObject" Target="embeddings/oleObject8.bin"/><Relationship Id="rId41" Type="http://schemas.openxmlformats.org/officeDocument/2006/relationships/image" Target="media/image13.wmf"/><Relationship Id="rId40" Type="http://schemas.openxmlformats.org/officeDocument/2006/relationships/oleObject" Target="embeddings/oleObject7.bin"/><Relationship Id="rId4" Type="http://schemas.openxmlformats.org/officeDocument/2006/relationships/endnotes" Target="endnotes.xml"/><Relationship Id="rId39" Type="http://schemas.openxmlformats.org/officeDocument/2006/relationships/image" Target="media/image12.wmf"/><Relationship Id="rId38" Type="http://schemas.openxmlformats.org/officeDocument/2006/relationships/oleObject" Target="embeddings/oleObject6.bin"/><Relationship Id="rId37" Type="http://schemas.openxmlformats.org/officeDocument/2006/relationships/image" Target="media/image11.wmf"/><Relationship Id="rId36" Type="http://schemas.openxmlformats.org/officeDocument/2006/relationships/oleObject" Target="embeddings/oleObject5.bin"/><Relationship Id="rId35" Type="http://schemas.openxmlformats.org/officeDocument/2006/relationships/image" Target="media/image10.wmf"/><Relationship Id="rId34" Type="http://schemas.openxmlformats.org/officeDocument/2006/relationships/oleObject" Target="embeddings/oleObject4.bin"/><Relationship Id="rId33" Type="http://schemas.openxmlformats.org/officeDocument/2006/relationships/image" Target="media/image9.wmf"/><Relationship Id="rId32" Type="http://schemas.openxmlformats.org/officeDocument/2006/relationships/oleObject" Target="embeddings/oleObject3.bin"/><Relationship Id="rId31" Type="http://schemas.openxmlformats.org/officeDocument/2006/relationships/image" Target="media/image8.wmf"/><Relationship Id="rId30" Type="http://schemas.openxmlformats.org/officeDocument/2006/relationships/oleObject" Target="embeddings/oleObject2.bin"/><Relationship Id="rId3" Type="http://schemas.openxmlformats.org/officeDocument/2006/relationships/footnotes" Target="footnotes.xml"/><Relationship Id="rId299" Type="http://schemas.openxmlformats.org/officeDocument/2006/relationships/fontTable" Target="fontTable.xml"/><Relationship Id="rId298" Type="http://schemas.openxmlformats.org/officeDocument/2006/relationships/customXml" Target="../customXml/item2.xml"/><Relationship Id="rId297" Type="http://schemas.openxmlformats.org/officeDocument/2006/relationships/numbering" Target="numbering.xml"/><Relationship Id="rId296" Type="http://schemas.openxmlformats.org/officeDocument/2006/relationships/customXml" Target="../customXml/item1.xml"/><Relationship Id="rId295" Type="http://schemas.openxmlformats.org/officeDocument/2006/relationships/image" Target="media/image164.png"/><Relationship Id="rId294" Type="http://schemas.openxmlformats.org/officeDocument/2006/relationships/image" Target="media/image163.png"/><Relationship Id="rId293" Type="http://schemas.openxmlformats.org/officeDocument/2006/relationships/image" Target="media/image162.jpeg"/><Relationship Id="rId292" Type="http://schemas.openxmlformats.org/officeDocument/2006/relationships/image" Target="media/image161.png"/><Relationship Id="rId291" Type="http://schemas.openxmlformats.org/officeDocument/2006/relationships/image" Target="media/image160.png"/><Relationship Id="rId290" Type="http://schemas.openxmlformats.org/officeDocument/2006/relationships/image" Target="media/image159.png"/><Relationship Id="rId29" Type="http://schemas.openxmlformats.org/officeDocument/2006/relationships/image" Target="media/image7.png"/><Relationship Id="rId289" Type="http://schemas.openxmlformats.org/officeDocument/2006/relationships/image" Target="media/image158.png"/><Relationship Id="rId288" Type="http://schemas.openxmlformats.org/officeDocument/2006/relationships/image" Target="media/image157.png"/><Relationship Id="rId287" Type="http://schemas.openxmlformats.org/officeDocument/2006/relationships/image" Target="media/image156.png"/><Relationship Id="rId286" Type="http://schemas.openxmlformats.org/officeDocument/2006/relationships/image" Target="media/image155.png"/><Relationship Id="rId285" Type="http://schemas.openxmlformats.org/officeDocument/2006/relationships/image" Target="media/image154.png"/><Relationship Id="rId284" Type="http://schemas.openxmlformats.org/officeDocument/2006/relationships/image" Target="media/image153.png"/><Relationship Id="rId283" Type="http://schemas.openxmlformats.org/officeDocument/2006/relationships/image" Target="media/image152.png"/><Relationship Id="rId282" Type="http://schemas.openxmlformats.org/officeDocument/2006/relationships/image" Target="media/image151.png"/><Relationship Id="rId281" Type="http://schemas.openxmlformats.org/officeDocument/2006/relationships/image" Target="media/image150.png"/><Relationship Id="rId280" Type="http://schemas.openxmlformats.org/officeDocument/2006/relationships/image" Target="media/image149.png"/><Relationship Id="rId28" Type="http://schemas.openxmlformats.org/officeDocument/2006/relationships/image" Target="media/image6.png"/><Relationship Id="rId279" Type="http://schemas.openxmlformats.org/officeDocument/2006/relationships/image" Target="media/image148.png"/><Relationship Id="rId278" Type="http://schemas.openxmlformats.org/officeDocument/2006/relationships/image" Target="media/image147.png"/><Relationship Id="rId277" Type="http://schemas.openxmlformats.org/officeDocument/2006/relationships/image" Target="media/image146.png"/><Relationship Id="rId276" Type="http://schemas.openxmlformats.org/officeDocument/2006/relationships/image" Target="media/image145.png"/><Relationship Id="rId275" Type="http://schemas.openxmlformats.org/officeDocument/2006/relationships/image" Target="media/image144.png"/><Relationship Id="rId274" Type="http://schemas.openxmlformats.org/officeDocument/2006/relationships/image" Target="media/image143.png"/><Relationship Id="rId273" Type="http://schemas.openxmlformats.org/officeDocument/2006/relationships/image" Target="media/image142.wmf"/><Relationship Id="rId272" Type="http://schemas.openxmlformats.org/officeDocument/2006/relationships/oleObject" Target="embeddings/oleObject110.bin"/><Relationship Id="rId271" Type="http://schemas.openxmlformats.org/officeDocument/2006/relationships/image" Target="media/image141.wmf"/><Relationship Id="rId270" Type="http://schemas.openxmlformats.org/officeDocument/2006/relationships/oleObject" Target="embeddings/oleObject109.bin"/><Relationship Id="rId27" Type="http://schemas.openxmlformats.org/officeDocument/2006/relationships/image" Target="media/image5.png"/><Relationship Id="rId269" Type="http://schemas.openxmlformats.org/officeDocument/2006/relationships/image" Target="media/image140.wmf"/><Relationship Id="rId268" Type="http://schemas.openxmlformats.org/officeDocument/2006/relationships/oleObject" Target="embeddings/oleObject108.bin"/><Relationship Id="rId267" Type="http://schemas.openxmlformats.org/officeDocument/2006/relationships/image" Target="media/image139.png"/><Relationship Id="rId266" Type="http://schemas.openxmlformats.org/officeDocument/2006/relationships/image" Target="media/image138.jpeg"/><Relationship Id="rId265" Type="http://schemas.openxmlformats.org/officeDocument/2006/relationships/image" Target="media/image137.png"/><Relationship Id="rId264" Type="http://schemas.openxmlformats.org/officeDocument/2006/relationships/image" Target="media/image136.png"/><Relationship Id="rId263" Type="http://schemas.openxmlformats.org/officeDocument/2006/relationships/image" Target="media/image135.wmf"/><Relationship Id="rId262" Type="http://schemas.openxmlformats.org/officeDocument/2006/relationships/oleObject" Target="embeddings/oleObject107.bin"/><Relationship Id="rId261" Type="http://schemas.openxmlformats.org/officeDocument/2006/relationships/image" Target="media/image134.jpeg"/><Relationship Id="rId260" Type="http://schemas.openxmlformats.org/officeDocument/2006/relationships/image" Target="media/image133.png"/><Relationship Id="rId26" Type="http://schemas.openxmlformats.org/officeDocument/2006/relationships/image" Target="media/image4.png"/><Relationship Id="rId259" Type="http://schemas.openxmlformats.org/officeDocument/2006/relationships/image" Target="media/image132.png"/><Relationship Id="rId258" Type="http://schemas.openxmlformats.org/officeDocument/2006/relationships/image" Target="media/image131.png"/><Relationship Id="rId257" Type="http://schemas.openxmlformats.org/officeDocument/2006/relationships/image" Target="media/image130.wmf"/><Relationship Id="rId256" Type="http://schemas.openxmlformats.org/officeDocument/2006/relationships/oleObject" Target="embeddings/oleObject106.bin"/><Relationship Id="rId255" Type="http://schemas.openxmlformats.org/officeDocument/2006/relationships/image" Target="media/image129.png"/><Relationship Id="rId254" Type="http://schemas.openxmlformats.org/officeDocument/2006/relationships/image" Target="media/image128.wmf"/><Relationship Id="rId253" Type="http://schemas.openxmlformats.org/officeDocument/2006/relationships/oleObject" Target="embeddings/oleObject105.bin"/><Relationship Id="rId252" Type="http://schemas.openxmlformats.org/officeDocument/2006/relationships/image" Target="media/image127.wmf"/><Relationship Id="rId251" Type="http://schemas.openxmlformats.org/officeDocument/2006/relationships/oleObject" Target="embeddings/oleObject104.bin"/><Relationship Id="rId250" Type="http://schemas.openxmlformats.org/officeDocument/2006/relationships/image" Target="media/image126.wmf"/><Relationship Id="rId25" Type="http://schemas.openxmlformats.org/officeDocument/2006/relationships/image" Target="media/image3.wmf"/><Relationship Id="rId249" Type="http://schemas.openxmlformats.org/officeDocument/2006/relationships/oleObject" Target="embeddings/oleObject103.bin"/><Relationship Id="rId248" Type="http://schemas.openxmlformats.org/officeDocument/2006/relationships/image" Target="media/image125.wmf"/><Relationship Id="rId247" Type="http://schemas.openxmlformats.org/officeDocument/2006/relationships/oleObject" Target="embeddings/oleObject102.bin"/><Relationship Id="rId246" Type="http://schemas.openxmlformats.org/officeDocument/2006/relationships/image" Target="media/image124.png"/><Relationship Id="rId245" Type="http://schemas.openxmlformats.org/officeDocument/2006/relationships/image" Target="media/image123.wmf"/><Relationship Id="rId244" Type="http://schemas.openxmlformats.org/officeDocument/2006/relationships/oleObject" Target="embeddings/oleObject101.bin"/><Relationship Id="rId243" Type="http://schemas.openxmlformats.org/officeDocument/2006/relationships/image" Target="media/image122.wmf"/><Relationship Id="rId242" Type="http://schemas.openxmlformats.org/officeDocument/2006/relationships/oleObject" Target="embeddings/oleObject100.bin"/><Relationship Id="rId241" Type="http://schemas.openxmlformats.org/officeDocument/2006/relationships/image" Target="media/image121.wmf"/><Relationship Id="rId240" Type="http://schemas.openxmlformats.org/officeDocument/2006/relationships/oleObject" Target="embeddings/oleObject99.bin"/><Relationship Id="rId24" Type="http://schemas.openxmlformats.org/officeDocument/2006/relationships/oleObject" Target="embeddings/oleObject1.bin"/><Relationship Id="rId239" Type="http://schemas.openxmlformats.org/officeDocument/2006/relationships/image" Target="media/image120.wmf"/><Relationship Id="rId238" Type="http://schemas.openxmlformats.org/officeDocument/2006/relationships/oleObject" Target="embeddings/oleObject98.bin"/><Relationship Id="rId237" Type="http://schemas.openxmlformats.org/officeDocument/2006/relationships/image" Target="media/image119.wmf"/><Relationship Id="rId236" Type="http://schemas.openxmlformats.org/officeDocument/2006/relationships/oleObject" Target="embeddings/oleObject97.bin"/><Relationship Id="rId235" Type="http://schemas.openxmlformats.org/officeDocument/2006/relationships/image" Target="media/image118.png"/><Relationship Id="rId234" Type="http://schemas.openxmlformats.org/officeDocument/2006/relationships/image" Target="media/image117.wmf"/><Relationship Id="rId233" Type="http://schemas.openxmlformats.org/officeDocument/2006/relationships/oleObject" Target="embeddings/oleObject96.bin"/><Relationship Id="rId232" Type="http://schemas.openxmlformats.org/officeDocument/2006/relationships/image" Target="media/image116.wmf"/><Relationship Id="rId231" Type="http://schemas.openxmlformats.org/officeDocument/2006/relationships/oleObject" Target="embeddings/oleObject95.bin"/><Relationship Id="rId230" Type="http://schemas.openxmlformats.org/officeDocument/2006/relationships/image" Target="media/image115.wmf"/><Relationship Id="rId23" Type="http://schemas.openxmlformats.org/officeDocument/2006/relationships/image" Target="media/image2.png"/><Relationship Id="rId229" Type="http://schemas.openxmlformats.org/officeDocument/2006/relationships/oleObject" Target="embeddings/oleObject94.bin"/><Relationship Id="rId228" Type="http://schemas.openxmlformats.org/officeDocument/2006/relationships/image" Target="media/image114.wmf"/><Relationship Id="rId227" Type="http://schemas.openxmlformats.org/officeDocument/2006/relationships/oleObject" Target="embeddings/oleObject93.bin"/><Relationship Id="rId226" Type="http://schemas.openxmlformats.org/officeDocument/2006/relationships/image" Target="media/image113.wmf"/><Relationship Id="rId225" Type="http://schemas.openxmlformats.org/officeDocument/2006/relationships/oleObject" Target="embeddings/oleObject92.bin"/><Relationship Id="rId224" Type="http://schemas.openxmlformats.org/officeDocument/2006/relationships/image" Target="media/image112.wmf"/><Relationship Id="rId223" Type="http://schemas.openxmlformats.org/officeDocument/2006/relationships/oleObject" Target="embeddings/oleObject91.bin"/><Relationship Id="rId222" Type="http://schemas.openxmlformats.org/officeDocument/2006/relationships/image" Target="media/image111.wmf"/><Relationship Id="rId221" Type="http://schemas.openxmlformats.org/officeDocument/2006/relationships/oleObject" Target="embeddings/oleObject90.bin"/><Relationship Id="rId220" Type="http://schemas.openxmlformats.org/officeDocument/2006/relationships/image" Target="media/image110.wmf"/><Relationship Id="rId22" Type="http://schemas.openxmlformats.org/officeDocument/2006/relationships/image" Target="media/image1.png"/><Relationship Id="rId219" Type="http://schemas.openxmlformats.org/officeDocument/2006/relationships/oleObject" Target="embeddings/oleObject89.bin"/><Relationship Id="rId218" Type="http://schemas.openxmlformats.org/officeDocument/2006/relationships/image" Target="media/image109.wmf"/><Relationship Id="rId217" Type="http://schemas.openxmlformats.org/officeDocument/2006/relationships/oleObject" Target="embeddings/oleObject88.bin"/><Relationship Id="rId216" Type="http://schemas.openxmlformats.org/officeDocument/2006/relationships/image" Target="media/image108.png"/><Relationship Id="rId215" Type="http://schemas.openxmlformats.org/officeDocument/2006/relationships/image" Target="media/image107.wmf"/><Relationship Id="rId214" Type="http://schemas.openxmlformats.org/officeDocument/2006/relationships/oleObject" Target="embeddings/oleObject87.bin"/><Relationship Id="rId213" Type="http://schemas.openxmlformats.org/officeDocument/2006/relationships/image" Target="media/image106.png"/><Relationship Id="rId212" Type="http://schemas.openxmlformats.org/officeDocument/2006/relationships/image" Target="media/image105.wmf"/><Relationship Id="rId211" Type="http://schemas.openxmlformats.org/officeDocument/2006/relationships/oleObject" Target="embeddings/oleObject86.bin"/><Relationship Id="rId210" Type="http://schemas.openxmlformats.org/officeDocument/2006/relationships/image" Target="media/image104.wmf"/><Relationship Id="rId21" Type="http://schemas.openxmlformats.org/officeDocument/2006/relationships/theme" Target="theme/theme1.xml"/><Relationship Id="rId209" Type="http://schemas.openxmlformats.org/officeDocument/2006/relationships/oleObject" Target="embeddings/oleObject85.bin"/><Relationship Id="rId208" Type="http://schemas.openxmlformats.org/officeDocument/2006/relationships/image" Target="media/image103.wmf"/><Relationship Id="rId207" Type="http://schemas.openxmlformats.org/officeDocument/2006/relationships/oleObject" Target="embeddings/oleObject84.bin"/><Relationship Id="rId206" Type="http://schemas.openxmlformats.org/officeDocument/2006/relationships/image" Target="media/image102.wmf"/><Relationship Id="rId205" Type="http://schemas.openxmlformats.org/officeDocument/2006/relationships/oleObject" Target="embeddings/oleObject83.bin"/><Relationship Id="rId204" Type="http://schemas.openxmlformats.org/officeDocument/2006/relationships/image" Target="media/image101.wmf"/><Relationship Id="rId203" Type="http://schemas.openxmlformats.org/officeDocument/2006/relationships/oleObject" Target="embeddings/oleObject82.bin"/><Relationship Id="rId202" Type="http://schemas.openxmlformats.org/officeDocument/2006/relationships/image" Target="media/image100.wmf"/><Relationship Id="rId201" Type="http://schemas.openxmlformats.org/officeDocument/2006/relationships/oleObject" Target="embeddings/oleObject81.bin"/><Relationship Id="rId200" Type="http://schemas.openxmlformats.org/officeDocument/2006/relationships/image" Target="media/image99.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80.bin"/><Relationship Id="rId198" Type="http://schemas.openxmlformats.org/officeDocument/2006/relationships/image" Target="media/image98.wmf"/><Relationship Id="rId197" Type="http://schemas.openxmlformats.org/officeDocument/2006/relationships/oleObject" Target="embeddings/oleObject79.bin"/><Relationship Id="rId196" Type="http://schemas.openxmlformats.org/officeDocument/2006/relationships/image" Target="media/image97.png"/><Relationship Id="rId195" Type="http://schemas.openxmlformats.org/officeDocument/2006/relationships/image" Target="media/image96.png"/><Relationship Id="rId194" Type="http://schemas.openxmlformats.org/officeDocument/2006/relationships/image" Target="media/image95.wmf"/><Relationship Id="rId193" Type="http://schemas.openxmlformats.org/officeDocument/2006/relationships/oleObject" Target="embeddings/oleObject78.bin"/><Relationship Id="rId192" Type="http://schemas.openxmlformats.org/officeDocument/2006/relationships/image" Target="media/image94.wmf"/><Relationship Id="rId191" Type="http://schemas.openxmlformats.org/officeDocument/2006/relationships/oleObject" Target="embeddings/oleObject77.bin"/><Relationship Id="rId190" Type="http://schemas.openxmlformats.org/officeDocument/2006/relationships/image" Target="media/image93.wmf"/><Relationship Id="rId19" Type="http://schemas.openxmlformats.org/officeDocument/2006/relationships/header" Target="header8.xml"/><Relationship Id="rId189" Type="http://schemas.openxmlformats.org/officeDocument/2006/relationships/oleObject" Target="embeddings/oleObject76.bin"/><Relationship Id="rId188" Type="http://schemas.openxmlformats.org/officeDocument/2006/relationships/image" Target="media/image92.wmf"/><Relationship Id="rId187" Type="http://schemas.openxmlformats.org/officeDocument/2006/relationships/oleObject" Target="embeddings/oleObject75.bin"/><Relationship Id="rId186" Type="http://schemas.openxmlformats.org/officeDocument/2006/relationships/image" Target="media/image91.wmf"/><Relationship Id="rId185" Type="http://schemas.openxmlformats.org/officeDocument/2006/relationships/oleObject" Target="embeddings/oleObject74.bin"/><Relationship Id="rId184" Type="http://schemas.openxmlformats.org/officeDocument/2006/relationships/image" Target="media/image90.wmf"/><Relationship Id="rId183" Type="http://schemas.openxmlformats.org/officeDocument/2006/relationships/oleObject" Target="embeddings/oleObject73.bin"/><Relationship Id="rId182" Type="http://schemas.openxmlformats.org/officeDocument/2006/relationships/image" Target="media/image89.wmf"/><Relationship Id="rId181" Type="http://schemas.openxmlformats.org/officeDocument/2006/relationships/oleObject" Target="embeddings/oleObject72.bin"/><Relationship Id="rId180" Type="http://schemas.openxmlformats.org/officeDocument/2006/relationships/image" Target="media/image88.wmf"/><Relationship Id="rId18" Type="http://schemas.openxmlformats.org/officeDocument/2006/relationships/footer" Target="footer7.xml"/><Relationship Id="rId179" Type="http://schemas.openxmlformats.org/officeDocument/2006/relationships/oleObject" Target="embeddings/oleObject71.bin"/><Relationship Id="rId178" Type="http://schemas.openxmlformats.org/officeDocument/2006/relationships/image" Target="media/image87.wmf"/><Relationship Id="rId177" Type="http://schemas.openxmlformats.org/officeDocument/2006/relationships/oleObject" Target="embeddings/oleObject70.bin"/><Relationship Id="rId176" Type="http://schemas.openxmlformats.org/officeDocument/2006/relationships/image" Target="media/image86.wmf"/><Relationship Id="rId175" Type="http://schemas.openxmlformats.org/officeDocument/2006/relationships/oleObject" Target="embeddings/oleObject69.bin"/><Relationship Id="rId174" Type="http://schemas.openxmlformats.org/officeDocument/2006/relationships/image" Target="media/image85.wmf"/><Relationship Id="rId173" Type="http://schemas.openxmlformats.org/officeDocument/2006/relationships/oleObject" Target="embeddings/oleObject68.bin"/><Relationship Id="rId172" Type="http://schemas.openxmlformats.org/officeDocument/2006/relationships/image" Target="media/image84.wmf"/><Relationship Id="rId171" Type="http://schemas.openxmlformats.org/officeDocument/2006/relationships/oleObject" Target="embeddings/oleObject67.bin"/><Relationship Id="rId170" Type="http://schemas.openxmlformats.org/officeDocument/2006/relationships/image" Target="media/image83.wmf"/><Relationship Id="rId17" Type="http://schemas.openxmlformats.org/officeDocument/2006/relationships/header" Target="header7.xml"/><Relationship Id="rId169" Type="http://schemas.openxmlformats.org/officeDocument/2006/relationships/oleObject" Target="embeddings/oleObject66.bin"/><Relationship Id="rId168" Type="http://schemas.openxmlformats.org/officeDocument/2006/relationships/image" Target="media/image82.wmf"/><Relationship Id="rId167" Type="http://schemas.openxmlformats.org/officeDocument/2006/relationships/oleObject" Target="embeddings/oleObject65.bin"/><Relationship Id="rId166" Type="http://schemas.openxmlformats.org/officeDocument/2006/relationships/image" Target="media/image81.wmf"/><Relationship Id="rId165" Type="http://schemas.openxmlformats.org/officeDocument/2006/relationships/oleObject" Target="embeddings/oleObject64.bin"/><Relationship Id="rId164" Type="http://schemas.openxmlformats.org/officeDocument/2006/relationships/image" Target="media/image80.wmf"/><Relationship Id="rId163" Type="http://schemas.openxmlformats.org/officeDocument/2006/relationships/oleObject" Target="embeddings/oleObject63.bin"/><Relationship Id="rId162" Type="http://schemas.openxmlformats.org/officeDocument/2006/relationships/image" Target="media/image79.png"/><Relationship Id="rId161" Type="http://schemas.openxmlformats.org/officeDocument/2006/relationships/image" Target="media/image78.wmf"/><Relationship Id="rId160" Type="http://schemas.openxmlformats.org/officeDocument/2006/relationships/oleObject" Target="embeddings/oleObject62.bin"/><Relationship Id="rId16" Type="http://schemas.openxmlformats.org/officeDocument/2006/relationships/footer" Target="footer6.xml"/><Relationship Id="rId159" Type="http://schemas.openxmlformats.org/officeDocument/2006/relationships/image" Target="media/image77.wmf"/><Relationship Id="rId158" Type="http://schemas.openxmlformats.org/officeDocument/2006/relationships/oleObject" Target="embeddings/oleObject61.bin"/><Relationship Id="rId157" Type="http://schemas.openxmlformats.org/officeDocument/2006/relationships/image" Target="media/image76.wmf"/><Relationship Id="rId156" Type="http://schemas.openxmlformats.org/officeDocument/2006/relationships/oleObject" Target="embeddings/oleObject60.bin"/><Relationship Id="rId155" Type="http://schemas.openxmlformats.org/officeDocument/2006/relationships/image" Target="media/image75.wmf"/><Relationship Id="rId154" Type="http://schemas.openxmlformats.org/officeDocument/2006/relationships/oleObject" Target="embeddings/oleObject59.bin"/><Relationship Id="rId153" Type="http://schemas.openxmlformats.org/officeDocument/2006/relationships/image" Target="media/image74.wmf"/><Relationship Id="rId152" Type="http://schemas.openxmlformats.org/officeDocument/2006/relationships/oleObject" Target="embeddings/oleObject58.bin"/><Relationship Id="rId151" Type="http://schemas.openxmlformats.org/officeDocument/2006/relationships/image" Target="media/image73.wmf"/><Relationship Id="rId150" Type="http://schemas.openxmlformats.org/officeDocument/2006/relationships/oleObject" Target="embeddings/oleObject57.bin"/><Relationship Id="rId15" Type="http://schemas.openxmlformats.org/officeDocument/2006/relationships/footer" Target="footer5.xml"/><Relationship Id="rId149" Type="http://schemas.openxmlformats.org/officeDocument/2006/relationships/image" Target="media/image72.wmf"/><Relationship Id="rId148" Type="http://schemas.openxmlformats.org/officeDocument/2006/relationships/oleObject" Target="embeddings/oleObject56.bin"/><Relationship Id="rId147" Type="http://schemas.openxmlformats.org/officeDocument/2006/relationships/image" Target="media/image71.wmf"/><Relationship Id="rId146" Type="http://schemas.openxmlformats.org/officeDocument/2006/relationships/oleObject" Target="embeddings/oleObject55.bin"/><Relationship Id="rId145" Type="http://schemas.openxmlformats.org/officeDocument/2006/relationships/image" Target="media/image70.wmf"/><Relationship Id="rId144" Type="http://schemas.openxmlformats.org/officeDocument/2006/relationships/oleObject" Target="embeddings/oleObject54.bin"/><Relationship Id="rId143" Type="http://schemas.openxmlformats.org/officeDocument/2006/relationships/image" Target="media/image69.png"/><Relationship Id="rId142" Type="http://schemas.openxmlformats.org/officeDocument/2006/relationships/image" Target="media/image68.png"/><Relationship Id="rId141" Type="http://schemas.openxmlformats.org/officeDocument/2006/relationships/image" Target="media/image67.wmf"/><Relationship Id="rId140" Type="http://schemas.openxmlformats.org/officeDocument/2006/relationships/oleObject" Target="embeddings/oleObject53.bin"/><Relationship Id="rId14" Type="http://schemas.openxmlformats.org/officeDocument/2006/relationships/footer" Target="footer4.xml"/><Relationship Id="rId139" Type="http://schemas.openxmlformats.org/officeDocument/2006/relationships/image" Target="media/image66.wmf"/><Relationship Id="rId138" Type="http://schemas.openxmlformats.org/officeDocument/2006/relationships/oleObject" Target="embeddings/oleObject52.bin"/><Relationship Id="rId137" Type="http://schemas.openxmlformats.org/officeDocument/2006/relationships/image" Target="media/image65.wmf"/><Relationship Id="rId136" Type="http://schemas.openxmlformats.org/officeDocument/2006/relationships/oleObject" Target="embeddings/oleObject51.bin"/><Relationship Id="rId135" Type="http://schemas.openxmlformats.org/officeDocument/2006/relationships/image" Target="media/image64.wmf"/><Relationship Id="rId134" Type="http://schemas.openxmlformats.org/officeDocument/2006/relationships/oleObject" Target="embeddings/oleObject50.bin"/><Relationship Id="rId133" Type="http://schemas.openxmlformats.org/officeDocument/2006/relationships/image" Target="media/image63.wmf"/><Relationship Id="rId132" Type="http://schemas.openxmlformats.org/officeDocument/2006/relationships/oleObject" Target="embeddings/oleObject49.bin"/><Relationship Id="rId131" Type="http://schemas.openxmlformats.org/officeDocument/2006/relationships/image" Target="media/image62.wmf"/><Relationship Id="rId130" Type="http://schemas.openxmlformats.org/officeDocument/2006/relationships/oleObject" Target="embeddings/oleObject48.bin"/><Relationship Id="rId13" Type="http://schemas.openxmlformats.org/officeDocument/2006/relationships/header" Target="header6.xml"/><Relationship Id="rId129" Type="http://schemas.openxmlformats.org/officeDocument/2006/relationships/image" Target="media/image61.jpeg"/><Relationship Id="rId128" Type="http://schemas.openxmlformats.org/officeDocument/2006/relationships/image" Target="media/image60.wmf"/><Relationship Id="rId127" Type="http://schemas.openxmlformats.org/officeDocument/2006/relationships/oleObject" Target="embeddings/oleObject47.bin"/><Relationship Id="rId126" Type="http://schemas.openxmlformats.org/officeDocument/2006/relationships/image" Target="media/image59.wmf"/><Relationship Id="rId125" Type="http://schemas.openxmlformats.org/officeDocument/2006/relationships/oleObject" Target="embeddings/oleObject46.bin"/><Relationship Id="rId124" Type="http://schemas.openxmlformats.org/officeDocument/2006/relationships/image" Target="media/image58.wmf"/><Relationship Id="rId123" Type="http://schemas.openxmlformats.org/officeDocument/2006/relationships/oleObject" Target="embeddings/oleObject45.bin"/><Relationship Id="rId122" Type="http://schemas.openxmlformats.org/officeDocument/2006/relationships/image" Target="media/image57.wmf"/><Relationship Id="rId121" Type="http://schemas.openxmlformats.org/officeDocument/2006/relationships/oleObject" Target="embeddings/oleObject44.bin"/><Relationship Id="rId120" Type="http://schemas.openxmlformats.org/officeDocument/2006/relationships/image" Target="media/image56.wmf"/><Relationship Id="rId12" Type="http://schemas.openxmlformats.org/officeDocument/2006/relationships/header" Target="header5.xml"/><Relationship Id="rId119" Type="http://schemas.openxmlformats.org/officeDocument/2006/relationships/oleObject" Target="embeddings/oleObject43.bin"/><Relationship Id="rId118" Type="http://schemas.openxmlformats.org/officeDocument/2006/relationships/image" Target="media/image55.wmf"/><Relationship Id="rId117" Type="http://schemas.openxmlformats.org/officeDocument/2006/relationships/oleObject" Target="embeddings/oleObject42.bin"/><Relationship Id="rId116" Type="http://schemas.openxmlformats.org/officeDocument/2006/relationships/image" Target="media/image54.wmf"/><Relationship Id="rId115" Type="http://schemas.openxmlformats.org/officeDocument/2006/relationships/oleObject" Target="embeddings/oleObject41.bin"/><Relationship Id="rId114" Type="http://schemas.openxmlformats.org/officeDocument/2006/relationships/image" Target="media/image53.wmf"/><Relationship Id="rId113" Type="http://schemas.openxmlformats.org/officeDocument/2006/relationships/oleObject" Target="embeddings/oleObject40.bin"/><Relationship Id="rId112" Type="http://schemas.openxmlformats.org/officeDocument/2006/relationships/image" Target="media/image52.wmf"/><Relationship Id="rId111" Type="http://schemas.openxmlformats.org/officeDocument/2006/relationships/oleObject" Target="embeddings/oleObject39.bin"/><Relationship Id="rId110" Type="http://schemas.openxmlformats.org/officeDocument/2006/relationships/image" Target="media/image51.png"/><Relationship Id="rId11" Type="http://schemas.openxmlformats.org/officeDocument/2006/relationships/header" Target="header4.xml"/><Relationship Id="rId109" Type="http://schemas.openxmlformats.org/officeDocument/2006/relationships/image" Target="media/image50.wmf"/><Relationship Id="rId108" Type="http://schemas.openxmlformats.org/officeDocument/2006/relationships/oleObject" Target="embeddings/oleObject38.bin"/><Relationship Id="rId107" Type="http://schemas.openxmlformats.org/officeDocument/2006/relationships/image" Target="media/image49.png"/><Relationship Id="rId106" Type="http://schemas.openxmlformats.org/officeDocument/2006/relationships/image" Target="media/image48.png"/><Relationship Id="rId105" Type="http://schemas.openxmlformats.org/officeDocument/2006/relationships/image" Target="media/image47.wmf"/><Relationship Id="rId104" Type="http://schemas.openxmlformats.org/officeDocument/2006/relationships/oleObject" Target="embeddings/oleObject37.bin"/><Relationship Id="rId103" Type="http://schemas.openxmlformats.org/officeDocument/2006/relationships/image" Target="media/image46.png"/><Relationship Id="rId102" Type="http://schemas.openxmlformats.org/officeDocument/2006/relationships/image" Target="media/image45.wmf"/><Relationship Id="rId101" Type="http://schemas.openxmlformats.org/officeDocument/2006/relationships/oleObject" Target="embeddings/oleObject36.bin"/><Relationship Id="rId100" Type="http://schemas.openxmlformats.org/officeDocument/2006/relationships/image" Target="media/image44.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697F7E-1539-46F2-86BF-C7C6611CEFEF}">
  <ds:schemaRefs/>
</ds:datastoreItem>
</file>

<file path=docProps/app.xml><?xml version="1.0" encoding="utf-8"?>
<Properties xmlns="http://schemas.openxmlformats.org/officeDocument/2006/extended-properties" xmlns:vt="http://schemas.openxmlformats.org/officeDocument/2006/docPropsVTypes">
  <Template>Normal.dotm</Template>
  <Pages>80</Pages>
  <Words>11940</Words>
  <Characters>15806</Characters>
  <Lines>618</Lines>
  <Paragraphs>174</Paragraphs>
  <TotalTime>132</TotalTime>
  <ScaleCrop>false</ScaleCrop>
  <LinksUpToDate>false</LinksUpToDate>
  <CharactersWithSpaces>16779</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3T06:56:00Z</dcterms:created>
  <dc:creator>李亚超</dc:creator>
  <cp:lastModifiedBy>壮士</cp:lastModifiedBy>
  <cp:lastPrinted>2024-05-23T06:09:00Z</cp:lastPrinted>
  <dcterms:modified xsi:type="dcterms:W3CDTF">2025-01-16T15:24:56Z</dcterms:modified>
  <dc:title>RV减速器疲劳寿命与可靠性技术研究</dc:title>
  <cp:revision>11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y fmtid="{D5CDD505-2E9C-101B-9397-08002B2CF9AE}" pid="6" name="ICV">
    <vt:lpwstr>03ACD760E85245E8B01E3D20D87A35BB_13</vt:lpwstr>
  </property>
</Properties>
</file>